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5A4DE4" w14:textId="4E4ABA10" w:rsidR="00B5301A" w:rsidRPr="00216D1B" w:rsidRDefault="00B5301A" w:rsidP="00B5301A">
      <w:pPr>
        <w:pStyle w:val="Header"/>
        <w:keepLines/>
        <w:tabs>
          <w:tab w:val="right" w:pos="10440"/>
          <w:tab w:val="right" w:pos="13323"/>
        </w:tabs>
        <w:spacing w:before="60" w:after="60"/>
        <w:rPr>
          <w:rFonts w:eastAsia="SimSun" w:cs="Arial"/>
          <w:b w:val="0"/>
          <w:sz w:val="24"/>
          <w:szCs w:val="24"/>
          <w:lang w:eastAsia="zh-CN"/>
        </w:rPr>
      </w:pPr>
      <w:r w:rsidRPr="00216D1B">
        <w:rPr>
          <w:rFonts w:cs="Arial"/>
          <w:sz w:val="24"/>
          <w:szCs w:val="24"/>
        </w:rPr>
        <w:t>3GPP TSG-RAN WG4 Meeting #</w:t>
      </w:r>
      <w:r w:rsidRPr="00216D1B">
        <w:rPr>
          <w:rFonts w:cs="Arial"/>
        </w:rPr>
        <w:t xml:space="preserve"> </w:t>
      </w:r>
      <w:r w:rsidR="00077732" w:rsidRPr="00216D1B">
        <w:rPr>
          <w:rFonts w:cs="Arial"/>
          <w:sz w:val="24"/>
          <w:szCs w:val="24"/>
        </w:rPr>
        <w:t>104</w:t>
      </w:r>
      <w:r w:rsidRPr="00216D1B">
        <w:rPr>
          <w:rFonts w:cs="Arial"/>
          <w:sz w:val="24"/>
          <w:szCs w:val="24"/>
        </w:rPr>
        <w:t>-e</w:t>
      </w:r>
      <w:r w:rsidRPr="00216D1B">
        <w:rPr>
          <w:rFonts w:cs="Arial"/>
          <w:sz w:val="24"/>
          <w:szCs w:val="24"/>
        </w:rPr>
        <w:tab/>
      </w:r>
      <w:r w:rsidR="008E63CD" w:rsidRPr="008E63CD">
        <w:rPr>
          <w:rFonts w:cs="Arial"/>
          <w:sz w:val="24"/>
          <w:szCs w:val="24"/>
          <w:highlight w:val="yellow"/>
        </w:rPr>
        <w:t>draft</w:t>
      </w:r>
      <w:r w:rsidR="008E63CD">
        <w:rPr>
          <w:rFonts w:cs="Arial"/>
          <w:sz w:val="24"/>
          <w:szCs w:val="24"/>
        </w:rPr>
        <w:t xml:space="preserve"> </w:t>
      </w:r>
      <w:r w:rsidR="008E63CD" w:rsidRPr="008E63CD">
        <w:rPr>
          <w:rFonts w:cs="Arial"/>
          <w:sz w:val="24"/>
          <w:szCs w:val="24"/>
        </w:rPr>
        <w:t>R4-2215192</w:t>
      </w:r>
    </w:p>
    <w:p w14:paraId="64AF7C8A" w14:textId="7BC27B0F" w:rsidR="00077732" w:rsidRPr="00077732" w:rsidRDefault="00B5301A" w:rsidP="00077732">
      <w:pPr>
        <w:pStyle w:val="Header"/>
        <w:tabs>
          <w:tab w:val="right" w:pos="9781"/>
          <w:tab w:val="right" w:pos="13323"/>
        </w:tabs>
        <w:spacing w:before="60" w:after="60"/>
        <w:outlineLvl w:val="0"/>
        <w:rPr>
          <w:rFonts w:eastAsia="SimSun" w:cs="Arial"/>
          <w:sz w:val="24"/>
          <w:szCs w:val="24"/>
          <w:lang w:eastAsia="zh-CN"/>
        </w:rPr>
      </w:pPr>
      <w:r w:rsidRPr="00216D1B">
        <w:rPr>
          <w:rFonts w:eastAsia="SimSun" w:cs="Arial"/>
          <w:sz w:val="24"/>
          <w:szCs w:val="24"/>
          <w:lang w:eastAsia="zh-CN"/>
        </w:rPr>
        <w:t>Electronic Meeting</w:t>
      </w:r>
      <w:r>
        <w:rPr>
          <w:rFonts w:eastAsia="SimSun" w:cs="Arial"/>
          <w:sz w:val="24"/>
          <w:szCs w:val="24"/>
          <w:lang w:eastAsia="zh-CN"/>
        </w:rPr>
        <w:t xml:space="preserve">, </w:t>
      </w:r>
      <w:bookmarkStart w:id="0" w:name="Title"/>
      <w:bookmarkStart w:id="1" w:name="DocumentFor"/>
      <w:bookmarkEnd w:id="0"/>
      <w:bookmarkEnd w:id="1"/>
      <w:r w:rsidR="00077732" w:rsidRPr="00090215">
        <w:rPr>
          <w:rFonts w:eastAsia="SimSun" w:cs="Arial"/>
          <w:sz w:val="24"/>
          <w:szCs w:val="24"/>
          <w:lang w:eastAsia="zh-CN"/>
        </w:rPr>
        <w:t>August 15 – August 26, 2022</w:t>
      </w:r>
    </w:p>
    <w:p w14:paraId="55CADE23" w14:textId="77777777" w:rsidR="00077732" w:rsidRPr="004A029C" w:rsidRDefault="00077732" w:rsidP="00B5301A">
      <w:pPr>
        <w:pStyle w:val="Header"/>
        <w:tabs>
          <w:tab w:val="right" w:pos="9781"/>
          <w:tab w:val="right" w:pos="13323"/>
        </w:tabs>
        <w:spacing w:before="60" w:after="60"/>
        <w:outlineLvl w:val="0"/>
        <w:rPr>
          <w:rFonts w:eastAsia="SimSun" w:cs="Arial"/>
          <w:b w:val="0"/>
          <w:sz w:val="24"/>
          <w:szCs w:val="24"/>
          <w:lang w:eastAsia="zh-CN"/>
        </w:rPr>
      </w:pP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8ACA732" w:rsidR="001E41F3" w:rsidRPr="00410371" w:rsidRDefault="007C33E9" w:rsidP="00D557FA">
            <w:pPr>
              <w:pStyle w:val="CRCoverPage"/>
              <w:spacing w:after="0"/>
              <w:ind w:right="280"/>
              <w:jc w:val="right"/>
              <w:rPr>
                <w:b/>
                <w:noProof/>
                <w:sz w:val="28"/>
              </w:rPr>
            </w:pPr>
            <w:r>
              <w:rPr>
                <w:b/>
                <w:noProof/>
                <w:sz w:val="28"/>
              </w:rPr>
              <w:t>3</w:t>
            </w:r>
            <w:r w:rsidR="00D557FA">
              <w:rPr>
                <w:b/>
                <w:noProof/>
                <w:sz w:val="28"/>
              </w:rPr>
              <w:t>8</w:t>
            </w:r>
            <w:r w:rsidR="00B5301A">
              <w:rPr>
                <w:b/>
                <w:noProof/>
                <w:sz w:val="28"/>
              </w:rPr>
              <w:t>.1</w:t>
            </w:r>
            <w:r w:rsidR="00D557FA">
              <w:rPr>
                <w:b/>
                <w:noProof/>
                <w:sz w:val="28"/>
              </w:rPr>
              <w:t>41-2</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2E57772" w:rsidR="001E41F3" w:rsidRPr="00410371" w:rsidRDefault="00AB17BB" w:rsidP="00547111">
            <w:pPr>
              <w:pStyle w:val="CRCoverPage"/>
              <w:spacing w:after="0"/>
              <w:rPr>
                <w:noProof/>
              </w:rPr>
            </w:pPr>
            <w:r>
              <w:rPr>
                <w:b/>
                <w:noProof/>
                <w:sz w:val="28"/>
              </w:rPr>
              <w:t>0421</w:t>
            </w:r>
            <w:bookmarkStart w:id="2" w:name="_GoBack"/>
            <w:bookmarkEnd w:id="2"/>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6709202"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8D6F7E8" w:rsidR="001E41F3" w:rsidRPr="00410371" w:rsidRDefault="003E06DB" w:rsidP="00D557FA">
            <w:pPr>
              <w:pStyle w:val="CRCoverPage"/>
              <w:spacing w:after="0"/>
              <w:jc w:val="center"/>
              <w:rPr>
                <w:noProof/>
                <w:sz w:val="28"/>
              </w:rPr>
            </w:pPr>
            <w:r>
              <w:rPr>
                <w:b/>
                <w:noProof/>
                <w:sz w:val="28"/>
              </w:rPr>
              <w:t>1</w:t>
            </w:r>
            <w:r w:rsidR="00AB17BB">
              <w:rPr>
                <w:b/>
                <w:noProof/>
                <w:sz w:val="28"/>
              </w:rPr>
              <w:t>6</w:t>
            </w:r>
            <w:r w:rsidR="000C1FF5">
              <w:rPr>
                <w:b/>
                <w:noProof/>
                <w:sz w:val="28"/>
              </w:rPr>
              <w:t>.</w:t>
            </w:r>
            <w:r w:rsidR="00D557FA">
              <w:rPr>
                <w:b/>
                <w:noProof/>
                <w:sz w:val="28"/>
              </w:rPr>
              <w:t>1</w:t>
            </w:r>
            <w:r w:rsidR="00312E60">
              <w:rPr>
                <w:b/>
                <w:noProof/>
                <w:sz w:val="28"/>
              </w:rPr>
              <w:t>2</w:t>
            </w:r>
            <w:r w:rsidR="00B5301A">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0ABE870"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00E4D5" w:rsidR="00F25D98" w:rsidRDefault="0057564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34D8602" w:rsidR="001E41F3" w:rsidRPr="00261C96" w:rsidRDefault="008D02B6" w:rsidP="00EA0957">
            <w:pPr>
              <w:pStyle w:val="CRCoverPage"/>
              <w:spacing w:after="0"/>
              <w:ind w:left="100"/>
              <w:rPr>
                <w:noProof/>
              </w:rPr>
            </w:pPr>
            <w:r>
              <w:fldChar w:fldCharType="begin"/>
            </w:r>
            <w:r>
              <w:instrText xml:space="preserve"> DOCPROPERTY  CrTitle  \* MERGEFORMAT </w:instrText>
            </w:r>
            <w:r>
              <w:fldChar w:fldCharType="end"/>
            </w:r>
            <w:r w:rsidR="00EA0957" w:rsidRPr="00EA0957">
              <w:t>Big CR for TS 38.1</w:t>
            </w:r>
            <w:r w:rsidR="00312E60">
              <w:t>41-2 Maintenance RF part (Rel-16</w:t>
            </w:r>
            <w:r w:rsidR="00EA0957" w:rsidRPr="00EA0957">
              <w:t>, CAT F)</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14CD8E9" w:rsidR="001E41F3" w:rsidRDefault="00EA0957" w:rsidP="00B5301A">
            <w:pPr>
              <w:pStyle w:val="CRCoverPage"/>
              <w:tabs>
                <w:tab w:val="left" w:pos="1759"/>
              </w:tabs>
              <w:spacing w:after="0"/>
              <w:ind w:left="100"/>
              <w:rPr>
                <w:noProof/>
              </w:rPr>
            </w:pPr>
            <w:r w:rsidRPr="00EA0957">
              <w:rPr>
                <w:noProof/>
              </w:rPr>
              <w:t>MCC, Huawei</w:t>
            </w:r>
            <w:r w:rsidR="00B5301A">
              <w:rPr>
                <w:noProof/>
              </w:rPr>
              <w:tab/>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4954D4" w:rsidR="001E41F3" w:rsidRDefault="00B5301A"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0C5B791" w:rsidR="001E41F3" w:rsidRDefault="00D557FA" w:rsidP="00D557FA">
            <w:pPr>
              <w:pStyle w:val="CRCoverPage"/>
              <w:spacing w:after="0"/>
              <w:ind w:left="100"/>
              <w:rPr>
                <w:noProof/>
              </w:rPr>
            </w:pPr>
            <w:r w:rsidRPr="00D557FA">
              <w:rPr>
                <w:noProof/>
              </w:rPr>
              <w:t>NR_newRA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17E6FAAF" w:rsidR="001E41F3" w:rsidRDefault="00D557FA" w:rsidP="00D557FA">
            <w:pPr>
              <w:pStyle w:val="CRCoverPage"/>
              <w:spacing w:after="0"/>
              <w:ind w:left="100"/>
              <w:rPr>
                <w:noProof/>
              </w:rPr>
            </w:pPr>
            <w:r>
              <w:rPr>
                <w:noProof/>
              </w:rPr>
              <w:t>2022-08</w:t>
            </w:r>
            <w:r w:rsidR="00B5301A">
              <w:rPr>
                <w:noProof/>
              </w:rPr>
              <w:t>-</w:t>
            </w:r>
            <w:r w:rsidR="00EA0957">
              <w:rPr>
                <w:noProof/>
              </w:rPr>
              <w:t>3</w:t>
            </w:r>
            <w:r>
              <w:rPr>
                <w:noProof/>
              </w:rPr>
              <w:t>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00A1A71" w:rsidR="001E41F3" w:rsidRDefault="00D557FA" w:rsidP="00B5301A">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EBE82D7" w:rsidR="001E41F3" w:rsidRDefault="00183438" w:rsidP="00B5301A">
            <w:pPr>
              <w:pStyle w:val="CRCoverPage"/>
              <w:spacing w:after="0"/>
              <w:ind w:left="100"/>
              <w:rPr>
                <w:noProof/>
              </w:rPr>
            </w:pPr>
            <w:r>
              <w:rPr>
                <w:noProof/>
              </w:rPr>
              <w:t>Rel-</w:t>
            </w:r>
            <w:r w:rsidR="00166C15">
              <w:rPr>
                <w:noProof/>
              </w:rPr>
              <w:t>1</w:t>
            </w:r>
            <w:r w:rsidR="00312E60">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Pr="00D942A3" w:rsidRDefault="001E41F3">
            <w:pPr>
              <w:pStyle w:val="CRCoverPage"/>
              <w:tabs>
                <w:tab w:val="right" w:pos="2184"/>
              </w:tabs>
              <w:spacing w:after="0"/>
              <w:rPr>
                <w:b/>
                <w:i/>
                <w:noProof/>
              </w:rPr>
            </w:pPr>
            <w:r w:rsidRPr="00D942A3">
              <w:rPr>
                <w:b/>
                <w:i/>
                <w:noProof/>
              </w:rPr>
              <w:t>Reason for change:</w:t>
            </w:r>
          </w:p>
        </w:tc>
        <w:tc>
          <w:tcPr>
            <w:tcW w:w="6946" w:type="dxa"/>
            <w:gridSpan w:val="9"/>
            <w:tcBorders>
              <w:top w:val="single" w:sz="4" w:space="0" w:color="auto"/>
              <w:right w:val="single" w:sz="4" w:space="0" w:color="auto"/>
            </w:tcBorders>
            <w:shd w:val="pct30" w:color="FFFF00" w:fill="auto"/>
          </w:tcPr>
          <w:p w14:paraId="0A819EEB" w14:textId="6BFF081B" w:rsidR="00EA0957" w:rsidRPr="00D942A3" w:rsidRDefault="00312E60" w:rsidP="005D2CCB">
            <w:pPr>
              <w:pStyle w:val="CRCoverPage"/>
              <w:spacing w:after="0"/>
              <w:ind w:left="100"/>
              <w:rPr>
                <w:noProof/>
              </w:rPr>
            </w:pPr>
            <w:r w:rsidRPr="00D942A3">
              <w:rPr>
                <w:noProof/>
              </w:rPr>
              <w:t>R4-2214027</w:t>
            </w:r>
            <w:r w:rsidR="00EA0957" w:rsidRPr="00D942A3">
              <w:rPr>
                <w:noProof/>
              </w:rPr>
              <w:t>:</w:t>
            </w:r>
          </w:p>
          <w:p w14:paraId="55FBA0AA" w14:textId="77777777" w:rsidR="00292C00" w:rsidRPr="00D942A3" w:rsidRDefault="006A2D08" w:rsidP="005D2CCB">
            <w:pPr>
              <w:pStyle w:val="CRCoverPage"/>
              <w:spacing w:after="0"/>
              <w:ind w:left="100"/>
              <w:rPr>
                <w:noProof/>
              </w:rPr>
            </w:pPr>
            <w:r w:rsidRPr="00D942A3">
              <w:rPr>
                <w:noProof/>
              </w:rPr>
              <w:t>During the work on the M.2070 updates for the IMT-2020, it was observed that the OBUE text for the FR2 requirements definition and its applicable frequency range is defined in a confusing and unclear way. This CR is correcting this issue.</w:t>
            </w:r>
          </w:p>
          <w:p w14:paraId="39E6EFF8" w14:textId="77777777" w:rsidR="005432F3" w:rsidRPr="00D942A3" w:rsidRDefault="005432F3" w:rsidP="005D2CCB">
            <w:pPr>
              <w:pStyle w:val="CRCoverPage"/>
              <w:spacing w:after="0"/>
              <w:ind w:left="100"/>
              <w:rPr>
                <w:noProof/>
              </w:rPr>
            </w:pPr>
            <w:r w:rsidRPr="00D942A3">
              <w:rPr>
                <w:noProof/>
              </w:rPr>
              <w:t xml:space="preserve">R4-2214558: </w:t>
            </w:r>
          </w:p>
          <w:p w14:paraId="5FAC8C80" w14:textId="77777777" w:rsidR="005432F3" w:rsidRPr="00D942A3" w:rsidRDefault="005432F3" w:rsidP="005432F3">
            <w:pPr>
              <w:pStyle w:val="CRCoverPage"/>
              <w:spacing w:after="0"/>
              <w:ind w:left="100"/>
              <w:rPr>
                <w:noProof/>
              </w:rPr>
            </w:pPr>
            <w:r w:rsidRPr="00D942A3">
              <w:rPr>
                <w:noProof/>
              </w:rPr>
              <w:t>During RAN4#102-e meeting agreed R4-2205198 that included clarifications for band n46. Also during RAN4#103 CRs were agreed with updates to 38.104 and 38.141-1. However there was missing update for TS 38.141-2 for transmitter and receiver part. This CR introduce this missing sentence.</w:t>
            </w:r>
          </w:p>
          <w:p w14:paraId="708AA7DE" w14:textId="7996E9CE" w:rsidR="005432F3" w:rsidRPr="00D942A3" w:rsidRDefault="005432F3" w:rsidP="005432F3">
            <w:pPr>
              <w:pStyle w:val="CRCoverPage"/>
              <w:spacing w:after="0"/>
              <w:ind w:left="100"/>
              <w:rPr>
                <w:noProof/>
              </w:rPr>
            </w:pPr>
            <w:r w:rsidRPr="00D942A3">
              <w:rPr>
                <w:noProof/>
              </w:rPr>
              <w:t xml:space="preserve"> Also update is proposed to sections where band n46/96 is include – those sections are updated and band n46 and/or n96 is removed.</w:t>
            </w:r>
          </w:p>
        </w:tc>
      </w:tr>
      <w:tr w:rsidR="001E41F3" w14:paraId="4CA74D09" w14:textId="77777777" w:rsidTr="00547111">
        <w:tc>
          <w:tcPr>
            <w:tcW w:w="2694" w:type="dxa"/>
            <w:gridSpan w:val="2"/>
            <w:tcBorders>
              <w:left w:val="single" w:sz="4" w:space="0" w:color="auto"/>
            </w:tcBorders>
          </w:tcPr>
          <w:p w14:paraId="2D0866D6" w14:textId="6B90DDF9" w:rsidR="001E41F3" w:rsidRPr="00D942A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D942A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Pr="00D942A3" w:rsidRDefault="001E41F3">
            <w:pPr>
              <w:pStyle w:val="CRCoverPage"/>
              <w:tabs>
                <w:tab w:val="right" w:pos="2184"/>
              </w:tabs>
              <w:spacing w:after="0"/>
              <w:rPr>
                <w:b/>
                <w:i/>
                <w:noProof/>
              </w:rPr>
            </w:pPr>
            <w:r w:rsidRPr="00D942A3">
              <w:rPr>
                <w:b/>
                <w:i/>
                <w:noProof/>
              </w:rPr>
              <w:t>Summary of change</w:t>
            </w:r>
            <w:r w:rsidR="0051580D" w:rsidRPr="00D942A3">
              <w:rPr>
                <w:b/>
                <w:i/>
                <w:noProof/>
              </w:rPr>
              <w:t>:</w:t>
            </w:r>
          </w:p>
        </w:tc>
        <w:tc>
          <w:tcPr>
            <w:tcW w:w="6946" w:type="dxa"/>
            <w:gridSpan w:val="9"/>
            <w:tcBorders>
              <w:right w:val="single" w:sz="4" w:space="0" w:color="auto"/>
            </w:tcBorders>
            <w:shd w:val="pct30" w:color="FFFF00" w:fill="auto"/>
          </w:tcPr>
          <w:p w14:paraId="384D53BE" w14:textId="7F7A5EE4" w:rsidR="00EA0957" w:rsidRPr="00D942A3" w:rsidRDefault="00312E60" w:rsidP="00690251">
            <w:pPr>
              <w:pStyle w:val="CRCoverPage"/>
              <w:spacing w:after="0"/>
              <w:ind w:left="100"/>
              <w:rPr>
                <w:noProof/>
              </w:rPr>
            </w:pPr>
            <w:r w:rsidRPr="00D942A3">
              <w:rPr>
                <w:noProof/>
              </w:rPr>
              <w:t>R4-2214027</w:t>
            </w:r>
            <w:r w:rsidR="00EA0957" w:rsidRPr="00D942A3">
              <w:rPr>
                <w:noProof/>
              </w:rPr>
              <w:t>:</w:t>
            </w:r>
          </w:p>
          <w:p w14:paraId="50FE67F9" w14:textId="77777777" w:rsidR="00BB6C62" w:rsidRPr="00D942A3" w:rsidRDefault="00FA7D26" w:rsidP="00690251">
            <w:pPr>
              <w:pStyle w:val="CRCoverPage"/>
              <w:spacing w:after="0"/>
              <w:ind w:left="100"/>
              <w:rPr>
                <w:noProof/>
              </w:rPr>
            </w:pPr>
            <w:r w:rsidRPr="00D942A3">
              <w:rPr>
                <w:noProof/>
              </w:rPr>
              <w:t>Correction of the OBUE requirement definition for BS type 2-O.</w:t>
            </w:r>
          </w:p>
          <w:p w14:paraId="4AE78E8D" w14:textId="77777777" w:rsidR="005432F3" w:rsidRPr="00D942A3" w:rsidRDefault="005432F3" w:rsidP="005432F3">
            <w:pPr>
              <w:pStyle w:val="CRCoverPage"/>
              <w:spacing w:after="0"/>
              <w:ind w:left="100"/>
              <w:rPr>
                <w:noProof/>
              </w:rPr>
            </w:pPr>
            <w:r w:rsidRPr="00D942A3">
              <w:rPr>
                <w:noProof/>
              </w:rPr>
              <w:t xml:space="preserve">R4-2214558: </w:t>
            </w:r>
          </w:p>
          <w:p w14:paraId="0C778CAA" w14:textId="77777777" w:rsidR="005432F3" w:rsidRPr="00D942A3" w:rsidRDefault="005432F3" w:rsidP="005432F3">
            <w:pPr>
              <w:pStyle w:val="CRCoverPage"/>
              <w:numPr>
                <w:ilvl w:val="0"/>
                <w:numId w:val="3"/>
              </w:numPr>
              <w:spacing w:after="0"/>
              <w:rPr>
                <w:noProof/>
              </w:rPr>
            </w:pPr>
            <w:r w:rsidRPr="00D942A3">
              <w:rPr>
                <w:noProof/>
              </w:rPr>
              <w:t>Addition of clarifications that there are no requirements for BS type 1-H for n46 in OTA transmitter and receiver section.</w:t>
            </w:r>
          </w:p>
          <w:p w14:paraId="31C656EC" w14:textId="615C0EB4" w:rsidR="005432F3" w:rsidRPr="00D942A3" w:rsidRDefault="005432F3" w:rsidP="005432F3">
            <w:pPr>
              <w:pStyle w:val="CRCoverPage"/>
              <w:numPr>
                <w:ilvl w:val="0"/>
                <w:numId w:val="3"/>
              </w:numPr>
              <w:spacing w:after="0"/>
              <w:rPr>
                <w:noProof/>
              </w:rPr>
            </w:pPr>
            <w:r w:rsidRPr="00D942A3">
              <w:rPr>
                <w:noProof/>
              </w:rPr>
              <w:t>Removal of band n46 in table 4.1.2.2-1 – radiated transmit power, and in table 4.1.2.3-1 – OTA sensitivity, in clauses 6.2.5, 6.7.5.4.5.1, 6.7.5.5.5.1, 7.1, 7,2.5.2, A.1.</w:t>
            </w:r>
          </w:p>
        </w:tc>
      </w:tr>
      <w:tr w:rsidR="001E41F3" w14:paraId="1F886379" w14:textId="77777777" w:rsidTr="00547111">
        <w:tc>
          <w:tcPr>
            <w:tcW w:w="2694" w:type="dxa"/>
            <w:gridSpan w:val="2"/>
            <w:tcBorders>
              <w:left w:val="single" w:sz="4" w:space="0" w:color="auto"/>
            </w:tcBorders>
          </w:tcPr>
          <w:p w14:paraId="4D989623" w14:textId="155B67A0" w:rsidR="001E41F3" w:rsidRPr="00D942A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Pr="00D942A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Pr="00D942A3" w:rsidRDefault="001E41F3">
            <w:pPr>
              <w:pStyle w:val="CRCoverPage"/>
              <w:tabs>
                <w:tab w:val="right" w:pos="2184"/>
              </w:tabs>
              <w:spacing w:after="0"/>
              <w:rPr>
                <w:b/>
                <w:i/>
                <w:noProof/>
              </w:rPr>
            </w:pPr>
            <w:r w:rsidRPr="00D942A3">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CD7708B" w14:textId="0C76CCCC" w:rsidR="00EA0957" w:rsidRPr="00D942A3" w:rsidRDefault="00312E60" w:rsidP="00690251">
            <w:pPr>
              <w:pStyle w:val="CRCoverPage"/>
              <w:spacing w:after="0"/>
              <w:ind w:left="100"/>
              <w:rPr>
                <w:noProof/>
              </w:rPr>
            </w:pPr>
            <w:r w:rsidRPr="00D942A3">
              <w:rPr>
                <w:noProof/>
              </w:rPr>
              <w:t>R4-2214027</w:t>
            </w:r>
            <w:r w:rsidR="00EA0957" w:rsidRPr="00D942A3">
              <w:rPr>
                <w:noProof/>
              </w:rPr>
              <w:t>:</w:t>
            </w:r>
          </w:p>
          <w:p w14:paraId="3054A1EC" w14:textId="77777777" w:rsidR="001E41F3" w:rsidRPr="00D942A3" w:rsidRDefault="00FA7D26" w:rsidP="00690251">
            <w:pPr>
              <w:pStyle w:val="CRCoverPage"/>
              <w:spacing w:after="0"/>
              <w:ind w:left="100"/>
              <w:rPr>
                <w:noProof/>
              </w:rPr>
            </w:pPr>
            <w:r w:rsidRPr="00D942A3">
              <w:rPr>
                <w:noProof/>
              </w:rPr>
              <w:t xml:space="preserve">Confusing wording for the applicable frequency range of the FR2 OBUE requirement would remain. </w:t>
            </w:r>
          </w:p>
          <w:p w14:paraId="39D4A763" w14:textId="77777777" w:rsidR="005432F3" w:rsidRPr="00D942A3" w:rsidRDefault="005432F3" w:rsidP="005432F3">
            <w:pPr>
              <w:pStyle w:val="CRCoverPage"/>
              <w:spacing w:after="0"/>
              <w:ind w:left="100"/>
              <w:rPr>
                <w:noProof/>
              </w:rPr>
            </w:pPr>
            <w:r w:rsidRPr="00D942A3">
              <w:rPr>
                <w:noProof/>
              </w:rPr>
              <w:t xml:space="preserve">R4-2214558: </w:t>
            </w:r>
          </w:p>
          <w:p w14:paraId="5C4BEB44" w14:textId="01672894" w:rsidR="005432F3" w:rsidRPr="00D942A3" w:rsidRDefault="005432F3" w:rsidP="00690251">
            <w:pPr>
              <w:pStyle w:val="CRCoverPage"/>
              <w:spacing w:after="0"/>
              <w:ind w:left="100"/>
              <w:rPr>
                <w:noProof/>
              </w:rPr>
            </w:pPr>
            <w:r w:rsidRPr="00D942A3">
              <w:rPr>
                <w:noProof/>
              </w:rPr>
              <w:t xml:space="preserve">It would be still unclear for NR-U bands for which BS types and which bands requirements are specified.   </w:t>
            </w:r>
          </w:p>
        </w:tc>
      </w:tr>
      <w:tr w:rsidR="001E41F3" w14:paraId="034AF533" w14:textId="77777777" w:rsidTr="00547111">
        <w:tc>
          <w:tcPr>
            <w:tcW w:w="2694" w:type="dxa"/>
            <w:gridSpan w:val="2"/>
          </w:tcPr>
          <w:p w14:paraId="39D9EB5B" w14:textId="30054D8D" w:rsidR="001E41F3" w:rsidRPr="00D942A3" w:rsidRDefault="001E41F3">
            <w:pPr>
              <w:pStyle w:val="CRCoverPage"/>
              <w:spacing w:after="0"/>
              <w:rPr>
                <w:b/>
                <w:i/>
                <w:noProof/>
                <w:sz w:val="8"/>
                <w:szCs w:val="8"/>
              </w:rPr>
            </w:pPr>
          </w:p>
        </w:tc>
        <w:tc>
          <w:tcPr>
            <w:tcW w:w="6946" w:type="dxa"/>
            <w:gridSpan w:val="9"/>
          </w:tcPr>
          <w:p w14:paraId="7826CB1C" w14:textId="77777777" w:rsidR="001E41F3" w:rsidRPr="00D942A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Pr="00D942A3" w:rsidRDefault="001E41F3">
            <w:pPr>
              <w:pStyle w:val="CRCoverPage"/>
              <w:tabs>
                <w:tab w:val="right" w:pos="2184"/>
              </w:tabs>
              <w:spacing w:after="0"/>
              <w:rPr>
                <w:b/>
                <w:i/>
                <w:noProof/>
              </w:rPr>
            </w:pPr>
            <w:r w:rsidRPr="00D942A3">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08C4EAB" w:rsidR="001E41F3" w:rsidRPr="00D942A3" w:rsidRDefault="001C127C" w:rsidP="00BB6C62">
            <w:pPr>
              <w:pStyle w:val="CRCoverPage"/>
              <w:spacing w:after="0"/>
              <w:ind w:left="100"/>
              <w:rPr>
                <w:noProof/>
              </w:rPr>
            </w:pPr>
            <w:r w:rsidRPr="00D942A3">
              <w:rPr>
                <w:noProof/>
              </w:rPr>
              <w:t>6.7.4.1</w:t>
            </w:r>
            <w:r w:rsidR="005432F3" w:rsidRPr="00D942A3">
              <w:rPr>
                <w:noProof/>
              </w:rPr>
              <w:t>, 4.1.2.2, 4.1.2.3, 6.2.1, 6.2.5, 6.7.5.4.5.1, 6.7.5.5.5.1, 7.1, 7,2.5.2, A.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40D08EE" w:rsidR="001E41F3" w:rsidRDefault="00B5301A">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08CBA9" w:rsidR="001E41F3" w:rsidRDefault="001E41F3">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31C52D2" w:rsidR="001E41F3" w:rsidRDefault="00B5301A">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879BBE8" w:rsidR="001E41F3" w:rsidRDefault="001E41F3">
            <w:pPr>
              <w:pStyle w:val="CRCoverPage"/>
              <w:spacing w:after="0"/>
              <w:ind w:left="99"/>
              <w:rPr>
                <w:noProof/>
              </w:rPr>
            </w:pP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20A2439E" w:rsidR="001E41F3" w:rsidRDefault="00B5301A">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012A7EE3"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3A58CCC9" w:rsidR="001E41F3" w:rsidRPr="00026BD6" w:rsidRDefault="001E41F3" w:rsidP="001C127C">
            <w:pPr>
              <w:pStyle w:val="CommentText"/>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CA1B0D6" w14:textId="77777777" w:rsidR="00095825" w:rsidRDefault="00095825" w:rsidP="00095825">
      <w:pPr>
        <w:pStyle w:val="ListParagraph"/>
        <w:ind w:left="533"/>
        <w:jc w:val="center"/>
        <w:rPr>
          <w:rFonts w:ascii="Times New Roman" w:hAnsi="Times New Roman"/>
          <w:i/>
          <w:color w:val="0000FF"/>
        </w:rPr>
      </w:pPr>
      <w:r w:rsidRPr="00F2322E">
        <w:rPr>
          <w:rFonts w:ascii="Times New Roman" w:hAnsi="Times New Roman"/>
          <w:i/>
          <w:color w:val="0000FF"/>
        </w:rPr>
        <w:lastRenderedPageBreak/>
        <w:t>------------------------------ Modified sections ------------------------------</w:t>
      </w:r>
    </w:p>
    <w:p w14:paraId="3E3E87F9" w14:textId="77777777" w:rsidR="009C286B" w:rsidRPr="00931575" w:rsidRDefault="009C286B" w:rsidP="009C286B">
      <w:pPr>
        <w:pStyle w:val="Heading4"/>
        <w:rPr>
          <w:lang w:eastAsia="sv-SE"/>
        </w:rPr>
      </w:pPr>
      <w:r w:rsidRPr="00931575">
        <w:rPr>
          <w:lang w:eastAsia="sv-SE"/>
        </w:rPr>
        <w:t>4.1.2.2</w:t>
      </w:r>
      <w:r w:rsidRPr="00931575">
        <w:rPr>
          <w:lang w:eastAsia="sv-SE"/>
        </w:rPr>
        <w:tab/>
        <w:t>Measurement of transmitter</w:t>
      </w:r>
    </w:p>
    <w:p w14:paraId="7FF32FE6" w14:textId="77777777" w:rsidR="009C286B" w:rsidRPr="00931575" w:rsidRDefault="009C286B" w:rsidP="009C286B">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2F817F98" w14:textId="77777777" w:rsidR="009C286B" w:rsidRPr="00931575" w:rsidRDefault="009C286B" w:rsidP="009C286B">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9C286B" w:rsidRPr="00931575" w14:paraId="5F24A6F5"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608B992" w14:textId="77777777" w:rsidR="009C286B" w:rsidRPr="00931575" w:rsidRDefault="009C286B" w:rsidP="002572D1">
            <w:pPr>
              <w:pStyle w:val="TAH"/>
            </w:pPr>
            <w:r w:rsidRPr="00931575">
              <w:lastRenderedPageBreak/>
              <w:t>Clause</w:t>
            </w:r>
          </w:p>
        </w:tc>
        <w:tc>
          <w:tcPr>
            <w:tcW w:w="6212" w:type="dxa"/>
            <w:tcBorders>
              <w:top w:val="single" w:sz="4" w:space="0" w:color="auto"/>
              <w:left w:val="single" w:sz="4" w:space="0" w:color="auto"/>
              <w:bottom w:val="single" w:sz="4" w:space="0" w:color="auto"/>
              <w:right w:val="single" w:sz="4" w:space="0" w:color="auto"/>
            </w:tcBorders>
            <w:hideMark/>
          </w:tcPr>
          <w:p w14:paraId="67C3D739" w14:textId="77777777" w:rsidR="009C286B" w:rsidRPr="00931575" w:rsidRDefault="009C286B" w:rsidP="002572D1">
            <w:pPr>
              <w:pStyle w:val="TAH"/>
            </w:pPr>
            <w:r w:rsidRPr="00931575">
              <w:t>Maximum OTA Test System uncertainty</w:t>
            </w:r>
          </w:p>
        </w:tc>
      </w:tr>
      <w:tr w:rsidR="009C286B" w:rsidRPr="00931575" w14:paraId="32F0E218" w14:textId="77777777" w:rsidTr="002572D1">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1C25EB82" w14:textId="77777777" w:rsidR="009C286B" w:rsidRPr="00931575" w:rsidRDefault="009C286B" w:rsidP="002572D1">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75C8A048" w14:textId="77777777" w:rsidR="009C286B" w:rsidRPr="00931575" w:rsidRDefault="009C286B" w:rsidP="002572D1">
            <w:pPr>
              <w:pStyle w:val="TAL"/>
            </w:pPr>
            <w:r w:rsidRPr="00931575">
              <w:t>Normal</w:t>
            </w:r>
            <w:r w:rsidRPr="00931575">
              <w:rPr>
                <w:rFonts w:hint="eastAsia"/>
              </w:rPr>
              <w:t xml:space="preserve"> condition</w:t>
            </w:r>
            <w:r w:rsidRPr="00931575">
              <w:t>:</w:t>
            </w:r>
          </w:p>
          <w:p w14:paraId="2CB9E3FE" w14:textId="77777777" w:rsidR="009C286B" w:rsidRPr="00931575" w:rsidRDefault="009C286B" w:rsidP="002572D1">
            <w:pPr>
              <w:pStyle w:val="TAL"/>
            </w:pPr>
            <w:r w:rsidRPr="00931575">
              <w:t>±1.1 dB, f ≤ 3 GHz</w:t>
            </w:r>
          </w:p>
          <w:p w14:paraId="726C483C" w14:textId="77777777" w:rsidR="009C286B" w:rsidRDefault="009C286B" w:rsidP="002572D1">
            <w:pPr>
              <w:pStyle w:val="TAL"/>
            </w:pPr>
            <w:r w:rsidRPr="00931575">
              <w:t>±1.3 dB, 3 GHz &lt; f ≤ 6 GHz</w:t>
            </w:r>
          </w:p>
          <w:p w14:paraId="3F1C1225" w14:textId="426FABFE" w:rsidR="009C286B" w:rsidRPr="00931575" w:rsidRDefault="009C286B" w:rsidP="00D942A3">
            <w:pPr>
              <w:pStyle w:val="TAL"/>
              <w:rPr>
                <w:rFonts w:cs="Arial"/>
              </w:rPr>
            </w:pPr>
            <w:r w:rsidRPr="00931575">
              <w:t>±1.</w:t>
            </w:r>
            <w:r>
              <w:t>8</w:t>
            </w:r>
            <w:r w:rsidRPr="00931575">
              <w:t xml:space="preserve"> dB</w:t>
            </w:r>
            <w:r>
              <w:t xml:space="preserve"> for band</w:t>
            </w:r>
            <w:del w:id="4" w:author="R4-2214558" w:date="2022-08-30T22:13:00Z">
              <w:r w:rsidDel="00D942A3">
                <w:delText>s n46 and</w:delText>
              </w:r>
            </w:del>
            <w:r>
              <w:t xml:space="preserve"> n96</w:t>
            </w:r>
          </w:p>
        </w:tc>
      </w:tr>
      <w:tr w:rsidR="009C286B" w:rsidRPr="00931575" w14:paraId="1AC45B21" w14:textId="77777777" w:rsidTr="002572D1">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5E1E8597" w14:textId="77777777" w:rsidR="009C286B" w:rsidRPr="00931575" w:rsidRDefault="009C286B" w:rsidP="002572D1">
            <w:pPr>
              <w:pStyle w:val="TAL"/>
            </w:pPr>
          </w:p>
        </w:tc>
        <w:tc>
          <w:tcPr>
            <w:tcW w:w="6212" w:type="dxa"/>
            <w:tcBorders>
              <w:top w:val="single" w:sz="4" w:space="0" w:color="auto"/>
              <w:left w:val="single" w:sz="4" w:space="0" w:color="auto"/>
              <w:bottom w:val="single" w:sz="4" w:space="0" w:color="auto"/>
              <w:right w:val="single" w:sz="4" w:space="0" w:color="auto"/>
            </w:tcBorders>
          </w:tcPr>
          <w:p w14:paraId="53F7C7A6" w14:textId="77777777" w:rsidR="009C286B" w:rsidRPr="00931575" w:rsidRDefault="009C286B" w:rsidP="002572D1">
            <w:pPr>
              <w:pStyle w:val="TAL"/>
            </w:pPr>
            <w:r w:rsidRPr="00931575">
              <w:t>Extreme</w:t>
            </w:r>
            <w:r w:rsidRPr="00931575">
              <w:rPr>
                <w:rFonts w:hint="eastAsia"/>
              </w:rPr>
              <w:t xml:space="preserve"> condition</w:t>
            </w:r>
            <w:r w:rsidRPr="00931575">
              <w:t>:</w:t>
            </w:r>
          </w:p>
          <w:p w14:paraId="63B30451" w14:textId="77777777" w:rsidR="009C286B" w:rsidRPr="00931575" w:rsidRDefault="009C286B" w:rsidP="002572D1">
            <w:pPr>
              <w:pStyle w:val="TAL"/>
            </w:pPr>
            <w:r w:rsidRPr="00931575">
              <w:t>±2.5 dB, f ≤ 3 GHz</w:t>
            </w:r>
          </w:p>
          <w:p w14:paraId="65B98F89" w14:textId="77777777" w:rsidR="009C286B" w:rsidRPr="00931575" w:rsidRDefault="009C286B" w:rsidP="002572D1">
            <w:pPr>
              <w:pStyle w:val="TAL"/>
              <w:rPr>
                <w:rFonts w:cs="Arial"/>
              </w:rPr>
            </w:pPr>
            <w:r w:rsidRPr="00931575">
              <w:t>±2.6 dB, 3 GHz &lt; f ≤ 6 GHz</w:t>
            </w:r>
          </w:p>
        </w:tc>
      </w:tr>
      <w:tr w:rsidR="009C286B" w:rsidRPr="00931575" w14:paraId="0C0C7629"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9E8CB17" w14:textId="77777777" w:rsidR="009C286B" w:rsidRPr="00931575" w:rsidRDefault="009C286B" w:rsidP="002572D1">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72C423D8" w14:textId="77777777" w:rsidR="009C286B" w:rsidRPr="00931575" w:rsidRDefault="009C286B" w:rsidP="002572D1">
            <w:pPr>
              <w:pStyle w:val="TAL"/>
            </w:pPr>
            <w:r w:rsidRPr="00931575">
              <w:t>±1.4 dB, f ≤ 3.0 GHz</w:t>
            </w:r>
          </w:p>
          <w:p w14:paraId="69A00449" w14:textId="77777777" w:rsidR="009C286B" w:rsidRPr="00931575" w:rsidRDefault="009C286B" w:rsidP="002572D1">
            <w:pPr>
              <w:pStyle w:val="TAL"/>
            </w:pPr>
            <w:r w:rsidRPr="00931575">
              <w:t>±1.5 dB, 3.0 GHz &lt; f ≤ 4.2 GHz</w:t>
            </w:r>
          </w:p>
          <w:p w14:paraId="3AD1573C" w14:textId="77777777" w:rsidR="009C286B" w:rsidRPr="00931575" w:rsidRDefault="009C286B" w:rsidP="002572D1">
            <w:pPr>
              <w:pStyle w:val="TAL"/>
              <w:rPr>
                <w:rFonts w:cs="Arial"/>
              </w:rPr>
            </w:pPr>
            <w:r w:rsidRPr="00931575">
              <w:t>±1.5 dB, 4.2 GHz &lt; f ≤ 6.0 GHz</w:t>
            </w:r>
          </w:p>
        </w:tc>
      </w:tr>
      <w:tr w:rsidR="009C286B" w:rsidRPr="00931575" w14:paraId="07568A51"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51DC2CF" w14:textId="77777777" w:rsidR="009C286B" w:rsidRPr="00931575" w:rsidRDefault="009C286B" w:rsidP="002572D1">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71C756B6" w14:textId="77777777" w:rsidR="009C286B" w:rsidRPr="00931575" w:rsidRDefault="009C286B" w:rsidP="002572D1">
            <w:pPr>
              <w:pStyle w:val="TAL"/>
              <w:rPr>
                <w:rFonts w:cs="Arial"/>
              </w:rPr>
            </w:pPr>
            <w:r w:rsidRPr="00931575">
              <w:t>N/A</w:t>
            </w:r>
          </w:p>
        </w:tc>
      </w:tr>
      <w:tr w:rsidR="009C286B" w:rsidRPr="00931575" w14:paraId="6FF35B50"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E050531" w14:textId="77777777" w:rsidR="009C286B" w:rsidRPr="00931575" w:rsidRDefault="009C286B" w:rsidP="002572D1">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41A4F261" w14:textId="77777777" w:rsidR="009C286B" w:rsidRPr="00931575" w:rsidRDefault="009C286B" w:rsidP="002572D1">
            <w:pPr>
              <w:pStyle w:val="TAL"/>
              <w:rPr>
                <w:rFonts w:cs="Arial"/>
              </w:rPr>
            </w:pPr>
            <w:r w:rsidRPr="00931575">
              <w:t>±0.4 dB</w:t>
            </w:r>
          </w:p>
        </w:tc>
      </w:tr>
      <w:tr w:rsidR="009C286B" w:rsidRPr="00931575" w14:paraId="61B2A8BE"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602F15D" w14:textId="77777777" w:rsidR="009C286B" w:rsidRPr="00931575" w:rsidRDefault="009C286B" w:rsidP="002572D1">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19F26CCE" w14:textId="77777777" w:rsidR="009C286B" w:rsidRPr="00931575" w:rsidRDefault="009C286B" w:rsidP="002572D1">
            <w:pPr>
              <w:pStyle w:val="TAL"/>
            </w:pPr>
            <w:r w:rsidRPr="00931575">
              <w:t>±3.4 dB, f ≤ 3.0 GHz</w:t>
            </w:r>
          </w:p>
          <w:p w14:paraId="0444E385" w14:textId="77777777" w:rsidR="009C286B" w:rsidRPr="00931575" w:rsidRDefault="009C286B" w:rsidP="002572D1">
            <w:pPr>
              <w:pStyle w:val="TAL"/>
            </w:pPr>
            <w:r w:rsidRPr="00931575">
              <w:t>±3.6 dB, 3.0 GHz &lt; f ≤ 6 GHz</w:t>
            </w:r>
          </w:p>
          <w:p w14:paraId="61D92022" w14:textId="77777777" w:rsidR="009C286B" w:rsidRPr="00931575" w:rsidRDefault="009C286B" w:rsidP="002572D1">
            <w:pPr>
              <w:pStyle w:val="TAL"/>
              <w:rPr>
                <w:rFonts w:cs="Arial"/>
              </w:rPr>
            </w:pPr>
            <w:r w:rsidRPr="00931575">
              <w:rPr>
                <w:rFonts w:eastAsia="SimSun"/>
              </w:rPr>
              <w:t>(NOTE 1)</w:t>
            </w:r>
          </w:p>
        </w:tc>
      </w:tr>
      <w:tr w:rsidR="009C286B" w:rsidRPr="00931575" w14:paraId="6BFDAB96"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E006C8C" w14:textId="77777777" w:rsidR="009C286B" w:rsidRPr="00931575" w:rsidRDefault="009C286B" w:rsidP="002572D1">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11510370" w14:textId="77777777" w:rsidR="009C286B" w:rsidRPr="00931575" w:rsidRDefault="009C286B" w:rsidP="002572D1">
            <w:pPr>
              <w:pStyle w:val="TAL"/>
              <w:rPr>
                <w:rFonts w:cs="Arial"/>
              </w:rPr>
            </w:pPr>
            <w:r w:rsidRPr="00931575">
              <w:rPr>
                <w:rFonts w:hint="eastAsia"/>
              </w:rPr>
              <w:t>N/A</w:t>
            </w:r>
          </w:p>
        </w:tc>
      </w:tr>
      <w:tr w:rsidR="009C286B" w:rsidRPr="00931575" w14:paraId="03E60D9A"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DAC99C4" w14:textId="77777777" w:rsidR="009C286B" w:rsidRPr="00931575" w:rsidRDefault="009C286B" w:rsidP="002572D1">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6193F334" w14:textId="77777777" w:rsidR="009C286B" w:rsidRPr="00931575" w:rsidRDefault="009C286B" w:rsidP="002572D1">
            <w:pPr>
              <w:pStyle w:val="TAL"/>
              <w:rPr>
                <w:rFonts w:cs="Arial"/>
              </w:rPr>
            </w:pPr>
            <w:r w:rsidRPr="00931575">
              <w:rPr>
                <w:rFonts w:hint="eastAsia"/>
              </w:rPr>
              <w:t>±</w:t>
            </w:r>
            <w:r w:rsidRPr="00931575">
              <w:t>12 Hz</w:t>
            </w:r>
          </w:p>
        </w:tc>
      </w:tr>
      <w:tr w:rsidR="009C286B" w:rsidRPr="00931575" w14:paraId="6BB389E7"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BA47C27" w14:textId="77777777" w:rsidR="009C286B" w:rsidRPr="00931575" w:rsidRDefault="009C286B" w:rsidP="002572D1">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03BA847" w14:textId="77777777" w:rsidR="009C286B" w:rsidRPr="00931575" w:rsidRDefault="009C286B" w:rsidP="002572D1">
            <w:pPr>
              <w:pStyle w:val="TAL"/>
              <w:rPr>
                <w:rFonts w:cs="Arial"/>
              </w:rPr>
            </w:pPr>
            <w:r w:rsidRPr="00931575">
              <w:rPr>
                <w:rFonts w:hint="eastAsia"/>
              </w:rPr>
              <w:t>±1</w:t>
            </w:r>
            <w:r w:rsidRPr="00931575">
              <w:t xml:space="preserve"> </w:t>
            </w:r>
            <w:r w:rsidRPr="00931575">
              <w:rPr>
                <w:rFonts w:hint="eastAsia"/>
              </w:rPr>
              <w:t>%</w:t>
            </w:r>
          </w:p>
        </w:tc>
      </w:tr>
      <w:tr w:rsidR="009C286B" w:rsidRPr="00931575" w14:paraId="299C2332"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1BE4226" w14:textId="77777777" w:rsidR="009C286B" w:rsidRPr="00931575" w:rsidRDefault="009C286B" w:rsidP="002572D1">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5AFCA6E9" w14:textId="77777777" w:rsidR="009C286B" w:rsidRPr="00931575" w:rsidRDefault="009C286B" w:rsidP="002572D1">
            <w:pPr>
              <w:pStyle w:val="TAL"/>
              <w:rPr>
                <w:rFonts w:cs="Arial"/>
              </w:rPr>
            </w:pPr>
            <w:r w:rsidRPr="00931575">
              <w:rPr>
                <w:rFonts w:hint="eastAsia"/>
              </w:rPr>
              <w:t>±25</w:t>
            </w:r>
            <w:r w:rsidRPr="00931575">
              <w:t xml:space="preserve"> </w:t>
            </w:r>
            <w:r w:rsidRPr="00931575">
              <w:rPr>
                <w:rFonts w:hint="eastAsia"/>
              </w:rPr>
              <w:t>ns</w:t>
            </w:r>
          </w:p>
        </w:tc>
      </w:tr>
      <w:tr w:rsidR="009C286B" w:rsidRPr="00931575" w14:paraId="1DC87571"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5FEF3E1" w14:textId="77777777" w:rsidR="009C286B" w:rsidRPr="00931575" w:rsidRDefault="009C286B" w:rsidP="002572D1">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00DED9DB" w14:textId="77777777" w:rsidR="009C286B" w:rsidRPr="00931575" w:rsidRDefault="009C286B" w:rsidP="002572D1">
            <w:r w:rsidRPr="00931575">
              <w:t>±100 kHz, BW</w:t>
            </w:r>
            <w:r w:rsidRPr="00931575">
              <w:rPr>
                <w:vertAlign w:val="subscript"/>
              </w:rPr>
              <w:t xml:space="preserve">Channel </w:t>
            </w:r>
            <w:r w:rsidRPr="00931575">
              <w:t>5 MHz, 10 MHz</w:t>
            </w:r>
          </w:p>
          <w:p w14:paraId="0058553E" w14:textId="77777777" w:rsidR="009C286B" w:rsidRPr="00931575" w:rsidRDefault="009C286B" w:rsidP="002572D1">
            <w:r w:rsidRPr="00931575">
              <w:t>±300 kHz, BW</w:t>
            </w:r>
            <w:r w:rsidRPr="00931575">
              <w:rPr>
                <w:vertAlign w:val="subscript"/>
              </w:rPr>
              <w:t xml:space="preserve">Channel </w:t>
            </w:r>
            <w:r w:rsidRPr="00931575">
              <w:t>15 MHz, 20 MHz, 25 MHz, 30 MHz, 40 MHz, 50 MHz</w:t>
            </w:r>
          </w:p>
          <w:p w14:paraId="57CAE538" w14:textId="77777777" w:rsidR="009C286B" w:rsidRPr="00931575" w:rsidRDefault="009C286B" w:rsidP="002572D1">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9C286B" w:rsidRPr="00931575" w14:paraId="26C73E39"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E4E20D5" w14:textId="77777777" w:rsidR="009C286B" w:rsidRPr="00931575" w:rsidRDefault="009C286B" w:rsidP="002572D1">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064E4860" w14:textId="77777777" w:rsidR="009C286B" w:rsidRPr="00931575" w:rsidRDefault="009C286B" w:rsidP="002572D1">
            <w:pPr>
              <w:pStyle w:val="TAL"/>
            </w:pPr>
            <w:r w:rsidRPr="00931575">
              <w:t>f ≤ 3.0 GHz</w:t>
            </w:r>
          </w:p>
          <w:p w14:paraId="043B38CF" w14:textId="77777777" w:rsidR="009C286B" w:rsidRPr="00931575" w:rsidRDefault="009C286B" w:rsidP="002572D1">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6EFF1DEF" w14:textId="77777777" w:rsidR="009C286B" w:rsidRPr="00931575" w:rsidRDefault="009C286B" w:rsidP="002572D1">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4C2C57A1" w14:textId="77777777" w:rsidR="009C286B" w:rsidRPr="00931575" w:rsidRDefault="009C286B" w:rsidP="002572D1">
            <w:pPr>
              <w:pStyle w:val="TAL"/>
            </w:pPr>
          </w:p>
          <w:p w14:paraId="5C2A946D" w14:textId="77777777" w:rsidR="009C286B" w:rsidRPr="00931575" w:rsidRDefault="009C286B" w:rsidP="002572D1">
            <w:pPr>
              <w:pStyle w:val="TAL"/>
            </w:pPr>
            <w:r w:rsidRPr="00931575">
              <w:t>3.0 GHz &lt; f ≤ 6.0 GHz</w:t>
            </w:r>
          </w:p>
          <w:p w14:paraId="688D0ABD" w14:textId="77777777" w:rsidR="009C286B" w:rsidRPr="00931575" w:rsidRDefault="009C286B" w:rsidP="002572D1">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05E1D925" w14:textId="77777777" w:rsidR="009C286B" w:rsidRPr="00931575" w:rsidRDefault="009C286B" w:rsidP="002572D1">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445403CF" w14:textId="77777777" w:rsidR="009C286B" w:rsidRPr="00931575" w:rsidRDefault="009C286B" w:rsidP="002572D1">
            <w:pPr>
              <w:pStyle w:val="TAL"/>
            </w:pPr>
          </w:p>
          <w:p w14:paraId="6622EBD9" w14:textId="77777777" w:rsidR="009C286B" w:rsidRPr="00931575" w:rsidRDefault="009C286B" w:rsidP="002572D1">
            <w:pPr>
              <w:pStyle w:val="TAL"/>
            </w:pPr>
            <w:r w:rsidRPr="00931575">
              <w:t>Absolute power ±2.2 dB, f ≤ 3.0 GHz</w:t>
            </w:r>
          </w:p>
          <w:p w14:paraId="64BEC0E4" w14:textId="77777777" w:rsidR="009C286B" w:rsidRPr="00931575" w:rsidRDefault="009C286B" w:rsidP="002572D1">
            <w:pPr>
              <w:pStyle w:val="TAL"/>
            </w:pPr>
            <w:r w:rsidRPr="00931575">
              <w:t>Absolute power</w:t>
            </w:r>
            <w:r w:rsidRPr="00931575">
              <w:rPr>
                <w:rFonts w:hint="eastAsia"/>
              </w:rPr>
              <w:t xml:space="preserve"> </w:t>
            </w:r>
            <w:r w:rsidRPr="00931575">
              <w:t>±2.7 dB, 3.0 GHz &lt; f ≤ 4.2 GHz</w:t>
            </w:r>
          </w:p>
          <w:p w14:paraId="04FADB99" w14:textId="77777777" w:rsidR="009C286B" w:rsidRPr="00931575" w:rsidRDefault="009C286B" w:rsidP="002572D1">
            <w:pPr>
              <w:pStyle w:val="TAL"/>
              <w:rPr>
                <w:rFonts w:cs="Arial"/>
              </w:rPr>
            </w:pPr>
            <w:r w:rsidRPr="00931575">
              <w:t>Absolute power ±2.7 dB, 4.2 GHz &lt; f ≤ 6.0 GHz</w:t>
            </w:r>
          </w:p>
        </w:tc>
      </w:tr>
      <w:tr w:rsidR="009C286B" w:rsidRPr="00931575" w14:paraId="77BFDC35"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AAC8AE" w14:textId="77777777" w:rsidR="009C286B" w:rsidRPr="00931575" w:rsidRDefault="009C286B" w:rsidP="002572D1">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66E188FC" w14:textId="77777777" w:rsidR="009C286B" w:rsidRPr="00931575" w:rsidRDefault="009C286B" w:rsidP="002572D1">
            <w:pPr>
              <w:pStyle w:val="TAL"/>
            </w:pPr>
            <w:r w:rsidRPr="00931575">
              <w:t>Absolute power ±1.8 dB, f ≤ 3.0 GHz</w:t>
            </w:r>
          </w:p>
          <w:p w14:paraId="75511A37" w14:textId="77777777" w:rsidR="009C286B" w:rsidRPr="00931575" w:rsidRDefault="009C286B" w:rsidP="002572D1">
            <w:pPr>
              <w:pStyle w:val="TAL"/>
            </w:pPr>
            <w:r w:rsidRPr="00931575">
              <w:t>Absolute power ±2 dB, 3.0 GHz &lt; f ≤ 4.2 GHz</w:t>
            </w:r>
          </w:p>
          <w:p w14:paraId="436794AF" w14:textId="77777777" w:rsidR="009C286B" w:rsidRPr="00931575" w:rsidRDefault="009C286B" w:rsidP="002572D1">
            <w:pPr>
              <w:pStyle w:val="TAL"/>
              <w:rPr>
                <w:rFonts w:cs="Arial"/>
              </w:rPr>
            </w:pPr>
            <w:r w:rsidRPr="00931575">
              <w:t>Absolute power ±2 dB, 4.2 GHz &lt; f ≤ 6.0 GHz</w:t>
            </w:r>
          </w:p>
        </w:tc>
      </w:tr>
      <w:tr w:rsidR="009C286B" w:rsidRPr="00931575" w14:paraId="2AA17DA3"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66FC6E8" w14:textId="77777777" w:rsidR="009C286B" w:rsidRPr="00931575" w:rsidRDefault="009C286B" w:rsidP="002572D1">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592E6A40" w14:textId="77777777" w:rsidR="009C286B" w:rsidRPr="00931575" w:rsidRDefault="009C286B" w:rsidP="002572D1">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64AF0D63" w14:textId="77777777" w:rsidR="009C286B" w:rsidRPr="00931575" w:rsidRDefault="009C286B" w:rsidP="002572D1">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9C286B" w:rsidRPr="00931575" w14:paraId="1AD92316"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05D948F" w14:textId="77777777" w:rsidR="009C286B" w:rsidRPr="00931575" w:rsidRDefault="009C286B" w:rsidP="002572D1">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7118EA38" w14:textId="77777777" w:rsidR="009C286B" w:rsidRPr="00931575" w:rsidRDefault="009C286B" w:rsidP="002572D1">
            <w:pPr>
              <w:pStyle w:val="TAL"/>
            </w:pPr>
            <w:r w:rsidRPr="00931575">
              <w:t>±3.1 dB, f ≤ 3 GHz</w:t>
            </w:r>
          </w:p>
          <w:p w14:paraId="63DE4FFE" w14:textId="77777777" w:rsidR="009C286B" w:rsidRPr="00931575" w:rsidRDefault="009C286B" w:rsidP="002572D1">
            <w:pPr>
              <w:pStyle w:val="TAL"/>
            </w:pPr>
            <w:r w:rsidRPr="00931575">
              <w:t>±3.3 dB, 3 GHz &lt; f ≤ 4.2 GHz</w:t>
            </w:r>
          </w:p>
          <w:p w14:paraId="62AFA19B" w14:textId="77777777" w:rsidR="009C286B" w:rsidRPr="00931575" w:rsidRDefault="009C286B" w:rsidP="002572D1">
            <w:pPr>
              <w:pStyle w:val="TAL"/>
            </w:pPr>
            <w:r w:rsidRPr="00931575">
              <w:t>±3.4, 4.2 GHz &lt; f ≤ 6 GHz</w:t>
            </w:r>
          </w:p>
          <w:p w14:paraId="06D7AB74" w14:textId="77777777" w:rsidR="009C286B" w:rsidRPr="00931575" w:rsidRDefault="009C286B" w:rsidP="002572D1">
            <w:pPr>
              <w:pStyle w:val="TAL"/>
            </w:pPr>
            <w:r w:rsidRPr="00931575">
              <w:rPr>
                <w:rFonts w:eastAsia="SimSun"/>
              </w:rPr>
              <w:t>(NOTE 1)</w:t>
            </w:r>
          </w:p>
        </w:tc>
      </w:tr>
      <w:tr w:rsidR="009C286B" w:rsidRPr="00931575" w14:paraId="6F008B2B"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723C156" w14:textId="77777777" w:rsidR="009C286B" w:rsidRPr="00931575" w:rsidRDefault="009C286B" w:rsidP="002572D1">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51BCB883" w14:textId="77777777" w:rsidR="009C286B" w:rsidRPr="00931575" w:rsidRDefault="009C286B" w:rsidP="002572D1">
            <w:pPr>
              <w:pStyle w:val="TAL"/>
            </w:pPr>
            <w:r w:rsidRPr="00931575">
              <w:t>±2.6 dB, f ≤ 3 GHz</w:t>
            </w:r>
          </w:p>
          <w:p w14:paraId="4FFF633D" w14:textId="77777777" w:rsidR="009C286B" w:rsidRPr="00931575" w:rsidRDefault="009C286B" w:rsidP="002572D1">
            <w:pPr>
              <w:pStyle w:val="TAL"/>
            </w:pPr>
            <w:r w:rsidRPr="00931575">
              <w:t>±3.0, 3 GHz &lt; f ≤ 4.2 GHz</w:t>
            </w:r>
          </w:p>
          <w:p w14:paraId="138EF959" w14:textId="77777777" w:rsidR="009C286B" w:rsidRPr="00931575" w:rsidRDefault="009C286B" w:rsidP="002572D1">
            <w:pPr>
              <w:pStyle w:val="TAL"/>
              <w:rPr>
                <w:rFonts w:cs="Arial"/>
              </w:rPr>
            </w:pPr>
            <w:r w:rsidRPr="00931575">
              <w:t>±3.5, 4.2 GHz &lt; f ≤ 6 GHz</w:t>
            </w:r>
          </w:p>
        </w:tc>
      </w:tr>
      <w:tr w:rsidR="009C286B" w:rsidRPr="00931575" w14:paraId="58E447BF"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2E7E789" w14:textId="77777777" w:rsidR="009C286B" w:rsidRPr="00931575" w:rsidRDefault="009C286B" w:rsidP="002572D1">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5AA3070" w14:textId="77777777" w:rsidR="009C286B" w:rsidRPr="00931575" w:rsidRDefault="009C286B" w:rsidP="002572D1">
            <w:pPr>
              <w:pStyle w:val="TAL"/>
            </w:pPr>
            <w:r w:rsidRPr="00931575">
              <w:t>±3.1 dB, f ≤ 3 GHz</w:t>
            </w:r>
          </w:p>
          <w:p w14:paraId="3D10FEF9" w14:textId="77777777" w:rsidR="009C286B" w:rsidRPr="00931575" w:rsidRDefault="009C286B" w:rsidP="002572D1">
            <w:pPr>
              <w:pStyle w:val="TAL"/>
            </w:pPr>
            <w:r w:rsidRPr="00931575">
              <w:t>±3.3 dB, 3 GHz &lt; f ≤ 4.2 GHz</w:t>
            </w:r>
          </w:p>
          <w:p w14:paraId="50126F79" w14:textId="77777777" w:rsidR="009C286B" w:rsidRPr="00931575" w:rsidRDefault="009C286B" w:rsidP="002572D1">
            <w:pPr>
              <w:pStyle w:val="TAL"/>
            </w:pPr>
            <w:r w:rsidRPr="00931575">
              <w:t>±3.4, 4.2 GHz &lt; f ≤ 6 GHz</w:t>
            </w:r>
          </w:p>
          <w:p w14:paraId="6E4B46B4" w14:textId="77777777" w:rsidR="009C286B" w:rsidRPr="00931575" w:rsidRDefault="009C286B" w:rsidP="002572D1">
            <w:pPr>
              <w:pStyle w:val="TAL"/>
              <w:rPr>
                <w:rFonts w:cs="Arial"/>
              </w:rPr>
            </w:pPr>
            <w:r w:rsidRPr="00931575">
              <w:rPr>
                <w:rFonts w:eastAsia="SimSun"/>
              </w:rPr>
              <w:t>(NOTE 1)</w:t>
            </w:r>
          </w:p>
        </w:tc>
      </w:tr>
      <w:tr w:rsidR="009C286B" w:rsidRPr="00931575" w14:paraId="21145112" w14:textId="77777777" w:rsidTr="002572D1">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8A15B01" w14:textId="77777777" w:rsidR="009C286B" w:rsidRPr="00931575" w:rsidRDefault="009C286B" w:rsidP="002572D1">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712D0F6D" w14:textId="77777777" w:rsidR="009C286B" w:rsidRPr="00931575" w:rsidRDefault="009C286B" w:rsidP="002572D1">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68B5AF2C" w14:textId="77777777" w:rsidR="009C286B" w:rsidRPr="00931575" w:rsidRDefault="009C286B" w:rsidP="002572D1">
            <w:pPr>
              <w:pStyle w:val="TAL"/>
            </w:pPr>
            <w:r w:rsidRPr="00931575">
              <w:t>±3.2 dB, f ≤ 3.0 GHz</w:t>
            </w:r>
          </w:p>
          <w:p w14:paraId="1D0E1E74" w14:textId="77777777" w:rsidR="009C286B" w:rsidRPr="00931575" w:rsidRDefault="009C286B" w:rsidP="002572D1">
            <w:pPr>
              <w:pStyle w:val="TAL"/>
            </w:pPr>
            <w:r w:rsidRPr="00931575">
              <w:t>±3.4 dB, 3.0 GHz &lt; f ≤ 4.2 GHz</w:t>
            </w:r>
          </w:p>
          <w:p w14:paraId="41B2F818" w14:textId="77777777" w:rsidR="009C286B" w:rsidRPr="00931575" w:rsidRDefault="009C286B" w:rsidP="002572D1">
            <w:pPr>
              <w:pStyle w:val="TAL"/>
            </w:pPr>
            <w:r w:rsidRPr="00931575">
              <w:t>±3.5 dB, 4.2 GHz &lt; f ≤ 6 GHz</w:t>
            </w:r>
          </w:p>
          <w:p w14:paraId="09E49427" w14:textId="77777777" w:rsidR="009C286B" w:rsidRPr="00931575" w:rsidRDefault="009C286B" w:rsidP="002572D1">
            <w:pPr>
              <w:pStyle w:val="TAL"/>
              <w:rPr>
                <w:rFonts w:cs="Arial"/>
              </w:rPr>
            </w:pPr>
            <w:r w:rsidRPr="00931575">
              <w:rPr>
                <w:rFonts w:eastAsia="SimSun"/>
              </w:rPr>
              <w:t>(NOTE 1)</w:t>
            </w:r>
          </w:p>
        </w:tc>
      </w:tr>
      <w:tr w:rsidR="009C286B" w:rsidRPr="00931575" w14:paraId="7974A5AC" w14:textId="77777777" w:rsidTr="002572D1">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2376DC28" w14:textId="77777777" w:rsidR="009C286B" w:rsidRPr="00931575" w:rsidRDefault="009C286B" w:rsidP="002572D1">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21E8C259" w14:textId="77777777" w:rsidR="009C286B" w:rsidRPr="00931575" w:rsidDel="00E22B5A" w:rsidRDefault="009C286B" w:rsidP="002572D1">
            <w:pPr>
              <w:pStyle w:val="TAN"/>
            </w:pPr>
            <w:r w:rsidRPr="00931575">
              <w:t>NOTE 2:</w:t>
            </w:r>
            <w:r w:rsidRPr="00931575">
              <w:rPr>
                <w:rFonts w:cs="Arial"/>
                <w:szCs w:val="18"/>
              </w:rPr>
              <w:tab/>
            </w:r>
            <w:r w:rsidRPr="00931575">
              <w:t>Test system uncertainty values are applicable for normal condition unless otherwise stated.</w:t>
            </w:r>
          </w:p>
        </w:tc>
      </w:tr>
    </w:tbl>
    <w:p w14:paraId="0B04B36B" w14:textId="77777777" w:rsidR="009C286B" w:rsidRPr="00931575" w:rsidRDefault="009C286B" w:rsidP="009C286B"/>
    <w:p w14:paraId="4E63D421" w14:textId="77777777" w:rsidR="009C286B" w:rsidRPr="00931575" w:rsidRDefault="009C286B" w:rsidP="009C286B">
      <w:pPr>
        <w:pStyle w:val="TH"/>
      </w:pPr>
      <w:bookmarkStart w:id="5" w:name="_Toc21102573"/>
      <w:bookmarkStart w:id="6" w:name="_Toc29810422"/>
      <w:bookmarkStart w:id="7" w:name="_Toc36635774"/>
      <w:bookmarkStart w:id="8" w:name="_Toc37272720"/>
      <w:bookmarkStart w:id="9" w:name="_Toc45885795"/>
      <w:bookmarkStart w:id="10" w:name="_Toc53182904"/>
      <w:r w:rsidRPr="00931575">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9C286B" w:rsidRPr="00931575" w14:paraId="5FDEC1C2"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CDE208" w14:textId="77777777" w:rsidR="009C286B" w:rsidRPr="00931575" w:rsidRDefault="009C286B" w:rsidP="002572D1">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03654A44" w14:textId="77777777" w:rsidR="009C286B" w:rsidRPr="00931575" w:rsidRDefault="009C286B" w:rsidP="002572D1">
            <w:pPr>
              <w:pStyle w:val="TAH"/>
            </w:pPr>
            <w:r w:rsidRPr="00931575">
              <w:t>Maximum OTA Test System uncertainty</w:t>
            </w:r>
          </w:p>
        </w:tc>
      </w:tr>
      <w:tr w:rsidR="009C286B" w:rsidRPr="00931575" w14:paraId="46657DD6" w14:textId="77777777" w:rsidTr="002572D1">
        <w:trPr>
          <w:cantSplit/>
          <w:jc w:val="center"/>
        </w:trPr>
        <w:tc>
          <w:tcPr>
            <w:tcW w:w="5643" w:type="dxa"/>
            <w:tcBorders>
              <w:top w:val="single" w:sz="4" w:space="0" w:color="auto"/>
              <w:left w:val="single" w:sz="4" w:space="0" w:color="auto"/>
              <w:bottom w:val="nil"/>
              <w:right w:val="single" w:sz="4" w:space="0" w:color="auto"/>
            </w:tcBorders>
            <w:hideMark/>
          </w:tcPr>
          <w:p w14:paraId="7FBC0C02" w14:textId="77777777" w:rsidR="009C286B" w:rsidRPr="00931575" w:rsidRDefault="009C286B" w:rsidP="002572D1">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6C25B571" w14:textId="77777777" w:rsidR="009C286B" w:rsidRPr="00931575" w:rsidRDefault="009C286B" w:rsidP="002572D1">
            <w:pPr>
              <w:pStyle w:val="TAL"/>
              <w:rPr>
                <w:lang w:val="fr-FR"/>
              </w:rPr>
            </w:pPr>
            <w:r w:rsidRPr="00931575">
              <w:rPr>
                <w:lang w:val="fr-FR"/>
              </w:rPr>
              <w:t>Normal condition:</w:t>
            </w:r>
          </w:p>
          <w:p w14:paraId="7DAE8EAF" w14:textId="77777777" w:rsidR="009C286B" w:rsidRPr="00931575" w:rsidRDefault="009C286B" w:rsidP="002572D1">
            <w:pPr>
              <w:pStyle w:val="TAL"/>
              <w:rPr>
                <w:lang w:val="fr-FR"/>
              </w:rPr>
            </w:pPr>
            <w:r w:rsidRPr="00931575">
              <w:rPr>
                <w:lang w:val="fr-FR"/>
              </w:rPr>
              <w:t xml:space="preserve">±1.7 dB (24.25 </w:t>
            </w:r>
            <w:r w:rsidRPr="00931575">
              <w:rPr>
                <w:rFonts w:cs="v4.2.0"/>
                <w:lang w:val="fr-FR"/>
              </w:rPr>
              <w:t xml:space="preserve">– </w:t>
            </w:r>
            <w:r w:rsidRPr="00931575">
              <w:rPr>
                <w:lang w:val="fr-FR"/>
              </w:rPr>
              <w:t>29.5 GHz)</w:t>
            </w:r>
          </w:p>
          <w:p w14:paraId="2CA4B94D" w14:textId="77777777" w:rsidR="009C286B" w:rsidRPr="00931575" w:rsidRDefault="009C286B" w:rsidP="002572D1">
            <w:pPr>
              <w:pStyle w:val="TAL"/>
              <w:rPr>
                <w:rFonts w:cs="Arial"/>
                <w:lang w:val="fr-FR"/>
              </w:rPr>
            </w:pPr>
            <w:r w:rsidRPr="00931575">
              <w:rPr>
                <w:rFonts w:cs="Arial"/>
                <w:lang w:val="fr-FR"/>
              </w:rPr>
              <w:t>±</w:t>
            </w:r>
            <w:r w:rsidRPr="00931575">
              <w:rPr>
                <w:lang w:val="fr-FR"/>
              </w:rPr>
              <w:t>2.0 dB (37 – 43.5 GHz)</w:t>
            </w:r>
          </w:p>
        </w:tc>
      </w:tr>
      <w:tr w:rsidR="009C286B" w:rsidRPr="00931575" w14:paraId="03351741" w14:textId="77777777" w:rsidTr="002572D1">
        <w:trPr>
          <w:cantSplit/>
          <w:jc w:val="center"/>
        </w:trPr>
        <w:tc>
          <w:tcPr>
            <w:tcW w:w="5643" w:type="dxa"/>
            <w:tcBorders>
              <w:top w:val="nil"/>
              <w:left w:val="single" w:sz="4" w:space="0" w:color="auto"/>
              <w:bottom w:val="single" w:sz="4" w:space="0" w:color="auto"/>
              <w:right w:val="single" w:sz="4" w:space="0" w:color="auto"/>
            </w:tcBorders>
          </w:tcPr>
          <w:p w14:paraId="3E9963CB" w14:textId="77777777" w:rsidR="009C286B" w:rsidRPr="00931575" w:rsidRDefault="009C286B" w:rsidP="002572D1">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1D962F8D" w14:textId="77777777" w:rsidR="009C286B" w:rsidRPr="00931575" w:rsidRDefault="009C286B" w:rsidP="002572D1">
            <w:r w:rsidRPr="00931575">
              <w:t>Extreme condition:</w:t>
            </w:r>
          </w:p>
          <w:p w14:paraId="25AAEEAB" w14:textId="77777777" w:rsidR="009C286B" w:rsidRPr="00931575" w:rsidRDefault="009C286B" w:rsidP="002572D1">
            <w:r w:rsidRPr="00931575">
              <w:t xml:space="preserve">±3.1 dB (24.25 </w:t>
            </w:r>
            <w:r w:rsidRPr="00931575">
              <w:rPr>
                <w:rFonts w:cs="v4.2.0"/>
              </w:rPr>
              <w:t xml:space="preserve">– </w:t>
            </w:r>
            <w:r w:rsidRPr="00931575">
              <w:t>29.5 GHz)</w:t>
            </w:r>
          </w:p>
          <w:p w14:paraId="2992E3AC" w14:textId="77777777" w:rsidR="009C286B" w:rsidRPr="00931575" w:rsidRDefault="009C286B" w:rsidP="002572D1">
            <w:pPr>
              <w:pStyle w:val="TAL"/>
            </w:pPr>
            <w:r w:rsidRPr="00931575">
              <w:rPr>
                <w:rFonts w:cs="Arial"/>
              </w:rPr>
              <w:t>±</w:t>
            </w:r>
            <w:r w:rsidRPr="00931575">
              <w:t>3.3 dB (37 – 43.5 GHz)</w:t>
            </w:r>
          </w:p>
        </w:tc>
      </w:tr>
      <w:tr w:rsidR="009C286B" w:rsidRPr="00931575" w14:paraId="73C05F62"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6C9BCF5" w14:textId="77777777" w:rsidR="009C286B" w:rsidRPr="00931575" w:rsidRDefault="009C286B" w:rsidP="002572D1">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2462BA28" w14:textId="77777777" w:rsidR="009C286B" w:rsidRPr="00931575" w:rsidRDefault="009C286B" w:rsidP="002572D1">
            <w:pPr>
              <w:pStyle w:val="TAL"/>
            </w:pPr>
            <w:r w:rsidRPr="00931575">
              <w:t>±2.1 dB (24.25 – 29.5 GHz)</w:t>
            </w:r>
          </w:p>
          <w:p w14:paraId="7A8C4F05" w14:textId="77777777" w:rsidR="009C286B" w:rsidRPr="00931575" w:rsidRDefault="009C286B" w:rsidP="002572D1">
            <w:pPr>
              <w:pStyle w:val="TAL"/>
            </w:pPr>
            <w:r w:rsidRPr="00931575">
              <w:t xml:space="preserve">±2.4 dB (37 – </w:t>
            </w:r>
            <w:r w:rsidRPr="00931575">
              <w:rPr>
                <w:rFonts w:cs="v4.2.0"/>
              </w:rPr>
              <w:t xml:space="preserve">43.5 </w:t>
            </w:r>
            <w:r w:rsidRPr="00931575">
              <w:t>GHz)</w:t>
            </w:r>
          </w:p>
        </w:tc>
      </w:tr>
      <w:tr w:rsidR="009C286B" w:rsidRPr="00931575" w14:paraId="0A199757"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6183A73" w14:textId="77777777" w:rsidR="009C286B" w:rsidRPr="00931575" w:rsidRDefault="009C286B" w:rsidP="002572D1">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5A870D64" w14:textId="77777777" w:rsidR="009C286B" w:rsidRPr="00931575" w:rsidRDefault="009C286B" w:rsidP="002572D1">
            <w:pPr>
              <w:pStyle w:val="TAL"/>
            </w:pPr>
            <w:r w:rsidRPr="00931575">
              <w:t>N/A</w:t>
            </w:r>
          </w:p>
        </w:tc>
      </w:tr>
      <w:tr w:rsidR="009C286B" w:rsidRPr="00931575" w14:paraId="6C75C58A"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2CF8833" w14:textId="77777777" w:rsidR="009C286B" w:rsidRPr="00931575" w:rsidRDefault="009C286B" w:rsidP="002572D1">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3EA8CAB8" w14:textId="77777777" w:rsidR="009C286B" w:rsidRPr="00931575" w:rsidRDefault="009C286B" w:rsidP="002572D1">
            <w:pPr>
              <w:pStyle w:val="TAL"/>
            </w:pPr>
            <w:r w:rsidRPr="00931575">
              <w:t>±0.4 dB</w:t>
            </w:r>
          </w:p>
        </w:tc>
      </w:tr>
      <w:tr w:rsidR="009C286B" w:rsidRPr="00931575" w14:paraId="7F66B16B"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D283105" w14:textId="77777777" w:rsidR="009C286B" w:rsidRPr="00931575" w:rsidRDefault="009C286B" w:rsidP="002572D1">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09ED909E" w14:textId="77777777" w:rsidR="009C286B" w:rsidRPr="00931575" w:rsidRDefault="009C286B" w:rsidP="002572D1">
            <w:pPr>
              <w:pStyle w:val="TAL"/>
            </w:pPr>
            <w:r w:rsidRPr="00931575">
              <w:t>±2.9 dB (24.25 – 29.5 GHz)</w:t>
            </w:r>
          </w:p>
          <w:p w14:paraId="79D1C45A" w14:textId="77777777" w:rsidR="009C286B" w:rsidRPr="00931575" w:rsidRDefault="009C286B" w:rsidP="002572D1">
            <w:pPr>
              <w:pStyle w:val="TAL"/>
            </w:pPr>
            <w:r w:rsidRPr="00931575">
              <w:t xml:space="preserve">±3.3 dB (37 – </w:t>
            </w:r>
            <w:r w:rsidRPr="00931575">
              <w:rPr>
                <w:rFonts w:cs="v4.2.0"/>
              </w:rPr>
              <w:t xml:space="preserve">43.5 </w:t>
            </w:r>
            <w:r w:rsidRPr="00931575">
              <w:t>GHz)</w:t>
            </w:r>
          </w:p>
        </w:tc>
      </w:tr>
      <w:tr w:rsidR="009C286B" w:rsidRPr="00931575" w14:paraId="169A452B"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1B15879" w14:textId="77777777" w:rsidR="009C286B" w:rsidRPr="00931575" w:rsidRDefault="009C286B" w:rsidP="002572D1">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2B9BE483" w14:textId="77777777" w:rsidR="009C286B" w:rsidRPr="00931575" w:rsidRDefault="009C286B" w:rsidP="002572D1">
            <w:pPr>
              <w:pStyle w:val="TAL"/>
            </w:pPr>
            <w:r w:rsidRPr="00931575">
              <w:t>N/A</w:t>
            </w:r>
          </w:p>
        </w:tc>
      </w:tr>
      <w:tr w:rsidR="009C286B" w:rsidRPr="00931575" w14:paraId="3111CCF9"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75C325A" w14:textId="77777777" w:rsidR="009C286B" w:rsidRPr="00931575" w:rsidRDefault="009C286B" w:rsidP="002572D1">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67047538" w14:textId="77777777" w:rsidR="009C286B" w:rsidRPr="00931575" w:rsidRDefault="009C286B" w:rsidP="002572D1">
            <w:pPr>
              <w:pStyle w:val="TAL"/>
            </w:pPr>
            <w:r w:rsidRPr="00931575">
              <w:t>±12 Hz</w:t>
            </w:r>
          </w:p>
        </w:tc>
      </w:tr>
      <w:tr w:rsidR="009C286B" w:rsidRPr="00931575" w14:paraId="4F7954D4"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2F127F4" w14:textId="77777777" w:rsidR="009C286B" w:rsidRPr="00931575" w:rsidRDefault="009C286B" w:rsidP="002572D1">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89677A8" w14:textId="77777777" w:rsidR="009C286B" w:rsidRPr="00931575" w:rsidRDefault="009C286B" w:rsidP="002572D1">
            <w:pPr>
              <w:pStyle w:val="TAL"/>
            </w:pPr>
            <w:r w:rsidRPr="00931575">
              <w:t>1%</w:t>
            </w:r>
          </w:p>
        </w:tc>
      </w:tr>
      <w:tr w:rsidR="009C286B" w:rsidRPr="00931575" w14:paraId="203A0068"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CB818F6" w14:textId="77777777" w:rsidR="009C286B" w:rsidRPr="00931575" w:rsidRDefault="009C286B" w:rsidP="002572D1">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3DA28E4D" w14:textId="77777777" w:rsidR="009C286B" w:rsidRPr="00931575" w:rsidRDefault="009C286B" w:rsidP="002572D1">
            <w:pPr>
              <w:pStyle w:val="TAL"/>
            </w:pPr>
            <w:r w:rsidRPr="00931575">
              <w:t>±25 ns</w:t>
            </w:r>
          </w:p>
        </w:tc>
      </w:tr>
      <w:tr w:rsidR="009C286B" w:rsidRPr="00931575" w14:paraId="0B252E96"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C2E66DA" w14:textId="77777777" w:rsidR="009C286B" w:rsidRPr="00931575" w:rsidRDefault="009C286B" w:rsidP="002572D1">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4B2CA790" w14:textId="77777777" w:rsidR="009C286B" w:rsidRPr="00931575" w:rsidRDefault="009C286B" w:rsidP="002572D1">
            <w:pPr>
              <w:pStyle w:val="TAL"/>
            </w:pPr>
            <w:r w:rsidRPr="00931575">
              <w:t>600 kHz</w:t>
            </w:r>
          </w:p>
        </w:tc>
      </w:tr>
      <w:tr w:rsidR="009C286B" w:rsidRPr="00931575" w14:paraId="56A634AF"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C78D9DB" w14:textId="77777777" w:rsidR="009C286B" w:rsidRPr="00931575" w:rsidRDefault="009C286B" w:rsidP="002572D1">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334A643A" w14:textId="77777777" w:rsidR="009C286B" w:rsidRPr="00931575" w:rsidRDefault="009C286B" w:rsidP="002572D1">
            <w:pPr>
              <w:pStyle w:val="TAL"/>
            </w:pPr>
            <w:r w:rsidRPr="00931575">
              <w:t>Relative ACLR:</w:t>
            </w:r>
          </w:p>
          <w:p w14:paraId="47F3CB5A" w14:textId="77777777" w:rsidR="009C286B" w:rsidRPr="00931575" w:rsidRDefault="009C286B" w:rsidP="002572D1">
            <w:pPr>
              <w:pStyle w:val="TAL"/>
            </w:pPr>
            <w:r w:rsidRPr="00931575">
              <w:t xml:space="preserve">±2.3 dB (24.25 </w:t>
            </w:r>
            <w:r w:rsidRPr="00931575">
              <w:rPr>
                <w:rFonts w:cs="v4.2.0"/>
              </w:rPr>
              <w:t xml:space="preserve">– </w:t>
            </w:r>
            <w:r w:rsidRPr="00931575">
              <w:t>29.5 GHz)</w:t>
            </w:r>
          </w:p>
          <w:p w14:paraId="6ECD2411" w14:textId="77777777" w:rsidR="009C286B" w:rsidRPr="00931575" w:rsidRDefault="009C286B" w:rsidP="002572D1">
            <w:pPr>
              <w:pStyle w:val="TAL"/>
            </w:pPr>
            <w:r w:rsidRPr="00931575">
              <w:rPr>
                <w:rFonts w:cs="Arial"/>
              </w:rPr>
              <w:t>±</w:t>
            </w:r>
            <w:r w:rsidRPr="00931575">
              <w:t>2.6 dB (37 – 43.5 GHz)</w:t>
            </w:r>
          </w:p>
          <w:p w14:paraId="4EEDA15A" w14:textId="77777777" w:rsidR="009C286B" w:rsidRPr="00931575" w:rsidRDefault="009C286B" w:rsidP="002572D1">
            <w:pPr>
              <w:pStyle w:val="TAL"/>
            </w:pPr>
          </w:p>
          <w:p w14:paraId="0D53D93B" w14:textId="77777777" w:rsidR="009C286B" w:rsidRPr="00931575" w:rsidRDefault="009C286B" w:rsidP="002572D1">
            <w:pPr>
              <w:pStyle w:val="TAL"/>
            </w:pPr>
            <w:r w:rsidRPr="00931575">
              <w:t xml:space="preserve">Absolute ACLR: </w:t>
            </w:r>
          </w:p>
          <w:p w14:paraId="64C1769C" w14:textId="77777777" w:rsidR="009C286B" w:rsidRPr="00931575" w:rsidRDefault="009C286B" w:rsidP="002572D1">
            <w:pPr>
              <w:pStyle w:val="TAL"/>
            </w:pPr>
            <w:r w:rsidRPr="00931575">
              <w:t>±2.7 dB (24.25 – 29.5 GHz)</w:t>
            </w:r>
          </w:p>
          <w:p w14:paraId="6CF03821" w14:textId="77777777" w:rsidR="009C286B" w:rsidRPr="00931575" w:rsidRDefault="009C286B" w:rsidP="002572D1">
            <w:pPr>
              <w:pStyle w:val="TAL"/>
            </w:pPr>
            <w:r w:rsidRPr="00931575">
              <w:t>±2.7 dB (37 – 43.5 GHz)</w:t>
            </w:r>
          </w:p>
        </w:tc>
      </w:tr>
      <w:tr w:rsidR="009C286B" w:rsidRPr="00931575" w14:paraId="4E3F24CD"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41401097" w14:textId="77777777" w:rsidR="009C286B" w:rsidRPr="00931575" w:rsidRDefault="009C286B" w:rsidP="002572D1">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51C943BA" w14:textId="77777777" w:rsidR="009C286B" w:rsidRPr="00931575" w:rsidRDefault="009C286B" w:rsidP="002572D1">
            <w:pPr>
              <w:pStyle w:val="TAL"/>
            </w:pPr>
            <w:r w:rsidRPr="00931575">
              <w:t>±2.7 dB (24.25 – 29.5 GHz)</w:t>
            </w:r>
          </w:p>
          <w:p w14:paraId="31380C5D" w14:textId="77777777" w:rsidR="009C286B" w:rsidRPr="00931575" w:rsidRDefault="009C286B" w:rsidP="002572D1">
            <w:pPr>
              <w:pStyle w:val="TAL"/>
            </w:pPr>
            <w:r w:rsidRPr="00931575">
              <w:t>±2.7 dB (37 – 43.5 GHz)</w:t>
            </w:r>
          </w:p>
        </w:tc>
      </w:tr>
      <w:tr w:rsidR="009C286B" w:rsidRPr="00931575" w14:paraId="43CE6A29"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7739E38" w14:textId="77777777" w:rsidR="009C286B" w:rsidRPr="00931575" w:rsidRDefault="009C286B" w:rsidP="002572D1">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5989AAB3" w14:textId="77777777" w:rsidR="009C286B" w:rsidRPr="00931575" w:rsidRDefault="009C286B" w:rsidP="002572D1">
            <w:pPr>
              <w:pStyle w:val="TAL"/>
            </w:pPr>
            <w:r w:rsidRPr="00931575">
              <w:t>±2.3 dB, 30 MHz ≤ f ≤ 6 GHz</w:t>
            </w:r>
          </w:p>
          <w:p w14:paraId="1166857F" w14:textId="77777777" w:rsidR="009C286B" w:rsidRPr="00931575" w:rsidRDefault="009C286B" w:rsidP="002572D1">
            <w:pPr>
              <w:pStyle w:val="TAL"/>
            </w:pPr>
            <w:r w:rsidRPr="00931575">
              <w:t>±2.7 dB, 6 GHz &lt; f ≤ 40 GHz</w:t>
            </w:r>
          </w:p>
          <w:p w14:paraId="251C2544" w14:textId="77777777" w:rsidR="009C286B" w:rsidRPr="00931575" w:rsidRDefault="009C286B" w:rsidP="002572D1">
            <w:pPr>
              <w:pStyle w:val="TAL"/>
            </w:pPr>
            <w:r w:rsidRPr="00931575">
              <w:t>±5.0 dB, 40 GHz &lt; f ≤ 60 GHz</w:t>
            </w:r>
          </w:p>
        </w:tc>
      </w:tr>
      <w:tr w:rsidR="009C286B" w:rsidRPr="00931575" w14:paraId="6D0BC664" w14:textId="77777777" w:rsidTr="002572D1">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CB732B" w14:textId="77777777" w:rsidR="009C286B" w:rsidRPr="00931575" w:rsidRDefault="009C286B" w:rsidP="002572D1">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780E3560" w14:textId="77777777" w:rsidR="009C286B" w:rsidRPr="00931575" w:rsidRDefault="009C286B" w:rsidP="002572D1">
            <w:pPr>
              <w:pStyle w:val="TAL"/>
            </w:pPr>
            <w:r w:rsidRPr="00931575">
              <w:t>±2.3 dB, 30 MHz ≤ f ≤ 6 GHz</w:t>
            </w:r>
          </w:p>
          <w:p w14:paraId="54228E46" w14:textId="77777777" w:rsidR="009C286B" w:rsidRPr="00931575" w:rsidRDefault="009C286B" w:rsidP="002572D1">
            <w:pPr>
              <w:pStyle w:val="TAL"/>
            </w:pPr>
            <w:r w:rsidRPr="00931575">
              <w:t>±2.7 dB, 6 GHz &lt; f ≤ 40 GHz</w:t>
            </w:r>
          </w:p>
          <w:p w14:paraId="4CB8EA92" w14:textId="77777777" w:rsidR="009C286B" w:rsidRPr="00931575" w:rsidRDefault="009C286B" w:rsidP="002572D1">
            <w:pPr>
              <w:pStyle w:val="TAL"/>
            </w:pPr>
            <w:r w:rsidRPr="00931575">
              <w:t>±5.0 dB, 40 GHz &lt; f ≤ 60 GHz</w:t>
            </w:r>
          </w:p>
        </w:tc>
      </w:tr>
      <w:tr w:rsidR="009C286B" w:rsidRPr="00931575" w14:paraId="244B7EBA" w14:textId="77777777" w:rsidTr="002572D1">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77C6E4FC" w14:textId="77777777" w:rsidR="009C286B" w:rsidRPr="00931575" w:rsidRDefault="009C286B" w:rsidP="002572D1">
            <w:pPr>
              <w:pStyle w:val="TAL"/>
            </w:pPr>
            <w:r w:rsidRPr="00931575">
              <w:t>NOTE:</w:t>
            </w:r>
            <w:r w:rsidRPr="00931575">
              <w:rPr>
                <w:rFonts w:cs="Arial"/>
                <w:szCs w:val="18"/>
              </w:rPr>
              <w:tab/>
            </w:r>
            <w:r w:rsidRPr="00931575">
              <w:t>Test system uncertainty values are applicable for normal condition unless otherwise stated.</w:t>
            </w:r>
          </w:p>
        </w:tc>
      </w:tr>
    </w:tbl>
    <w:p w14:paraId="7F495DB0" w14:textId="77777777" w:rsidR="009C286B" w:rsidRPr="00931575" w:rsidRDefault="009C286B" w:rsidP="009C286B">
      <w:pPr>
        <w:rPr>
          <w:lang w:eastAsia="sv-SE"/>
        </w:rPr>
      </w:pPr>
    </w:p>
    <w:p w14:paraId="3C9C2B03" w14:textId="77777777" w:rsidR="009C286B" w:rsidRPr="00931575" w:rsidRDefault="009C286B" w:rsidP="009C286B">
      <w:pPr>
        <w:pStyle w:val="Heading4"/>
      </w:pPr>
      <w:bookmarkStart w:id="11" w:name="_Toc58915571"/>
      <w:bookmarkStart w:id="12" w:name="_Toc66700718"/>
      <w:bookmarkStart w:id="13" w:name="_Toc68696873"/>
      <w:bookmarkStart w:id="14" w:name="_Toc74927795"/>
      <w:bookmarkStart w:id="15" w:name="_Toc76114894"/>
      <w:bookmarkStart w:id="16" w:name="_Toc76544301"/>
      <w:bookmarkStart w:id="17" w:name="_Toc82541118"/>
      <w:bookmarkStart w:id="18" w:name="_Toc89951765"/>
      <w:bookmarkStart w:id="19" w:name="_Toc98766861"/>
      <w:bookmarkStart w:id="20" w:name="_Toc106202909"/>
      <w:r w:rsidRPr="00931575">
        <w:rPr>
          <w:lang w:eastAsia="sv-SE"/>
        </w:rPr>
        <w:t>4.1.</w:t>
      </w:r>
      <w:r w:rsidRPr="00931575">
        <w:t>2.3</w:t>
      </w:r>
      <w:r w:rsidRPr="00931575">
        <w:rPr>
          <w:lang w:eastAsia="sv-SE"/>
        </w:rPr>
        <w:tab/>
        <w:t xml:space="preserve">Measurement of </w:t>
      </w:r>
      <w:r w:rsidRPr="00931575">
        <w:t>receiver</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4E2AF884" w14:textId="77777777" w:rsidR="009C286B" w:rsidRPr="00931575" w:rsidRDefault="009C286B" w:rsidP="009C286B">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618CC568" w14:textId="77777777" w:rsidR="009C286B" w:rsidRPr="00931575" w:rsidRDefault="009C286B" w:rsidP="009C286B">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9C286B" w:rsidRPr="00931575" w14:paraId="549903FE"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07DFE5F" w14:textId="77777777" w:rsidR="009C286B" w:rsidRPr="00931575" w:rsidRDefault="009C286B" w:rsidP="002572D1">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2C946951" w14:textId="77777777" w:rsidR="009C286B" w:rsidRPr="00931575" w:rsidRDefault="009C286B" w:rsidP="002572D1">
            <w:pPr>
              <w:pStyle w:val="TAH"/>
            </w:pPr>
            <w:r w:rsidRPr="00931575">
              <w:t>Maximum OTA Test System uncertainty</w:t>
            </w:r>
          </w:p>
        </w:tc>
      </w:tr>
      <w:tr w:rsidR="009C286B" w:rsidRPr="00931575" w14:paraId="1B33627D"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D3B10A0" w14:textId="77777777" w:rsidR="009C286B" w:rsidRPr="00931575" w:rsidRDefault="009C286B" w:rsidP="002572D1">
            <w:pPr>
              <w:pStyle w:val="TAL"/>
              <w:rPr>
                <w:rFonts w:cs="Arial"/>
              </w:rPr>
            </w:pPr>
            <w:r w:rsidRPr="00931575">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2DF98C70" w14:textId="77777777" w:rsidR="009C286B" w:rsidRPr="00931575" w:rsidRDefault="009C286B" w:rsidP="002572D1">
            <w:pPr>
              <w:pStyle w:val="TAL"/>
            </w:pPr>
            <w:r w:rsidRPr="00931575">
              <w:t>±1.3 dB, f ≤ 3.0 GHz</w:t>
            </w:r>
          </w:p>
          <w:p w14:paraId="598D7502" w14:textId="77777777" w:rsidR="009C286B" w:rsidRPr="00931575" w:rsidRDefault="009C286B" w:rsidP="002572D1">
            <w:pPr>
              <w:pStyle w:val="TAL"/>
            </w:pPr>
            <w:r w:rsidRPr="00931575">
              <w:t>±1.4 dB, 3.0 GHz &lt; f ≤ 4.2 GHz</w:t>
            </w:r>
          </w:p>
          <w:p w14:paraId="22CEC324" w14:textId="77777777" w:rsidR="009C286B" w:rsidRDefault="009C286B" w:rsidP="002572D1">
            <w:pPr>
              <w:pStyle w:val="TAL"/>
            </w:pPr>
            <w:r w:rsidRPr="00931575">
              <w:rPr>
                <w:rFonts w:eastAsia="SimSun"/>
              </w:rPr>
              <w:t>±1.6 dB</w:t>
            </w:r>
            <w:r w:rsidRPr="00931575">
              <w:t>, 4.2 GHz &lt; f ≤ 6.0 GHz</w:t>
            </w:r>
          </w:p>
          <w:p w14:paraId="712107C1" w14:textId="0C22F10B" w:rsidR="009C286B" w:rsidRPr="00931575" w:rsidRDefault="009C286B" w:rsidP="00D942A3">
            <w:pPr>
              <w:pStyle w:val="TAL"/>
              <w:rPr>
                <w:rFonts w:cs="Arial"/>
              </w:rPr>
            </w:pPr>
            <w:r w:rsidRPr="00931575">
              <w:rPr>
                <w:rFonts w:eastAsia="SimSun"/>
              </w:rPr>
              <w:t>±1.</w:t>
            </w:r>
            <w:r>
              <w:rPr>
                <w:rFonts w:eastAsia="SimSun"/>
              </w:rPr>
              <w:t>9</w:t>
            </w:r>
            <w:r w:rsidRPr="00931575">
              <w:rPr>
                <w:rFonts w:eastAsia="SimSun"/>
              </w:rPr>
              <w:t xml:space="preserve"> dB</w:t>
            </w:r>
            <w:r>
              <w:rPr>
                <w:rFonts w:eastAsia="SimSun"/>
              </w:rPr>
              <w:t xml:space="preserve"> for band</w:t>
            </w:r>
            <w:del w:id="21" w:author="R4-2214558" w:date="2022-08-30T22:14:00Z">
              <w:r w:rsidDel="00D942A3">
                <w:rPr>
                  <w:rFonts w:eastAsia="SimSun"/>
                </w:rPr>
                <w:delText>s n46 and</w:delText>
              </w:r>
            </w:del>
            <w:r>
              <w:rPr>
                <w:rFonts w:eastAsia="SimSun"/>
              </w:rPr>
              <w:t xml:space="preserve"> n96</w:t>
            </w:r>
          </w:p>
        </w:tc>
      </w:tr>
      <w:tr w:rsidR="009C286B" w:rsidRPr="00931575" w14:paraId="6943165F"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D561421" w14:textId="77777777" w:rsidR="009C286B" w:rsidRPr="00931575" w:rsidRDefault="009C286B" w:rsidP="002572D1">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0A4EEABE" w14:textId="77777777" w:rsidR="009C286B" w:rsidRPr="00931575" w:rsidRDefault="009C286B" w:rsidP="002572D1">
            <w:pPr>
              <w:pStyle w:val="TAL"/>
            </w:pPr>
            <w:r w:rsidRPr="00931575">
              <w:t>±1.3 dB, f ≤ 3.0 GHz</w:t>
            </w:r>
          </w:p>
          <w:p w14:paraId="109029B5" w14:textId="77777777" w:rsidR="009C286B" w:rsidRPr="00931575" w:rsidRDefault="009C286B" w:rsidP="002572D1">
            <w:pPr>
              <w:pStyle w:val="TAL"/>
            </w:pPr>
            <w:r w:rsidRPr="00931575">
              <w:t>±1.4 dB, 3.0 GHz &lt; f ≤ 4.2 GHz</w:t>
            </w:r>
          </w:p>
          <w:p w14:paraId="059CBE74" w14:textId="77777777" w:rsidR="009C286B" w:rsidRPr="00931575" w:rsidRDefault="009C286B" w:rsidP="002572D1">
            <w:pPr>
              <w:pStyle w:val="TAL"/>
              <w:rPr>
                <w:rFonts w:cs="Arial"/>
              </w:rPr>
            </w:pPr>
            <w:r w:rsidRPr="00931575">
              <w:rPr>
                <w:rFonts w:eastAsia="SimSun"/>
              </w:rPr>
              <w:t>±1.6 dB</w:t>
            </w:r>
            <w:r w:rsidRPr="00931575">
              <w:t>, 4.2 GHz &lt; f ≤ 6.0 GHz</w:t>
            </w:r>
          </w:p>
        </w:tc>
      </w:tr>
      <w:tr w:rsidR="009C286B" w:rsidRPr="00931575" w14:paraId="166C477F"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DBE171F" w14:textId="77777777" w:rsidR="009C286B" w:rsidRPr="00931575" w:rsidRDefault="009C286B" w:rsidP="002572D1">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089ED96" w14:textId="77777777" w:rsidR="009C286B" w:rsidRPr="00931575" w:rsidRDefault="009C286B" w:rsidP="002572D1">
            <w:pPr>
              <w:pStyle w:val="TAL"/>
              <w:rPr>
                <w:rFonts w:cs="Arial"/>
              </w:rPr>
            </w:pPr>
            <w:r w:rsidRPr="00931575">
              <w:t>±0.3 dB</w:t>
            </w:r>
          </w:p>
        </w:tc>
      </w:tr>
      <w:tr w:rsidR="009C286B" w:rsidRPr="00931575" w14:paraId="3278B78C"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2FF88DC" w14:textId="77777777" w:rsidR="009C286B" w:rsidRPr="00931575" w:rsidRDefault="009C286B" w:rsidP="002572D1">
            <w:pPr>
              <w:pStyle w:val="TAL"/>
            </w:pPr>
            <w:r w:rsidRPr="00931575">
              <w:t>7.5</w:t>
            </w:r>
            <w:r w:rsidRPr="00931575">
              <w:rPr>
                <w:rFonts w:hint="eastAsia"/>
              </w:rPr>
              <w:t>.1</w:t>
            </w:r>
            <w:r w:rsidRPr="00931575">
              <w:tab/>
              <w:t>OTA adjacent channel selectivity</w:t>
            </w:r>
          </w:p>
          <w:p w14:paraId="303242D4" w14:textId="77777777" w:rsidR="009C286B" w:rsidRPr="00931575" w:rsidRDefault="009C286B" w:rsidP="002572D1">
            <w:pPr>
              <w:pStyle w:val="TAL"/>
            </w:pPr>
          </w:p>
        </w:tc>
        <w:tc>
          <w:tcPr>
            <w:tcW w:w="7099" w:type="dxa"/>
            <w:tcBorders>
              <w:top w:val="single" w:sz="4" w:space="0" w:color="auto"/>
              <w:left w:val="single" w:sz="4" w:space="0" w:color="auto"/>
              <w:bottom w:val="single" w:sz="4" w:space="0" w:color="auto"/>
              <w:right w:val="single" w:sz="4" w:space="0" w:color="auto"/>
            </w:tcBorders>
          </w:tcPr>
          <w:p w14:paraId="133A8FDE" w14:textId="77777777" w:rsidR="009C286B" w:rsidRPr="00931575" w:rsidRDefault="009C286B" w:rsidP="002572D1">
            <w:pPr>
              <w:pStyle w:val="TAL"/>
            </w:pPr>
            <w:r w:rsidRPr="00931575">
              <w:t>±1.7 dB, f ≤ 3.0 GHz</w:t>
            </w:r>
          </w:p>
          <w:p w14:paraId="48ADEAC0" w14:textId="77777777" w:rsidR="009C286B" w:rsidRPr="00931575" w:rsidRDefault="009C286B" w:rsidP="002572D1">
            <w:pPr>
              <w:pStyle w:val="TAL"/>
            </w:pPr>
            <w:r w:rsidRPr="00931575">
              <w:t>±2.1 dB, 3.0 GHz &lt; f ≤ 4.2 GHz</w:t>
            </w:r>
          </w:p>
          <w:p w14:paraId="53139CF1" w14:textId="77777777" w:rsidR="009C286B" w:rsidRPr="00931575" w:rsidRDefault="009C286B" w:rsidP="002572D1">
            <w:pPr>
              <w:pStyle w:val="TAL"/>
              <w:rPr>
                <w:rFonts w:cs="Arial"/>
              </w:rPr>
            </w:pPr>
            <w:r w:rsidRPr="00931575">
              <w:rPr>
                <w:rFonts w:eastAsia="SimSun"/>
              </w:rPr>
              <w:t>±2.4 dB</w:t>
            </w:r>
            <w:r w:rsidRPr="00931575">
              <w:t>, 4.2 GHz &lt; f ≤ 6.0 GHz</w:t>
            </w:r>
          </w:p>
        </w:tc>
      </w:tr>
      <w:tr w:rsidR="009C286B" w:rsidRPr="00931575" w14:paraId="3474F66B"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tcPr>
          <w:p w14:paraId="5C264236" w14:textId="77777777" w:rsidR="009C286B" w:rsidRPr="00931575" w:rsidRDefault="009C286B" w:rsidP="002572D1">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42C6EEFA" w14:textId="77777777" w:rsidR="009C286B" w:rsidRPr="00931575" w:rsidRDefault="009C286B" w:rsidP="002572D1">
            <w:pPr>
              <w:pStyle w:val="TAL"/>
            </w:pPr>
            <w:r w:rsidRPr="00931575">
              <w:t>±1.9 dB, f ≤ 3.0 GHz</w:t>
            </w:r>
          </w:p>
          <w:p w14:paraId="64CAD318" w14:textId="77777777" w:rsidR="009C286B" w:rsidRPr="00931575" w:rsidRDefault="009C286B" w:rsidP="002572D1">
            <w:pPr>
              <w:pStyle w:val="TAL"/>
            </w:pPr>
            <w:r w:rsidRPr="00931575">
              <w:t>±2.2 dB, 3.0 GHz &lt; f ≤ 4.2 GHz</w:t>
            </w:r>
          </w:p>
          <w:p w14:paraId="54113D99" w14:textId="77777777" w:rsidR="009C286B" w:rsidRPr="00931575" w:rsidRDefault="009C286B" w:rsidP="002572D1">
            <w:pPr>
              <w:pStyle w:val="TAL"/>
              <w:rPr>
                <w:rFonts w:cs="Arial"/>
              </w:rPr>
            </w:pPr>
            <w:r w:rsidRPr="00931575">
              <w:rPr>
                <w:rFonts w:eastAsia="SimSun"/>
              </w:rPr>
              <w:t>±2.5 dB</w:t>
            </w:r>
            <w:r w:rsidRPr="00931575">
              <w:t>, 4.2 GHz &lt; f ≤ 6.0 GHz</w:t>
            </w:r>
          </w:p>
        </w:tc>
      </w:tr>
      <w:tr w:rsidR="009C286B" w:rsidRPr="00931575" w14:paraId="438AC194"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tcPr>
          <w:p w14:paraId="061E2690" w14:textId="77777777" w:rsidR="009C286B" w:rsidRPr="00931575" w:rsidRDefault="009C286B" w:rsidP="002572D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4DBA24EC" w14:textId="77777777" w:rsidR="009C286B" w:rsidRPr="00931575" w:rsidRDefault="009C286B" w:rsidP="002572D1">
            <w:pPr>
              <w:pStyle w:val="TAL"/>
            </w:pPr>
            <w:r w:rsidRPr="00931575">
              <w:t>±1.7 dB, f ≤ 3.0 GHz</w:t>
            </w:r>
          </w:p>
          <w:p w14:paraId="79275DED" w14:textId="77777777" w:rsidR="009C286B" w:rsidRPr="00931575" w:rsidRDefault="009C286B" w:rsidP="002572D1">
            <w:pPr>
              <w:pStyle w:val="TAL"/>
            </w:pPr>
            <w:r w:rsidRPr="00931575">
              <w:t>±2.1 dB, 3.0 GHz &lt; f ≤ 4.2 GHz</w:t>
            </w:r>
          </w:p>
          <w:p w14:paraId="764B5863" w14:textId="77777777" w:rsidR="009C286B" w:rsidRPr="00931575" w:rsidRDefault="009C286B" w:rsidP="002572D1">
            <w:pPr>
              <w:pStyle w:val="TAL"/>
              <w:rPr>
                <w:rFonts w:cs="Arial"/>
              </w:rPr>
            </w:pPr>
            <w:r w:rsidRPr="00931575">
              <w:rPr>
                <w:rFonts w:eastAsia="SimSun"/>
              </w:rPr>
              <w:t>±2.4 dB</w:t>
            </w:r>
            <w:r w:rsidRPr="00931575">
              <w:t>, 4.2 GHz &lt; f ≤ 6.0 GHz</w:t>
            </w:r>
          </w:p>
        </w:tc>
      </w:tr>
      <w:tr w:rsidR="009C286B" w:rsidRPr="00931575" w14:paraId="20FBBE45"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D312F18" w14:textId="77777777" w:rsidR="009C286B" w:rsidRPr="00931575" w:rsidRDefault="009C286B" w:rsidP="002572D1">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22E88DE0" w14:textId="77777777" w:rsidR="009C286B" w:rsidRPr="00931575" w:rsidRDefault="009C286B" w:rsidP="002572D1">
            <w:pPr>
              <w:pStyle w:val="TAL"/>
            </w:pPr>
            <w:r w:rsidRPr="00931575">
              <w:rPr>
                <w:rFonts w:hint="eastAsia"/>
              </w:rPr>
              <w:t>f</w:t>
            </w:r>
            <w:r w:rsidRPr="00931575">
              <w:rPr>
                <w:rFonts w:hint="eastAsia"/>
                <w:vertAlign w:val="subscript"/>
                <w:lang w:val="de-DE"/>
              </w:rPr>
              <w:t>wanted</w:t>
            </w:r>
            <w:r w:rsidRPr="00931575">
              <w:t xml:space="preserve"> ≤ 3.0 GHz:</w:t>
            </w:r>
          </w:p>
          <w:p w14:paraId="4E97A244" w14:textId="77777777" w:rsidR="009C286B" w:rsidRPr="00931575" w:rsidRDefault="009C286B" w:rsidP="002572D1">
            <w:pPr>
              <w:pStyle w:val="TAL"/>
            </w:pPr>
            <w:r w:rsidRPr="00931575">
              <w:t>±2.0 dB, f</w:t>
            </w:r>
            <w:r w:rsidRPr="00931575">
              <w:rPr>
                <w:vertAlign w:val="subscript"/>
              </w:rPr>
              <w:t>interferer</w:t>
            </w:r>
            <w:r w:rsidRPr="00931575">
              <w:t xml:space="preserve"> ≤ 3.0 GHz</w:t>
            </w:r>
          </w:p>
          <w:p w14:paraId="2A38E704" w14:textId="77777777" w:rsidR="009C286B" w:rsidRPr="00931575" w:rsidRDefault="009C286B" w:rsidP="002572D1">
            <w:pPr>
              <w:pStyle w:val="TAL"/>
            </w:pPr>
            <w:r w:rsidRPr="00931575">
              <w:t>±2.1 dB, 3.0 GHz &lt; f</w:t>
            </w:r>
            <w:r w:rsidRPr="00931575">
              <w:rPr>
                <w:vertAlign w:val="subscript"/>
              </w:rPr>
              <w:t>interferer</w:t>
            </w:r>
            <w:r w:rsidRPr="00931575">
              <w:t xml:space="preserve"> ≤ 6.0 GHz</w:t>
            </w:r>
          </w:p>
          <w:p w14:paraId="640355E6" w14:textId="77777777" w:rsidR="009C286B" w:rsidRPr="00931575" w:rsidRDefault="009C286B" w:rsidP="002572D1">
            <w:pPr>
              <w:pStyle w:val="TAL"/>
            </w:pPr>
            <w:r w:rsidRPr="00931575">
              <w:t>±3.5 dB, 6.0 GHz &lt; f</w:t>
            </w:r>
            <w:r w:rsidRPr="00931575">
              <w:rPr>
                <w:vertAlign w:val="subscript"/>
              </w:rPr>
              <w:t>interferer</w:t>
            </w:r>
            <w:r w:rsidRPr="00931575">
              <w:t xml:space="preserve"> ≤ 12.75 GHz</w:t>
            </w:r>
          </w:p>
          <w:p w14:paraId="6F034366" w14:textId="77777777" w:rsidR="009C286B" w:rsidRPr="00931575" w:rsidRDefault="009C286B" w:rsidP="002572D1">
            <w:pPr>
              <w:pStyle w:val="TAL"/>
            </w:pPr>
          </w:p>
          <w:p w14:paraId="6B3DA101" w14:textId="77777777" w:rsidR="009C286B" w:rsidRPr="00931575" w:rsidRDefault="009C286B" w:rsidP="002572D1">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3656946E" w14:textId="77777777" w:rsidR="009C286B" w:rsidRPr="00931575" w:rsidRDefault="009C286B" w:rsidP="002572D1">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32891D8C" w14:textId="77777777" w:rsidR="009C286B" w:rsidRPr="00931575" w:rsidRDefault="009C286B" w:rsidP="002572D1">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513F58AD" w14:textId="77777777" w:rsidR="009C286B" w:rsidRPr="00931575" w:rsidRDefault="009C286B" w:rsidP="002572D1">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0639D65E" w14:textId="77777777" w:rsidR="009C286B" w:rsidRPr="00931575" w:rsidRDefault="009C286B" w:rsidP="002572D1">
            <w:pPr>
              <w:pStyle w:val="TAL"/>
              <w:rPr>
                <w:lang w:val="de-DE"/>
              </w:rPr>
            </w:pPr>
          </w:p>
          <w:p w14:paraId="73E18EBD" w14:textId="77777777" w:rsidR="009C286B" w:rsidRPr="00931575" w:rsidRDefault="009C286B" w:rsidP="002572D1">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6.0 GHz</w:t>
            </w:r>
            <w:r w:rsidRPr="00931575">
              <w:rPr>
                <w:rFonts w:eastAsia="SimSun"/>
                <w:lang w:val="de-DE" w:eastAsia="zh-CN"/>
              </w:rPr>
              <w:t>:</w:t>
            </w:r>
          </w:p>
          <w:p w14:paraId="2F2DEA83" w14:textId="77777777" w:rsidR="009C286B" w:rsidRPr="00931575" w:rsidRDefault="009C286B" w:rsidP="002572D1">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0F8A7531" w14:textId="77777777" w:rsidR="009C286B" w:rsidRPr="00931575" w:rsidRDefault="009C286B" w:rsidP="002572D1">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4DBE84DC" w14:textId="77777777" w:rsidR="009C286B" w:rsidRPr="00931575" w:rsidRDefault="009C286B" w:rsidP="002572D1">
            <w:pPr>
              <w:pStyle w:val="TAL"/>
              <w:rPr>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tc>
      </w:tr>
      <w:tr w:rsidR="009C286B" w:rsidRPr="00931575" w14:paraId="6CD49104"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tcPr>
          <w:p w14:paraId="74BF2871" w14:textId="77777777" w:rsidR="009C286B" w:rsidRPr="00931575" w:rsidRDefault="009C286B" w:rsidP="002572D1">
            <w:pPr>
              <w:pStyle w:val="TAL"/>
            </w:pPr>
            <w:r w:rsidRPr="00931575">
              <w:t>7.6 OTA out-of-band blocking (Co-location)</w:t>
            </w:r>
          </w:p>
          <w:p w14:paraId="647F6CE9" w14:textId="77777777" w:rsidR="009C286B" w:rsidRPr="00931575" w:rsidRDefault="009C286B" w:rsidP="002572D1">
            <w:pPr>
              <w:pStyle w:val="TAL"/>
            </w:pPr>
            <w:r w:rsidRPr="00931575">
              <w:t>(NOTE 1)</w:t>
            </w:r>
          </w:p>
        </w:tc>
        <w:tc>
          <w:tcPr>
            <w:tcW w:w="7099" w:type="dxa"/>
            <w:tcBorders>
              <w:top w:val="single" w:sz="4" w:space="0" w:color="auto"/>
              <w:left w:val="single" w:sz="4" w:space="0" w:color="auto"/>
              <w:bottom w:val="single" w:sz="4" w:space="0" w:color="auto"/>
              <w:right w:val="single" w:sz="4" w:space="0" w:color="auto"/>
            </w:tcBorders>
          </w:tcPr>
          <w:p w14:paraId="07821C36" w14:textId="77777777" w:rsidR="009C286B" w:rsidRPr="00931575" w:rsidRDefault="009C286B" w:rsidP="002572D1">
            <w:pPr>
              <w:pStyle w:val="TAL"/>
            </w:pPr>
            <w:r w:rsidRPr="00931575">
              <w:t>f</w:t>
            </w:r>
            <w:r w:rsidRPr="00931575">
              <w:rPr>
                <w:vertAlign w:val="subscript"/>
                <w:lang w:val="de-DE"/>
              </w:rPr>
              <w:t>wanted</w:t>
            </w:r>
            <w:r w:rsidRPr="00931575">
              <w:t xml:space="preserve"> ≤ 3.0 GHz:</w:t>
            </w:r>
          </w:p>
          <w:p w14:paraId="2580F6DF" w14:textId="77777777" w:rsidR="009C286B" w:rsidRPr="00931575" w:rsidRDefault="009C286B" w:rsidP="002572D1">
            <w:pPr>
              <w:pStyle w:val="TAL"/>
            </w:pPr>
            <w:r w:rsidRPr="00931575">
              <w:t>±3.4 dB, f</w:t>
            </w:r>
            <w:r w:rsidRPr="00931575">
              <w:rPr>
                <w:vertAlign w:val="subscript"/>
              </w:rPr>
              <w:t>interferer</w:t>
            </w:r>
            <w:r w:rsidRPr="00931575">
              <w:t xml:space="preserve"> ≤ 3.0 GHz</w:t>
            </w:r>
          </w:p>
          <w:p w14:paraId="5F8B85C7" w14:textId="77777777" w:rsidR="009C286B" w:rsidRPr="00931575" w:rsidRDefault="009C286B" w:rsidP="002572D1">
            <w:pPr>
              <w:pStyle w:val="TAL"/>
            </w:pPr>
            <w:r w:rsidRPr="00931575">
              <w:t>±3.5 dB, 3.0 GHz &lt; f</w:t>
            </w:r>
            <w:r w:rsidRPr="00931575">
              <w:rPr>
                <w:vertAlign w:val="subscript"/>
              </w:rPr>
              <w:t>interferer</w:t>
            </w:r>
            <w:r w:rsidRPr="00931575">
              <w:t xml:space="preserve"> ≤ 4.2 GHz</w:t>
            </w:r>
          </w:p>
          <w:p w14:paraId="0698090D" w14:textId="77777777" w:rsidR="009C286B" w:rsidRPr="00931575" w:rsidRDefault="009C286B" w:rsidP="002572D1">
            <w:pPr>
              <w:pStyle w:val="TAL"/>
              <w:rPr>
                <w:rFonts w:cs="v4.2.0"/>
                <w:lang w:eastAsia="fi-FI"/>
              </w:rPr>
            </w:pPr>
            <w:r w:rsidRPr="00931575">
              <w:t>±3.7 dB, 4.2 GHz &lt; f</w:t>
            </w:r>
            <w:r w:rsidRPr="00931575">
              <w:rPr>
                <w:vertAlign w:val="subscript"/>
              </w:rPr>
              <w:t>interferer</w:t>
            </w:r>
            <w:r w:rsidRPr="00931575">
              <w:t xml:space="preserve"> ≤ 6.0 GHz</w:t>
            </w:r>
          </w:p>
          <w:p w14:paraId="119FDE77" w14:textId="77777777" w:rsidR="009C286B" w:rsidRPr="00931575" w:rsidRDefault="009C286B" w:rsidP="002572D1">
            <w:pPr>
              <w:pStyle w:val="TAL"/>
              <w:rPr>
                <w:lang w:eastAsia="fi-FI"/>
              </w:rPr>
            </w:pPr>
          </w:p>
          <w:p w14:paraId="3D262B2F" w14:textId="77777777" w:rsidR="009C286B" w:rsidRPr="00931575" w:rsidRDefault="009C286B" w:rsidP="002572D1">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7C538D80" w14:textId="77777777" w:rsidR="009C286B" w:rsidRPr="00931575" w:rsidRDefault="009C286B" w:rsidP="002572D1">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2C686921" w14:textId="77777777" w:rsidR="009C286B" w:rsidRPr="00931575" w:rsidRDefault="009C286B" w:rsidP="002572D1">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3C95D3C1" w14:textId="77777777" w:rsidR="009C286B" w:rsidRPr="00931575" w:rsidRDefault="009C286B" w:rsidP="002572D1">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5AE978DD" w14:textId="77777777" w:rsidR="009C286B" w:rsidRPr="00931575" w:rsidRDefault="009C286B" w:rsidP="002572D1">
            <w:pPr>
              <w:pStyle w:val="TAL"/>
              <w:rPr>
                <w:lang w:val="de-DE" w:eastAsia="fi-FI"/>
              </w:rPr>
            </w:pPr>
          </w:p>
          <w:p w14:paraId="49CEA9C0" w14:textId="77777777" w:rsidR="009C286B" w:rsidRPr="00931575" w:rsidRDefault="009C286B" w:rsidP="002572D1">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18530112" w14:textId="77777777" w:rsidR="009C286B" w:rsidRPr="00931575" w:rsidRDefault="009C286B" w:rsidP="002572D1">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435CCC9B" w14:textId="77777777" w:rsidR="009C286B" w:rsidRPr="00931575" w:rsidRDefault="009C286B" w:rsidP="002572D1">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5A223192" w14:textId="77777777" w:rsidR="009C286B" w:rsidRPr="00931575" w:rsidRDefault="009C286B" w:rsidP="002572D1">
            <w:pPr>
              <w:pStyle w:val="TAL"/>
            </w:pPr>
            <w:r w:rsidRPr="00931575">
              <w:rPr>
                <w:rFonts w:eastAsia="SimSun"/>
              </w:rPr>
              <w:t>±3.8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9C286B" w:rsidRPr="008E63CD" w14:paraId="29C96769"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1CC44A2" w14:textId="77777777" w:rsidR="009C286B" w:rsidRPr="00931575" w:rsidRDefault="009C286B" w:rsidP="002572D1">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0471D033" w14:textId="77777777" w:rsidR="009C286B" w:rsidRPr="00931575" w:rsidRDefault="009C286B" w:rsidP="002572D1">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1D4CE3BC" w14:textId="77777777" w:rsidR="009C286B" w:rsidRPr="00931575" w:rsidRDefault="009C286B" w:rsidP="002572D1">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9C286B" w:rsidRPr="00931575" w14:paraId="71BCB789"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E90DEE4" w14:textId="77777777" w:rsidR="009C286B" w:rsidRPr="00931575" w:rsidRDefault="009C286B" w:rsidP="002572D1">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06C3B011" w14:textId="77777777" w:rsidR="009C286B" w:rsidRPr="00931575" w:rsidRDefault="009C286B" w:rsidP="002572D1">
            <w:pPr>
              <w:pStyle w:val="TAL"/>
              <w:rPr>
                <w:lang w:val="de-DE"/>
              </w:rPr>
            </w:pPr>
            <w:r w:rsidRPr="00931575">
              <w:rPr>
                <w:lang w:val="de-DE"/>
              </w:rPr>
              <w:t>±2.0 dB, f ≤ 3.0 GHz</w:t>
            </w:r>
          </w:p>
          <w:p w14:paraId="1C462A7C" w14:textId="77777777" w:rsidR="009C286B" w:rsidRPr="00931575" w:rsidRDefault="009C286B" w:rsidP="002572D1">
            <w:pPr>
              <w:pStyle w:val="TAL"/>
              <w:rPr>
                <w:lang w:val="de-DE"/>
              </w:rPr>
            </w:pPr>
            <w:r w:rsidRPr="00931575">
              <w:rPr>
                <w:lang w:val="de-DE"/>
              </w:rPr>
              <w:t>±2.6 dB, 3.0 GHz &lt; f ≤ 4.2 GHz</w:t>
            </w:r>
          </w:p>
          <w:p w14:paraId="4AD89443" w14:textId="77777777" w:rsidR="009C286B" w:rsidRPr="00931575" w:rsidRDefault="009C286B" w:rsidP="002572D1">
            <w:pPr>
              <w:pStyle w:val="TAL"/>
              <w:rPr>
                <w:rFonts w:cs="Arial"/>
              </w:rPr>
            </w:pPr>
            <w:r w:rsidRPr="00931575">
              <w:rPr>
                <w:rFonts w:eastAsia="SimSun"/>
              </w:rPr>
              <w:t>±3.2 dB</w:t>
            </w:r>
            <w:r w:rsidRPr="00931575">
              <w:t>, 4.2 GHz &lt; f ≤ 6.0 GHz</w:t>
            </w:r>
          </w:p>
        </w:tc>
      </w:tr>
      <w:tr w:rsidR="009C286B" w:rsidRPr="00931575" w14:paraId="1D3FBD82" w14:textId="77777777" w:rsidTr="002572D1">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FDA03DE" w14:textId="77777777" w:rsidR="009C286B" w:rsidRPr="00931575" w:rsidRDefault="009C286B" w:rsidP="002572D1">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19D35AA8" w14:textId="77777777" w:rsidR="009C286B" w:rsidRPr="00931575" w:rsidRDefault="009C286B" w:rsidP="002572D1">
            <w:pPr>
              <w:pStyle w:val="TAL"/>
            </w:pPr>
            <w:r w:rsidRPr="00931575">
              <w:t>±1.7 dB, f ≤ 3.0 GHz</w:t>
            </w:r>
          </w:p>
          <w:p w14:paraId="5C498E03" w14:textId="77777777" w:rsidR="009C286B" w:rsidRPr="00931575" w:rsidRDefault="009C286B" w:rsidP="002572D1">
            <w:pPr>
              <w:pStyle w:val="TAL"/>
            </w:pPr>
            <w:r w:rsidRPr="00931575">
              <w:t>±2.1 dB, 3.0 GHz &lt; f ≤ 4.2 GHz</w:t>
            </w:r>
          </w:p>
          <w:p w14:paraId="0CD9DEA9" w14:textId="77777777" w:rsidR="009C286B" w:rsidRPr="00931575" w:rsidRDefault="009C286B" w:rsidP="002572D1">
            <w:pPr>
              <w:pStyle w:val="TAL"/>
              <w:rPr>
                <w:rFonts w:cs="Arial"/>
              </w:rPr>
            </w:pPr>
            <w:r w:rsidRPr="00931575">
              <w:rPr>
                <w:rFonts w:eastAsia="SimSun"/>
              </w:rPr>
              <w:t>±2.4 dB</w:t>
            </w:r>
            <w:r w:rsidRPr="00931575">
              <w:t>, 4.2 GHz &lt; f ≤ 6.0 GHz</w:t>
            </w:r>
          </w:p>
        </w:tc>
      </w:tr>
      <w:tr w:rsidR="009C286B" w:rsidRPr="00931575" w14:paraId="737460F8" w14:textId="77777777" w:rsidTr="002572D1">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3155DBF9" w14:textId="77777777" w:rsidR="009C286B" w:rsidRPr="00931575" w:rsidRDefault="009C286B" w:rsidP="002572D1">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45E4BEB1" w14:textId="77777777" w:rsidR="009C286B" w:rsidRPr="00931575" w:rsidDel="00727F1C" w:rsidRDefault="009C286B" w:rsidP="002572D1">
            <w:pPr>
              <w:pStyle w:val="TAN"/>
              <w:rPr>
                <w:rFonts w:eastAsia="SimSun"/>
              </w:rPr>
            </w:pPr>
            <w:r w:rsidRPr="00931575">
              <w:t>NOTE 2:</w:t>
            </w:r>
            <w:r w:rsidRPr="00931575">
              <w:rPr>
                <w:rFonts w:cs="Arial"/>
                <w:szCs w:val="18"/>
              </w:rPr>
              <w:tab/>
            </w:r>
            <w:r w:rsidRPr="00931575">
              <w:t>Test system uncertainty values are applicable for normal condition unless otherwise stated.</w:t>
            </w:r>
          </w:p>
        </w:tc>
      </w:tr>
    </w:tbl>
    <w:p w14:paraId="52B8EDAC" w14:textId="77777777" w:rsidR="009C286B" w:rsidRPr="00931575" w:rsidRDefault="009C286B" w:rsidP="009C286B"/>
    <w:p w14:paraId="1B82C8C3" w14:textId="77777777" w:rsidR="009C286B" w:rsidRPr="00931575" w:rsidRDefault="009C286B" w:rsidP="009C286B">
      <w:pPr>
        <w:pStyle w:val="TH"/>
      </w:pPr>
      <w:r w:rsidRPr="00931575">
        <w:lastRenderedPageBreak/>
        <w:t xml:space="preserve">Table 4.1.2.3-2: </w:t>
      </w:r>
      <w:bookmarkStart w:id="22"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9C286B" w:rsidRPr="00931575" w14:paraId="4B553BFE"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35C9C30" w14:textId="77777777" w:rsidR="009C286B" w:rsidRPr="00931575" w:rsidRDefault="009C286B" w:rsidP="002572D1">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12E08B85" w14:textId="77777777" w:rsidR="009C286B" w:rsidRPr="00931575" w:rsidRDefault="009C286B" w:rsidP="002572D1">
            <w:pPr>
              <w:pStyle w:val="TAH"/>
            </w:pPr>
            <w:r w:rsidRPr="00931575">
              <w:t>Maximum OTA Test System uncertainty</w:t>
            </w:r>
          </w:p>
        </w:tc>
      </w:tr>
      <w:tr w:rsidR="009C286B" w:rsidRPr="00931575" w14:paraId="4DF72460"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1FEB4E7A" w14:textId="77777777" w:rsidR="009C286B" w:rsidRPr="00931575" w:rsidRDefault="009C286B" w:rsidP="002572D1">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212E5193" w14:textId="77777777" w:rsidR="009C286B" w:rsidRPr="00931575" w:rsidRDefault="009C286B" w:rsidP="002572D1">
            <w:pPr>
              <w:pStyle w:val="TAL"/>
              <w:rPr>
                <w:rFonts w:cs="Arial"/>
              </w:rPr>
            </w:pPr>
            <w:r w:rsidRPr="00931575">
              <w:rPr>
                <w:rFonts w:eastAsia="SimSun"/>
              </w:rPr>
              <w:t xml:space="preserve">±2.4 dB, 24.25 GHz &lt; f </w:t>
            </w:r>
            <w:r w:rsidRPr="00931575">
              <w:rPr>
                <w:rFonts w:cs="Arial"/>
              </w:rPr>
              <w:t>≤ 29.5 GHz</w:t>
            </w:r>
          </w:p>
          <w:p w14:paraId="08FC312C" w14:textId="77777777" w:rsidR="009C286B" w:rsidRPr="00931575" w:rsidRDefault="009C286B" w:rsidP="002572D1">
            <w:pPr>
              <w:pStyle w:val="TAL"/>
              <w:rPr>
                <w:rFonts w:cs="Arial"/>
                <w:vertAlign w:val="superscript"/>
              </w:rPr>
            </w:pPr>
            <w:r w:rsidRPr="00931575">
              <w:rPr>
                <w:rFonts w:eastAsia="SimSun"/>
              </w:rPr>
              <w:t xml:space="preserve">±2.4 dB, 37 GHz &lt; f </w:t>
            </w:r>
            <w:r w:rsidRPr="00931575">
              <w:rPr>
                <w:rFonts w:cs="Arial"/>
              </w:rPr>
              <w:t>≤ 43.5 GHz</w:t>
            </w:r>
          </w:p>
        </w:tc>
      </w:tr>
      <w:tr w:rsidR="009C286B" w:rsidRPr="00931575" w14:paraId="298C84B5"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1D3B43FB" w14:textId="77777777" w:rsidR="009C286B" w:rsidRPr="00931575" w:rsidRDefault="009C286B" w:rsidP="002572D1">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05ABA424" w14:textId="77777777" w:rsidR="009C286B" w:rsidRPr="00931575" w:rsidRDefault="009C286B" w:rsidP="002572D1">
            <w:pPr>
              <w:pStyle w:val="TAL"/>
              <w:rPr>
                <w:rFonts w:cs="Arial"/>
              </w:rPr>
            </w:pPr>
            <w:r w:rsidRPr="00931575">
              <w:rPr>
                <w:rFonts w:eastAsia="SimSun"/>
              </w:rPr>
              <w:t xml:space="preserve">±3.4 dB, 24.25 GHz &lt; f </w:t>
            </w:r>
            <w:r w:rsidRPr="00931575">
              <w:rPr>
                <w:rFonts w:cs="Arial"/>
              </w:rPr>
              <w:t>≤ 29.5 GHz</w:t>
            </w:r>
          </w:p>
          <w:p w14:paraId="24C4B626" w14:textId="77777777" w:rsidR="009C286B" w:rsidRPr="00931575" w:rsidRDefault="009C286B" w:rsidP="002572D1">
            <w:pPr>
              <w:pStyle w:val="TAL"/>
              <w:rPr>
                <w:rFonts w:cs="Arial"/>
                <w:vertAlign w:val="superscript"/>
              </w:rPr>
            </w:pPr>
            <w:r w:rsidRPr="00931575">
              <w:rPr>
                <w:rFonts w:eastAsia="SimSun"/>
              </w:rPr>
              <w:t xml:space="preserve">±3.4 dB, 37 GHz &lt; f </w:t>
            </w:r>
            <w:r w:rsidRPr="00931575">
              <w:rPr>
                <w:rFonts w:cs="Arial"/>
              </w:rPr>
              <w:t>≤ 43.5 GHz</w:t>
            </w:r>
          </w:p>
        </w:tc>
      </w:tr>
      <w:tr w:rsidR="009C286B" w:rsidRPr="00931575" w14:paraId="5FCD707D"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ECBD060" w14:textId="77777777" w:rsidR="009C286B" w:rsidRPr="00931575" w:rsidRDefault="009C286B" w:rsidP="002572D1">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3C05A454" w14:textId="77777777" w:rsidR="009C286B" w:rsidRPr="00931575" w:rsidRDefault="009C286B" w:rsidP="002572D1">
            <w:pPr>
              <w:pStyle w:val="TAL"/>
              <w:rPr>
                <w:rFonts w:cs="Arial"/>
              </w:rPr>
            </w:pPr>
            <w:r w:rsidRPr="00931575">
              <w:rPr>
                <w:rFonts w:eastAsia="SimSun"/>
              </w:rPr>
              <w:t xml:space="preserve">±3.4 dB, 24.25 GHz &lt; f </w:t>
            </w:r>
            <w:r w:rsidRPr="00931575">
              <w:rPr>
                <w:rFonts w:cs="Arial"/>
              </w:rPr>
              <w:t>≤ 29.5 GHz</w:t>
            </w:r>
          </w:p>
          <w:p w14:paraId="3F7DFFDC" w14:textId="77777777" w:rsidR="009C286B" w:rsidRPr="00931575" w:rsidRDefault="009C286B" w:rsidP="002572D1">
            <w:pPr>
              <w:pStyle w:val="TAL"/>
              <w:rPr>
                <w:rFonts w:cs="Arial"/>
              </w:rPr>
            </w:pPr>
            <w:r w:rsidRPr="00931575">
              <w:rPr>
                <w:rFonts w:eastAsia="SimSun"/>
              </w:rPr>
              <w:t xml:space="preserve">±3.4 dB, 37 GHz &lt; f </w:t>
            </w:r>
            <w:r w:rsidRPr="00931575">
              <w:rPr>
                <w:rFonts w:cs="Arial"/>
              </w:rPr>
              <w:t>≤ 43.5 GHz</w:t>
            </w:r>
          </w:p>
        </w:tc>
      </w:tr>
      <w:tr w:rsidR="009C286B" w:rsidRPr="00931575" w14:paraId="5D23FFD9"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76155E2" w14:textId="77777777" w:rsidR="009C286B" w:rsidRPr="00931575" w:rsidRDefault="009C286B" w:rsidP="002572D1">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1C289D37" w14:textId="77777777" w:rsidR="009C286B" w:rsidRPr="00931575" w:rsidRDefault="009C286B" w:rsidP="002572D1">
            <w:pPr>
              <w:pStyle w:val="TAL"/>
              <w:rPr>
                <w:rFonts w:cs="Arial"/>
                <w:vertAlign w:val="superscript"/>
              </w:rPr>
            </w:pPr>
            <w:r w:rsidRPr="00931575">
              <w:rPr>
                <w:rFonts w:eastAsia="SimSun"/>
              </w:rPr>
              <w:t>±3.</w:t>
            </w:r>
            <w:r>
              <w:rPr>
                <w:rFonts w:eastAsia="SimSun"/>
              </w:rPr>
              <w:t>6</w:t>
            </w:r>
            <w:r w:rsidRPr="00931575">
              <w:rPr>
                <w:rFonts w:eastAsia="SimSun"/>
              </w:rPr>
              <w:t xml:space="preserve"> dB</w:t>
            </w:r>
          </w:p>
        </w:tc>
      </w:tr>
      <w:tr w:rsidR="009C286B" w:rsidRPr="00931575" w14:paraId="50E19096"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491B22DD" w14:textId="77777777" w:rsidR="009C286B" w:rsidRPr="00931575" w:rsidRDefault="009C286B" w:rsidP="002572D1">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31155BDE" w14:textId="77777777" w:rsidR="009C286B" w:rsidRPr="00931575" w:rsidRDefault="009C286B" w:rsidP="002572D1">
            <w:pPr>
              <w:pStyle w:val="TAL"/>
            </w:pPr>
            <w:r w:rsidRPr="00931575">
              <w:t>±2.5 dB, 30 MHz ≤ f ≤ 6 GHz</w:t>
            </w:r>
          </w:p>
          <w:p w14:paraId="1B72167D" w14:textId="77777777" w:rsidR="009C286B" w:rsidRPr="00931575" w:rsidRDefault="009C286B" w:rsidP="002572D1">
            <w:pPr>
              <w:pStyle w:val="TAL"/>
            </w:pPr>
            <w:r w:rsidRPr="00931575">
              <w:t>±2.7 dB, 6 GHz &lt; f ≤ 40 GHz</w:t>
            </w:r>
          </w:p>
          <w:p w14:paraId="02D56DCA" w14:textId="77777777" w:rsidR="009C286B" w:rsidRPr="00931575" w:rsidRDefault="009C286B" w:rsidP="002572D1">
            <w:pPr>
              <w:pStyle w:val="TAL"/>
              <w:rPr>
                <w:vertAlign w:val="superscript"/>
              </w:rPr>
            </w:pPr>
            <w:r w:rsidRPr="00931575">
              <w:t>±5.0 dB, 40 GHz &lt; f ≤ 60 GHz</w:t>
            </w:r>
          </w:p>
        </w:tc>
      </w:tr>
      <w:tr w:rsidR="009C286B" w:rsidRPr="00931575" w14:paraId="01717658"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87498CB" w14:textId="77777777" w:rsidR="009C286B" w:rsidRPr="00931575" w:rsidRDefault="009C286B" w:rsidP="002572D1">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2C168D79" w14:textId="77777777" w:rsidR="009C286B" w:rsidRPr="00931575" w:rsidRDefault="009C286B" w:rsidP="002572D1">
            <w:pPr>
              <w:pStyle w:val="TAL"/>
              <w:rPr>
                <w:rFonts w:cs="Arial"/>
              </w:rPr>
            </w:pPr>
            <w:r w:rsidRPr="00931575">
              <w:rPr>
                <w:rFonts w:eastAsia="SimSun"/>
              </w:rPr>
              <w:t xml:space="preserve">±3.9 dB, 24.25 GHz &lt; f </w:t>
            </w:r>
            <w:r w:rsidRPr="00931575">
              <w:rPr>
                <w:rFonts w:cs="Arial"/>
              </w:rPr>
              <w:t>≤ 29.5 GHz</w:t>
            </w:r>
          </w:p>
          <w:p w14:paraId="783E19D2" w14:textId="77777777" w:rsidR="009C286B" w:rsidRPr="00931575" w:rsidRDefault="009C286B" w:rsidP="002572D1">
            <w:pPr>
              <w:pStyle w:val="TAL"/>
              <w:rPr>
                <w:rFonts w:cs="Arial"/>
                <w:vertAlign w:val="superscript"/>
              </w:rPr>
            </w:pPr>
            <w:r w:rsidRPr="00931575">
              <w:rPr>
                <w:rFonts w:eastAsia="SimSun"/>
              </w:rPr>
              <w:t xml:space="preserve">±3.9 dB, 37 GHz &lt; f </w:t>
            </w:r>
            <w:r w:rsidRPr="00931575">
              <w:rPr>
                <w:rFonts w:cs="Arial"/>
              </w:rPr>
              <w:t>≤ 43.5 GHz</w:t>
            </w:r>
          </w:p>
        </w:tc>
      </w:tr>
      <w:tr w:rsidR="009C286B" w:rsidRPr="00931575" w14:paraId="44E5DC09" w14:textId="77777777" w:rsidTr="002572D1">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8D5B48E" w14:textId="77777777" w:rsidR="009C286B" w:rsidRPr="00931575" w:rsidRDefault="009C286B" w:rsidP="002572D1">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397C9A55" w14:textId="77777777" w:rsidR="009C286B" w:rsidRPr="00931575" w:rsidRDefault="009C286B" w:rsidP="002572D1">
            <w:pPr>
              <w:pStyle w:val="TAL"/>
              <w:rPr>
                <w:rFonts w:cs="Arial"/>
              </w:rPr>
            </w:pPr>
            <w:r w:rsidRPr="00931575">
              <w:rPr>
                <w:rFonts w:eastAsia="SimSun"/>
              </w:rPr>
              <w:t xml:space="preserve">±3.4 dB, 24.25 GHz &lt; f </w:t>
            </w:r>
            <w:r w:rsidRPr="00931575">
              <w:rPr>
                <w:rFonts w:cs="Arial"/>
              </w:rPr>
              <w:t>≤ 29.5 GHz</w:t>
            </w:r>
          </w:p>
          <w:p w14:paraId="7C397FB9" w14:textId="77777777" w:rsidR="009C286B" w:rsidRPr="00931575" w:rsidRDefault="009C286B" w:rsidP="002572D1">
            <w:pPr>
              <w:pStyle w:val="TAL"/>
              <w:rPr>
                <w:rFonts w:cs="Arial"/>
                <w:vertAlign w:val="superscript"/>
              </w:rPr>
            </w:pPr>
            <w:r w:rsidRPr="00931575">
              <w:rPr>
                <w:rFonts w:eastAsia="SimSun"/>
              </w:rPr>
              <w:t xml:space="preserve">±3.4 dB, 37 GHz &lt; f </w:t>
            </w:r>
            <w:r w:rsidRPr="00931575">
              <w:rPr>
                <w:rFonts w:cs="Arial"/>
              </w:rPr>
              <w:t>≤ 43.5 GHz</w:t>
            </w:r>
          </w:p>
        </w:tc>
      </w:tr>
      <w:tr w:rsidR="009C286B" w:rsidRPr="00931575" w14:paraId="7A04CE9A" w14:textId="77777777" w:rsidTr="002572D1">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41371A9D" w14:textId="77777777" w:rsidR="009C286B" w:rsidRPr="00931575" w:rsidRDefault="009C286B" w:rsidP="002572D1">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tbl>
    <w:bookmarkEnd w:id="22"/>
    <w:p w14:paraId="2C212F2B" w14:textId="6C8FB47A" w:rsidR="00FB65B3" w:rsidRDefault="00FB65B3" w:rsidP="00FB65B3">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6F930D6E" w14:textId="77777777" w:rsidR="009C286B" w:rsidRPr="00931575" w:rsidRDefault="009C286B" w:rsidP="009C286B">
      <w:pPr>
        <w:pStyle w:val="Heading1"/>
      </w:pPr>
      <w:bookmarkStart w:id="23" w:name="_Toc21102630"/>
      <w:bookmarkStart w:id="24" w:name="_Toc29810479"/>
      <w:bookmarkStart w:id="25" w:name="_Toc36635831"/>
      <w:bookmarkStart w:id="26" w:name="_Toc37272777"/>
      <w:bookmarkStart w:id="27" w:name="_Toc45885854"/>
      <w:bookmarkStart w:id="28" w:name="_Toc53182963"/>
      <w:bookmarkStart w:id="29" w:name="_Toc58915630"/>
      <w:bookmarkStart w:id="30" w:name="_Toc66700777"/>
      <w:bookmarkStart w:id="31" w:name="_Toc68696932"/>
      <w:bookmarkStart w:id="32" w:name="_Toc74927854"/>
      <w:bookmarkStart w:id="33" w:name="_Toc76114953"/>
      <w:bookmarkStart w:id="34" w:name="_Toc76544360"/>
      <w:bookmarkStart w:id="35" w:name="_Toc82541177"/>
      <w:bookmarkStart w:id="36" w:name="_Toc89951824"/>
      <w:bookmarkStart w:id="37" w:name="_Toc98766920"/>
      <w:bookmarkStart w:id="38" w:name="_Toc106202968"/>
      <w:r w:rsidRPr="00931575">
        <w:t>6</w:t>
      </w:r>
      <w:r w:rsidRPr="00931575">
        <w:tab/>
        <w:t>Radiated transmitter characteristics</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777718EA" w14:textId="77777777" w:rsidR="009C286B" w:rsidRPr="00931575" w:rsidRDefault="009C286B" w:rsidP="009C286B">
      <w:pPr>
        <w:pStyle w:val="Heading2"/>
      </w:pPr>
      <w:bookmarkStart w:id="39" w:name="_Toc21102631"/>
      <w:bookmarkStart w:id="40" w:name="_Toc29810480"/>
      <w:bookmarkStart w:id="41" w:name="_Toc36635832"/>
      <w:bookmarkStart w:id="42" w:name="_Toc37272778"/>
      <w:bookmarkStart w:id="43" w:name="_Toc45885855"/>
      <w:bookmarkStart w:id="44" w:name="_Toc53182964"/>
      <w:bookmarkStart w:id="45" w:name="_Toc58915631"/>
      <w:bookmarkStart w:id="46" w:name="_Toc66700778"/>
      <w:bookmarkStart w:id="47" w:name="_Toc68696933"/>
      <w:bookmarkStart w:id="48" w:name="_Toc74927855"/>
      <w:bookmarkStart w:id="49" w:name="_Toc76114954"/>
      <w:bookmarkStart w:id="50" w:name="_Toc76544361"/>
      <w:bookmarkStart w:id="51" w:name="_Toc82541178"/>
      <w:bookmarkStart w:id="52" w:name="_Toc89951825"/>
      <w:bookmarkStart w:id="53" w:name="_Toc98766921"/>
      <w:bookmarkStart w:id="54" w:name="_Toc106202969"/>
      <w:r w:rsidRPr="00931575">
        <w:t>6.1</w:t>
      </w:r>
      <w:r w:rsidRPr="00931575">
        <w:tab/>
        <w:t>General</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14:paraId="2F03AED6" w14:textId="77777777" w:rsidR="009C286B" w:rsidRPr="00931575" w:rsidRDefault="009C286B" w:rsidP="009C286B">
      <w:r w:rsidRPr="00931575">
        <w:t>General test conditions for transmitter tests are given in clause 4, including interpretation of measurement results and configurations for testing. BS configurations for the tests are defined in clause 4.5.</w:t>
      </w:r>
    </w:p>
    <w:p w14:paraId="3B571BE3" w14:textId="77777777" w:rsidR="009C286B" w:rsidRPr="00931575" w:rsidRDefault="009C286B" w:rsidP="009C286B">
      <w:r w:rsidRPr="00931575">
        <w:t>If beams have been declared equivalent and parallel (D.13, D.14), only a representative beam is necessary to be tested to demonstrate conformance.</w:t>
      </w:r>
    </w:p>
    <w:p w14:paraId="17D5ACA2" w14:textId="77777777" w:rsidR="009C286B" w:rsidRPr="00931575" w:rsidRDefault="009C286B" w:rsidP="009C286B">
      <w:pPr>
        <w:pStyle w:val="Heading2"/>
      </w:pPr>
      <w:bookmarkStart w:id="55" w:name="_Toc21102632"/>
      <w:bookmarkStart w:id="56" w:name="_Toc29810481"/>
      <w:bookmarkStart w:id="57" w:name="_Toc36635833"/>
      <w:bookmarkStart w:id="58" w:name="_Toc37272779"/>
      <w:bookmarkStart w:id="59" w:name="_Toc45885856"/>
      <w:bookmarkStart w:id="60" w:name="_Toc53182965"/>
      <w:bookmarkStart w:id="61" w:name="_Toc58915632"/>
      <w:bookmarkStart w:id="62" w:name="_Toc66700779"/>
      <w:bookmarkStart w:id="63" w:name="_Toc68696934"/>
      <w:bookmarkStart w:id="64" w:name="_Toc74927856"/>
      <w:bookmarkStart w:id="65" w:name="_Toc76114955"/>
      <w:bookmarkStart w:id="66" w:name="_Toc76544362"/>
      <w:bookmarkStart w:id="67" w:name="_Toc82541179"/>
      <w:bookmarkStart w:id="68" w:name="_Toc89951826"/>
      <w:bookmarkStart w:id="69" w:name="_Toc98766922"/>
      <w:bookmarkStart w:id="70" w:name="_Toc106202970"/>
      <w:r w:rsidRPr="00931575">
        <w:t>6.2</w:t>
      </w:r>
      <w:r w:rsidRPr="00931575">
        <w:tab/>
        <w:t>Radiated transmit power</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7B4C7C2B" w14:textId="77777777" w:rsidR="009C286B" w:rsidRPr="00931575" w:rsidRDefault="009C286B" w:rsidP="009C286B">
      <w:pPr>
        <w:pStyle w:val="Heading3"/>
        <w:rPr>
          <w:lang w:eastAsia="sv-SE"/>
        </w:rPr>
      </w:pPr>
      <w:bookmarkStart w:id="71" w:name="_Toc21102633"/>
      <w:bookmarkStart w:id="72" w:name="_Toc29810482"/>
      <w:bookmarkStart w:id="73" w:name="_Toc36635834"/>
      <w:bookmarkStart w:id="74" w:name="_Toc37272780"/>
      <w:bookmarkStart w:id="75" w:name="_Toc45885857"/>
      <w:bookmarkStart w:id="76" w:name="_Toc53182966"/>
      <w:bookmarkStart w:id="77" w:name="_Toc58915633"/>
      <w:bookmarkStart w:id="78" w:name="_Toc66700780"/>
      <w:bookmarkStart w:id="79" w:name="_Toc68696935"/>
      <w:bookmarkStart w:id="80" w:name="_Toc74927857"/>
      <w:bookmarkStart w:id="81" w:name="_Toc76114956"/>
      <w:bookmarkStart w:id="82" w:name="_Toc76544363"/>
      <w:bookmarkStart w:id="83" w:name="_Toc82541180"/>
      <w:bookmarkStart w:id="84" w:name="_Toc89951827"/>
      <w:bookmarkStart w:id="85" w:name="_Toc98766923"/>
      <w:bookmarkStart w:id="86" w:name="_Toc106202971"/>
      <w:r w:rsidRPr="00931575">
        <w:rPr>
          <w:lang w:eastAsia="sv-SE"/>
        </w:rPr>
        <w:t>6.2.1</w:t>
      </w:r>
      <w:r w:rsidRPr="00931575">
        <w:rPr>
          <w:lang w:eastAsia="sv-SE"/>
        </w:rPr>
        <w:tab/>
        <w:t>Definition and applicability</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40447C1A" w14:textId="77777777" w:rsidR="009C286B" w:rsidRPr="00931575" w:rsidRDefault="009C286B" w:rsidP="009C286B">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1E59BC4D" w14:textId="77777777" w:rsidR="009C286B" w:rsidRPr="00931575" w:rsidRDefault="009C286B" w:rsidP="009C286B">
      <w:r w:rsidRPr="00931575">
        <w:t>For each declared beam, the requirement is based on declarations captured in clause 4.6 for a beam identifier (D.3),</w:t>
      </w:r>
      <w:r w:rsidRPr="00931575">
        <w:rPr>
          <w:i/>
        </w:rPr>
        <w:t xml:space="preserve"> reference beam direction pair</w:t>
      </w:r>
      <w:r w:rsidRPr="00931575">
        <w:t xml:space="preserve"> (D.8), </w:t>
      </w:r>
      <w:r w:rsidRPr="00931575">
        <w:rPr>
          <w:i/>
        </w:rPr>
        <w:t xml:space="preserve">rated beam EIRP </w:t>
      </w:r>
      <w:r w:rsidRPr="00931575">
        <w:t xml:space="preserve">(D.11) at the beam'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3999B0E" w14:textId="77777777" w:rsidR="009C286B" w:rsidRPr="00931575" w:rsidRDefault="009C286B" w:rsidP="009C286B">
      <w:pPr>
        <w:rPr>
          <w:lang w:eastAsia="en-GB"/>
        </w:rPr>
      </w:pPr>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66DE540E" w14:textId="77777777" w:rsidR="009C286B" w:rsidRPr="00931575" w:rsidRDefault="009C286B" w:rsidP="009C286B">
      <w:pPr>
        <w:rPr>
          <w:lang w:eastAsia="en-GB"/>
        </w:rPr>
      </w:pPr>
      <w:r w:rsidRPr="00931575">
        <w:rPr>
          <w:lang w:eastAsia="en-GB"/>
        </w:rPr>
        <w:t xml:space="preserve">For each </w:t>
      </w:r>
      <w:r w:rsidRPr="00931575">
        <w:rPr>
          <w:i/>
          <w:lang w:eastAsia="en-GB"/>
        </w:rPr>
        <w:t xml:space="preserve">beam peak direction </w:t>
      </w:r>
      <w:r w:rsidRPr="00931575">
        <w:rPr>
          <w:lang w:eastAsia="en-GB"/>
        </w:rPr>
        <w:t xml:space="preserve">associated with a </w:t>
      </w:r>
      <w:r w:rsidRPr="00931575">
        <w:rPr>
          <w:i/>
          <w:lang w:eastAsia="en-GB"/>
        </w:rPr>
        <w:t>beam direction pair</w:t>
      </w:r>
      <w:r w:rsidRPr="00931575">
        <w:rPr>
          <w:lang w:eastAsia="en-GB"/>
        </w:rPr>
        <w:t xml:space="preserve"> within the </w:t>
      </w:r>
      <w:r w:rsidRPr="00931575">
        <w:rPr>
          <w:i/>
          <w:lang w:eastAsia="zh-CN"/>
        </w:rPr>
        <w:t>OTA peak directions set</w:t>
      </w:r>
      <w:r w:rsidRPr="00931575">
        <w:rPr>
          <w:lang w:eastAsia="en-GB"/>
        </w:rPr>
        <w:t>, a specific</w:t>
      </w:r>
      <w:r w:rsidRPr="00931575">
        <w:rPr>
          <w:i/>
          <w:lang w:eastAsia="en-GB"/>
        </w:rPr>
        <w:t xml:space="preserve"> rated beam EIRP</w:t>
      </w:r>
      <w:r w:rsidRPr="00931575">
        <w:rPr>
          <w:lang w:eastAsia="en-GB"/>
        </w:rPr>
        <w:t xml:space="preserve"> level may be claimed. Any claimed value shall be met within the accuracy requirement as described below. </w:t>
      </w:r>
      <w:r w:rsidRPr="00931575">
        <w:rPr>
          <w:i/>
          <w:lang w:eastAsia="en-GB"/>
        </w:rPr>
        <w:t>Rated beam EIRP</w:t>
      </w:r>
      <w:r w:rsidRPr="00931575">
        <w:rPr>
          <w:lang w:eastAsia="en-GB"/>
        </w:rPr>
        <w:t xml:space="preserve"> is only required to be declared for the </w:t>
      </w:r>
      <w:r w:rsidRPr="00931575">
        <w:rPr>
          <w:i/>
          <w:lang w:eastAsia="en-GB"/>
        </w:rPr>
        <w:t>beam direction pairs</w:t>
      </w:r>
      <w:r w:rsidRPr="00931575">
        <w:rPr>
          <w:lang w:eastAsia="en-GB"/>
        </w:rPr>
        <w:t xml:space="preserve"> subject to conformance testing as detailed in clause 6.2.4.1.</w:t>
      </w:r>
    </w:p>
    <w:p w14:paraId="7A4B938B" w14:textId="77777777" w:rsidR="009C286B" w:rsidRPr="00931575" w:rsidRDefault="009C286B" w:rsidP="009C286B">
      <w:pPr>
        <w:pStyle w:val="NO"/>
        <w:rPr>
          <w:lang w:eastAsia="zh-CN"/>
        </w:rPr>
      </w:pPr>
      <w:r w:rsidRPr="00931575">
        <w:rPr>
          <w:lang w:eastAsia="zh-CN"/>
        </w:rPr>
        <w:t>NOTE 1:</w:t>
      </w:r>
      <w:r w:rsidRPr="00931575">
        <w:rPr>
          <w:lang w:eastAsia="zh-CN"/>
        </w:rPr>
        <w:tab/>
      </w:r>
      <w:r w:rsidRPr="00931575">
        <w:t xml:space="preserve">The </w:t>
      </w:r>
      <w:r w:rsidRPr="00931575">
        <w:rPr>
          <w:i/>
          <w:iCs/>
        </w:rPr>
        <w:t>OTA peak directions set</w:t>
      </w:r>
      <w:r w:rsidRPr="00931575">
        <w:t xml:space="preserve"> for a beam is the complete continuous or discrete set of all </w:t>
      </w:r>
      <w:r w:rsidRPr="00931575">
        <w:rPr>
          <w:i/>
          <w:iCs/>
        </w:rPr>
        <w:t>beam direction</w:t>
      </w:r>
      <w:r w:rsidRPr="00931575">
        <w:t xml:space="preserve"> for which the EIRP accuracy is intended to be achieved for the beam.</w:t>
      </w:r>
    </w:p>
    <w:p w14:paraId="4068425E" w14:textId="77777777" w:rsidR="009C286B" w:rsidRPr="00931575" w:rsidRDefault="009C286B" w:rsidP="009C286B">
      <w:pPr>
        <w:pStyle w:val="NO"/>
        <w:rPr>
          <w:lang w:eastAsia="zh-CN"/>
        </w:rPr>
      </w:pPr>
      <w:r w:rsidRPr="00931575">
        <w:rPr>
          <w:lang w:eastAsia="zh-CN"/>
        </w:rPr>
        <w:t>NOTE 2:</w:t>
      </w:r>
      <w:r w:rsidRPr="00931575">
        <w:rPr>
          <w:lang w:eastAsia="zh-CN"/>
        </w:rPr>
        <w:tab/>
      </w:r>
      <w:r w:rsidRPr="00931575">
        <w:t>A beam direction pair consists of a beam centre direction and an associated beam peak direction.</w:t>
      </w:r>
    </w:p>
    <w:p w14:paraId="7AC6E830" w14:textId="77777777" w:rsidR="009C286B" w:rsidRPr="00931575" w:rsidRDefault="009C286B" w:rsidP="009C286B">
      <w:pPr>
        <w:pStyle w:val="NO"/>
      </w:pPr>
      <w:r w:rsidRPr="00931575">
        <w:t>NOTE 3:</w:t>
      </w:r>
      <w:r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3BC663B0" w14:textId="77777777" w:rsidR="009C286B" w:rsidRPr="00931575" w:rsidRDefault="009C286B" w:rsidP="009C286B">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44EB204B" w14:textId="77777777" w:rsidR="009C286B" w:rsidRPr="00931575" w:rsidRDefault="009C286B" w:rsidP="009C286B">
      <w:pPr>
        <w:pStyle w:val="B1"/>
      </w:pPr>
      <w:r w:rsidRPr="00931575">
        <w:lastRenderedPageBreak/>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0B42B06C" w14:textId="77777777" w:rsidR="009C286B" w:rsidRPr="00931575" w:rsidRDefault="009C286B" w:rsidP="009C286B">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1876C42D" w14:textId="77777777" w:rsidR="009C286B" w:rsidRPr="00931575" w:rsidRDefault="009C286B" w:rsidP="009C286B">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1F50BAE1" w14:textId="77777777" w:rsidR="009C286B" w:rsidRPr="00931575" w:rsidRDefault="009C286B" w:rsidP="009C286B">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771E1CFB" w14:textId="77777777" w:rsidR="009C286B" w:rsidRPr="00931575" w:rsidRDefault="009C286B" w:rsidP="009C286B">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594AC1D1" w14:textId="77777777" w:rsidR="009C286B" w:rsidRDefault="009C286B" w:rsidP="009C286B">
      <w:pPr>
        <w:rPr>
          <w:lang w:eastAsia="zh-CN"/>
        </w:rPr>
      </w:pPr>
      <w:r w:rsidRPr="00931575">
        <w:t>Radiated transmit power is directional requirement applicable to BS type 1-H, BS type 1-O and BS type 2-O</w:t>
      </w:r>
      <w:r w:rsidRPr="00931575">
        <w:rPr>
          <w:lang w:eastAsia="zh-CN"/>
        </w:rPr>
        <w:t>.</w:t>
      </w:r>
    </w:p>
    <w:p w14:paraId="05CF40E3" w14:textId="3EAE0ECE" w:rsidR="00D942A3" w:rsidRDefault="009C286B" w:rsidP="00D942A3">
      <w:pPr>
        <w:rPr>
          <w:ins w:id="87" w:author="R4-2214558" w:date="2022-08-30T22:14:00Z"/>
        </w:rPr>
      </w:pPr>
      <w:r>
        <w:t>For BS Type 1-H, for operation with shared spectrum channel access operation, the BS may have to comply with the applicable BS power limits established regionally, when deployed in regions where those limits apply and under the conditions declared by the manufacturer.</w:t>
      </w:r>
      <w:ins w:id="88" w:author="R4-2214558" w:date="2022-08-30T22:14:00Z">
        <w:r w:rsidR="00D942A3" w:rsidRPr="00D942A3">
          <w:t xml:space="preserve"> </w:t>
        </w:r>
      </w:ins>
    </w:p>
    <w:p w14:paraId="5655BB63" w14:textId="7AF907D2" w:rsidR="009C286B" w:rsidRPr="00F56B61" w:rsidRDefault="00D942A3" w:rsidP="00D942A3">
      <w:pPr>
        <w:pStyle w:val="NO"/>
        <w:ind w:left="0" w:firstLine="0"/>
        <w:rPr>
          <w:i/>
        </w:rPr>
      </w:pPr>
      <w:ins w:id="89" w:author="R4-2214558" w:date="2022-08-30T22:14:00Z">
        <w:r w:rsidRPr="00F95B02">
          <w:rPr>
            <w:rFonts w:eastAsia="MS Mincho"/>
            <w:iCs/>
            <w:lang w:eastAsia="ja-JP"/>
          </w:rPr>
          <w:t xml:space="preserve">For </w:t>
        </w:r>
        <w:r w:rsidRPr="00F95B02">
          <w:rPr>
            <w:rFonts w:eastAsia="MS Mincho"/>
            <w:i/>
            <w:iCs/>
            <w:lang w:eastAsia="ja-JP"/>
          </w:rPr>
          <w:t>BS type 1-H</w:t>
        </w:r>
        <w:r>
          <w:rPr>
            <w:rFonts w:eastAsia="MS Mincho"/>
            <w:i/>
            <w:iCs/>
            <w:lang w:eastAsia="ja-JP"/>
          </w:rPr>
          <w:t xml:space="preserve"> </w:t>
        </w:r>
        <w:r w:rsidRPr="009B5F9A">
          <w:rPr>
            <w:rFonts w:eastAsia="MS Mincho"/>
            <w:lang w:eastAsia="ja-JP"/>
          </w:rPr>
          <w:t xml:space="preserve">there </w:t>
        </w:r>
        <w:r>
          <w:rPr>
            <w:rFonts w:eastAsia="MS Mincho"/>
            <w:lang w:eastAsia="ja-JP"/>
          </w:rPr>
          <w:t>is</w:t>
        </w:r>
        <w:r w:rsidRPr="009B5F9A">
          <w:rPr>
            <w:rFonts w:eastAsia="MS Mincho"/>
            <w:lang w:eastAsia="ja-JP"/>
          </w:rPr>
          <w:t xml:space="preserve"> no requirement</w:t>
        </w:r>
        <w:r>
          <w:rPr>
            <w:rFonts w:eastAsia="MS Mincho"/>
            <w:lang w:eastAsia="ja-JP"/>
          </w:rPr>
          <w:t xml:space="preserve"> specified</w:t>
        </w:r>
        <w:r w:rsidRPr="009B5F9A">
          <w:rPr>
            <w:rFonts w:eastAsia="MS Mincho"/>
            <w:lang w:eastAsia="ja-JP"/>
          </w:rPr>
          <w:t xml:space="preserve"> for band n</w:t>
        </w:r>
        <w:r>
          <w:rPr>
            <w:rFonts w:eastAsia="MS Mincho"/>
            <w:lang w:eastAsia="ja-JP"/>
          </w:rPr>
          <w:t>4</w:t>
        </w:r>
        <w:r w:rsidRPr="009B5F9A">
          <w:rPr>
            <w:rFonts w:eastAsia="MS Mincho"/>
            <w:lang w:eastAsia="ja-JP"/>
          </w:rPr>
          <w:t>6.</w:t>
        </w:r>
      </w:ins>
    </w:p>
    <w:p w14:paraId="3202B1D6" w14:textId="77777777" w:rsidR="009C286B" w:rsidRDefault="009C286B" w:rsidP="009C286B">
      <w:pPr>
        <w:rPr>
          <w:rFonts w:eastAsia="MS Mincho"/>
          <w:i/>
          <w:iCs/>
        </w:rPr>
      </w:pPr>
      <w:r>
        <w:rPr>
          <w:rFonts w:eastAsia="MS Mincho"/>
          <w:iCs/>
        </w:rPr>
        <w:t xml:space="preserve">For </w:t>
      </w:r>
      <w:r>
        <w:rPr>
          <w:rFonts w:eastAsia="MS Mincho"/>
          <w:i/>
          <w:iCs/>
        </w:rPr>
        <w:t xml:space="preserve">BS type 1-O </w:t>
      </w:r>
      <w:r>
        <w:rPr>
          <w:rFonts w:eastAsia="MS Mincho"/>
        </w:rPr>
        <w:t>there is no requirement specified for bands n46 and n96.</w:t>
      </w:r>
      <w:r>
        <w:rPr>
          <w:rFonts w:eastAsia="MS Mincho"/>
          <w:i/>
          <w:iCs/>
        </w:rPr>
        <w:t xml:space="preserve"> </w:t>
      </w:r>
    </w:p>
    <w:p w14:paraId="2FA23C25" w14:textId="77777777" w:rsidR="00FB65B3" w:rsidRDefault="00FB65B3" w:rsidP="00FB65B3">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3AC1978D" w14:textId="77777777" w:rsidR="00BF0FAF" w:rsidRPr="00931575" w:rsidRDefault="00BF0FAF" w:rsidP="00BF0FAF">
      <w:pPr>
        <w:pStyle w:val="Heading3"/>
        <w:rPr>
          <w:lang w:eastAsia="sv-SE"/>
        </w:rPr>
      </w:pPr>
      <w:r>
        <w:rPr>
          <w:lang w:eastAsia="sv-SE"/>
        </w:rPr>
        <w:t>6</w:t>
      </w:r>
      <w:r w:rsidRPr="00931575">
        <w:rPr>
          <w:lang w:eastAsia="sv-SE"/>
        </w:rPr>
        <w:t>.</w:t>
      </w:r>
      <w:r w:rsidRPr="00931575">
        <w:rPr>
          <w:lang w:eastAsia="zh-CN"/>
        </w:rPr>
        <w:t>2</w:t>
      </w:r>
      <w:r w:rsidRPr="00931575">
        <w:rPr>
          <w:lang w:eastAsia="sv-SE"/>
        </w:rPr>
        <w:t>.5</w:t>
      </w:r>
      <w:r w:rsidRPr="00931575">
        <w:rPr>
          <w:lang w:eastAsia="sv-SE"/>
        </w:rPr>
        <w:tab/>
        <w:t>Test requirement</w:t>
      </w:r>
    </w:p>
    <w:p w14:paraId="2FDFC461" w14:textId="77777777" w:rsidR="00BF0FAF" w:rsidRPr="00931575" w:rsidRDefault="00BF0FAF" w:rsidP="00BF0FAF">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clause 6.2.4.2 shall remain within the values provided in table 6.2.5-1, relative to the manufacturer's </w:t>
      </w:r>
      <w:r w:rsidRPr="00931575">
        <w:rPr>
          <w:lang w:eastAsia="zh-CN"/>
        </w:rPr>
        <w:t>declared rated beam EIRP (D.11) value</w:t>
      </w:r>
      <w:r w:rsidRPr="00931575">
        <w:t>:</w:t>
      </w:r>
    </w:p>
    <w:p w14:paraId="367D9402" w14:textId="77777777" w:rsidR="00BF0FAF" w:rsidRPr="00931575" w:rsidRDefault="00BF0FAF" w:rsidP="00BF0FAF">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BF0FAF" w:rsidRPr="00931575" w14:paraId="616333E5" w14:textId="77777777" w:rsidTr="002572D1">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0AA3D13E" w14:textId="77777777" w:rsidR="00BF0FAF" w:rsidRPr="00931575" w:rsidRDefault="00BF0FAF" w:rsidP="002572D1">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499EFA0F" w14:textId="77777777" w:rsidR="00BF0FAF" w:rsidRPr="00931575" w:rsidRDefault="00BF0FAF" w:rsidP="002572D1">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72EBF6AD" w14:textId="77777777" w:rsidR="00BF0FAF" w:rsidRPr="00931575" w:rsidRDefault="00BF0FAF" w:rsidP="002572D1">
            <w:pPr>
              <w:pStyle w:val="TAH"/>
            </w:pPr>
            <w:r w:rsidRPr="00931575">
              <w:t xml:space="preserve">Extreme </w:t>
            </w:r>
            <w:r w:rsidRPr="00931575">
              <w:rPr>
                <w:lang w:eastAsia="sv-SE"/>
              </w:rPr>
              <w:t>test environment</w:t>
            </w:r>
          </w:p>
        </w:tc>
      </w:tr>
      <w:tr w:rsidR="00BF0FAF" w:rsidRPr="00931575" w14:paraId="3C2B7AB3" w14:textId="77777777" w:rsidTr="002572D1">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5CACB82" w14:textId="77777777" w:rsidR="00BF0FAF" w:rsidRPr="00931575" w:rsidRDefault="00BF0FAF" w:rsidP="002572D1">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3FEE029C" w14:textId="77777777" w:rsidR="00BF0FAF" w:rsidRPr="00931575" w:rsidRDefault="00BF0FAF" w:rsidP="002572D1">
            <w:pPr>
              <w:pStyle w:val="TAC"/>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nil"/>
              <w:right w:val="single" w:sz="4" w:space="0" w:color="auto"/>
            </w:tcBorders>
            <w:shd w:val="clear" w:color="auto" w:fill="auto"/>
          </w:tcPr>
          <w:p w14:paraId="28E6DFFB" w14:textId="77777777" w:rsidR="00BF0FAF" w:rsidRPr="00931575" w:rsidRDefault="00BF0FAF" w:rsidP="002572D1">
            <w:pPr>
              <w:pStyle w:val="TAC"/>
              <w:rPr>
                <w:rFonts w:cs="v4.2.0"/>
              </w:rPr>
            </w:pPr>
            <w:r w:rsidRPr="00931575">
              <w:t>N/A</w:t>
            </w:r>
          </w:p>
        </w:tc>
      </w:tr>
      <w:tr w:rsidR="00BF0FAF" w:rsidRPr="00931575" w14:paraId="5D7182A6" w14:textId="77777777" w:rsidTr="002572D1">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B0EE8AF" w14:textId="77777777" w:rsidR="00BF0FAF" w:rsidRPr="00931575" w:rsidRDefault="00BF0FAF" w:rsidP="002572D1">
            <w:pPr>
              <w:pStyle w:val="TAC"/>
            </w:pPr>
          </w:p>
        </w:tc>
        <w:tc>
          <w:tcPr>
            <w:tcW w:w="3330" w:type="dxa"/>
            <w:tcBorders>
              <w:top w:val="single" w:sz="4" w:space="0" w:color="auto"/>
              <w:left w:val="single" w:sz="4" w:space="0" w:color="auto"/>
              <w:right w:val="single" w:sz="4" w:space="0" w:color="auto"/>
            </w:tcBorders>
          </w:tcPr>
          <w:p w14:paraId="3601829A" w14:textId="77777777" w:rsidR="00BF0FAF" w:rsidRDefault="00BF0FAF" w:rsidP="002572D1">
            <w:pPr>
              <w:pStyle w:val="TAC"/>
            </w:pPr>
            <w:r w:rsidRPr="00931575">
              <w:t xml:space="preserve">3 GHz &lt; f </w:t>
            </w:r>
            <w:r w:rsidRPr="00931575">
              <w:rPr>
                <w:rFonts w:cs="Arial"/>
              </w:rPr>
              <w:t>≤</w:t>
            </w:r>
            <w:r w:rsidRPr="00931575">
              <w:t xml:space="preserve"> 6 GHz: </w:t>
            </w:r>
            <w:r w:rsidRPr="00931575">
              <w:rPr>
                <w:rFonts w:cs="Arial"/>
              </w:rPr>
              <w:t xml:space="preserve">± </w:t>
            </w:r>
            <w:r w:rsidRPr="00931575">
              <w:t>3.5 dB</w:t>
            </w:r>
          </w:p>
          <w:p w14:paraId="72FC1FB0" w14:textId="10279CB0" w:rsidR="00BF0FAF" w:rsidRPr="00931575" w:rsidRDefault="00BF0FAF" w:rsidP="00D942A3">
            <w:pPr>
              <w:pStyle w:val="TAC"/>
            </w:pPr>
            <w:r>
              <w:t>For band</w:t>
            </w:r>
            <w:del w:id="90" w:author="R4-2214558" w:date="2022-08-30T22:14:00Z">
              <w:r w:rsidDel="00D942A3">
                <w:delText>s n46 and</w:delText>
              </w:r>
            </w:del>
            <w:r>
              <w:t xml:space="preserve"> n96: </w:t>
            </w:r>
            <w:r w:rsidRPr="00931575">
              <w:rPr>
                <w:rFonts w:cs="Arial"/>
              </w:rPr>
              <w:t>±</w:t>
            </w:r>
            <w:r>
              <w:rPr>
                <w:rFonts w:eastAsia="SimSun"/>
                <w:lang w:val="en-US" w:eastAsia="zh-CN"/>
              </w:rPr>
              <w:t>4.0</w:t>
            </w:r>
            <w:r w:rsidRPr="00931575">
              <w:t xml:space="preserve"> dB</w:t>
            </w:r>
          </w:p>
        </w:tc>
        <w:tc>
          <w:tcPr>
            <w:tcW w:w="4320" w:type="dxa"/>
            <w:tcBorders>
              <w:top w:val="nil"/>
              <w:left w:val="single" w:sz="4" w:space="0" w:color="auto"/>
              <w:right w:val="single" w:sz="4" w:space="0" w:color="auto"/>
            </w:tcBorders>
            <w:shd w:val="clear" w:color="auto" w:fill="auto"/>
          </w:tcPr>
          <w:p w14:paraId="4D58A9A8" w14:textId="77777777" w:rsidR="00BF0FAF" w:rsidRPr="00931575" w:rsidRDefault="00BF0FAF" w:rsidP="002572D1">
            <w:pPr>
              <w:pStyle w:val="TAC"/>
            </w:pPr>
          </w:p>
        </w:tc>
      </w:tr>
      <w:tr w:rsidR="00BF0FAF" w:rsidRPr="00931575" w14:paraId="3EB3D8EE" w14:textId="77777777" w:rsidTr="002572D1">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66ADF45E" w14:textId="77777777" w:rsidR="00BF0FAF" w:rsidRPr="00931575" w:rsidRDefault="00BF0FAF" w:rsidP="002572D1">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3A84A0BA" w14:textId="77777777" w:rsidR="00BF0FAF" w:rsidRPr="00931575" w:rsidRDefault="00BF0FAF" w:rsidP="002572D1">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0D16CC9A" w14:textId="77777777" w:rsidR="00BF0FAF" w:rsidRPr="00931575" w:rsidRDefault="00BF0FAF" w:rsidP="002572D1">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BF0FAF" w:rsidRPr="00931575" w14:paraId="553BA636" w14:textId="77777777" w:rsidTr="002572D1">
        <w:trPr>
          <w:cantSplit/>
          <w:jc w:val="center"/>
        </w:trPr>
        <w:tc>
          <w:tcPr>
            <w:tcW w:w="1345" w:type="dxa"/>
            <w:tcBorders>
              <w:top w:val="nil"/>
              <w:left w:val="single" w:sz="4" w:space="0" w:color="auto"/>
              <w:bottom w:val="nil"/>
              <w:right w:val="single" w:sz="4" w:space="0" w:color="auto"/>
            </w:tcBorders>
            <w:shd w:val="clear" w:color="auto" w:fill="auto"/>
            <w:hideMark/>
          </w:tcPr>
          <w:p w14:paraId="14960A04" w14:textId="77777777" w:rsidR="00BF0FAF" w:rsidRPr="00931575" w:rsidRDefault="00BF0FAF" w:rsidP="002572D1">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5B0AEFFA" w14:textId="77777777" w:rsidR="00BF0FAF" w:rsidRPr="00931575" w:rsidRDefault="00BF0FAF" w:rsidP="002572D1">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4DA53052" w14:textId="77777777" w:rsidR="00BF0FAF" w:rsidRPr="00931575" w:rsidRDefault="00BF0FAF" w:rsidP="002572D1">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BF0FAF" w:rsidRPr="00931575" w14:paraId="76D11F85" w14:textId="77777777" w:rsidTr="002572D1">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6C643916" w14:textId="77777777" w:rsidR="00BF0FAF" w:rsidRPr="00931575" w:rsidRDefault="00BF0FAF" w:rsidP="002572D1">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5BEEE82B" w14:textId="77777777" w:rsidR="00BF0FAF" w:rsidRPr="00931575" w:rsidRDefault="00BF0FAF" w:rsidP="002572D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74D981A" w14:textId="77777777" w:rsidR="00BF0FAF" w:rsidRPr="00931575" w:rsidRDefault="00BF0FAF" w:rsidP="002572D1">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BF0FAF" w:rsidRPr="00931575" w14:paraId="5D6FAAEC" w14:textId="77777777" w:rsidTr="002572D1">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4FB317BE" w14:textId="77777777" w:rsidR="00BF0FAF" w:rsidRPr="00931575" w:rsidRDefault="00BF0FAF" w:rsidP="002572D1">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24A2B98E" w14:textId="77777777" w:rsidR="00BF0FAF" w:rsidRPr="00931575" w:rsidRDefault="00BF0FAF" w:rsidP="002572D1">
            <w:pPr>
              <w:pStyle w:val="TAC"/>
            </w:pPr>
            <w:r w:rsidRPr="00931575">
              <w:t xml:space="preserve">24.15 GHz &lt; f </w:t>
            </w:r>
            <w:r w:rsidRPr="00931575">
              <w:rPr>
                <w:rFonts w:cs="Arial"/>
              </w:rPr>
              <w:t>≤</w:t>
            </w:r>
            <w:r w:rsidRPr="00931575">
              <w:t xml:space="preserve"> 29.5 GHz: </w:t>
            </w:r>
            <w:r w:rsidRPr="00931575">
              <w:rPr>
                <w:rFonts w:cs="Arial"/>
              </w:rPr>
              <w:t xml:space="preserve">± 5.1 </w:t>
            </w:r>
            <w:r w:rsidRPr="00931575">
              <w:t>dB</w:t>
            </w:r>
          </w:p>
          <w:p w14:paraId="11B534C9" w14:textId="77777777" w:rsidR="00BF0FAF" w:rsidRPr="00931575" w:rsidRDefault="00BF0FAF" w:rsidP="002572D1">
            <w:pPr>
              <w:pStyle w:val="TAC"/>
            </w:pPr>
            <w:r w:rsidRPr="00931575">
              <w:t xml:space="preserve">37 GHz &lt; f </w:t>
            </w:r>
            <w:r w:rsidRPr="00931575">
              <w:rPr>
                <w:rFonts w:cs="Arial"/>
              </w:rPr>
              <w:t>≤</w:t>
            </w:r>
            <w:r w:rsidRPr="00931575">
              <w:t xml:space="preserve"> 43.5 GHz: </w:t>
            </w:r>
            <w:r w:rsidRPr="00931575">
              <w:rPr>
                <w:rFonts w:cs="Arial"/>
              </w:rPr>
              <w:t>± 5.4</w:t>
            </w:r>
            <w:r w:rsidRPr="00931575">
              <w:t xml:space="preserve"> dB</w:t>
            </w:r>
          </w:p>
          <w:p w14:paraId="6FB6BF56" w14:textId="77777777" w:rsidR="00BF0FAF" w:rsidRPr="00931575" w:rsidRDefault="00BF0FAF" w:rsidP="002572D1">
            <w:pPr>
              <w:pStyle w:val="TAC"/>
            </w:pPr>
            <w:r w:rsidRPr="00931575">
              <w:t>…</w:t>
            </w:r>
          </w:p>
          <w:p w14:paraId="50D7288C" w14:textId="77777777" w:rsidR="00BF0FAF" w:rsidRPr="00931575" w:rsidRDefault="00BF0FAF" w:rsidP="002572D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693B68AF" w14:textId="77777777" w:rsidR="00BF0FAF" w:rsidRPr="00931575" w:rsidRDefault="00BF0FAF" w:rsidP="002572D1">
            <w:pPr>
              <w:pStyle w:val="TAC"/>
            </w:pPr>
            <w:r w:rsidRPr="00931575">
              <w:t xml:space="preserve">24.15 GHz &lt; f </w:t>
            </w:r>
            <w:r w:rsidRPr="00931575">
              <w:rPr>
                <w:rFonts w:cs="Arial"/>
              </w:rPr>
              <w:t>≤</w:t>
            </w:r>
            <w:r w:rsidRPr="00931575">
              <w:t xml:space="preserve"> 29.5 GHz: </w:t>
            </w:r>
            <w:r w:rsidRPr="00931575">
              <w:rPr>
                <w:rFonts w:cs="Arial"/>
              </w:rPr>
              <w:t xml:space="preserve">± 7.6 </w:t>
            </w:r>
            <w:r w:rsidRPr="00931575">
              <w:t>dB</w:t>
            </w:r>
          </w:p>
          <w:p w14:paraId="272BFC02" w14:textId="77777777" w:rsidR="00BF0FAF" w:rsidRPr="00931575" w:rsidRDefault="00BF0FAF" w:rsidP="002572D1">
            <w:pPr>
              <w:pStyle w:val="TAC"/>
            </w:pPr>
            <w:r w:rsidRPr="00931575">
              <w:t xml:space="preserve">37 GHz &lt; f </w:t>
            </w:r>
            <w:r w:rsidRPr="00931575">
              <w:rPr>
                <w:rFonts w:cs="Arial"/>
              </w:rPr>
              <w:t>≤</w:t>
            </w:r>
            <w:r w:rsidRPr="00931575">
              <w:t xml:space="preserve"> 43.5 GHz: </w:t>
            </w:r>
            <w:r w:rsidRPr="00931575">
              <w:rPr>
                <w:rFonts w:cs="Arial"/>
              </w:rPr>
              <w:t>± 7.8</w:t>
            </w:r>
            <w:r w:rsidRPr="00931575">
              <w:t xml:space="preserve"> dB </w:t>
            </w:r>
          </w:p>
        </w:tc>
      </w:tr>
    </w:tbl>
    <w:p w14:paraId="15F80BC1"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12F3C55C" w14:textId="77777777" w:rsidR="00BF0FAF" w:rsidRDefault="00BF0FAF" w:rsidP="00FB65B3">
      <w:pPr>
        <w:pStyle w:val="ListParagraph"/>
        <w:ind w:left="533"/>
        <w:jc w:val="center"/>
        <w:rPr>
          <w:rFonts w:ascii="Times New Roman" w:hAnsi="Times New Roman"/>
          <w:i/>
          <w:color w:val="0000FF"/>
        </w:rPr>
      </w:pPr>
    </w:p>
    <w:p w14:paraId="2FFEEEB1" w14:textId="77777777" w:rsidR="00127BA6" w:rsidRPr="00931575" w:rsidRDefault="00127BA6" w:rsidP="00127BA6">
      <w:pPr>
        <w:pStyle w:val="Heading3"/>
      </w:pPr>
      <w:bookmarkStart w:id="91" w:name="_Toc21102737"/>
      <w:bookmarkStart w:id="92" w:name="_Toc29810586"/>
      <w:bookmarkStart w:id="93" w:name="_Toc36635938"/>
      <w:bookmarkStart w:id="94" w:name="_Toc37272884"/>
      <w:bookmarkStart w:id="95" w:name="_Toc45885961"/>
      <w:bookmarkStart w:id="96" w:name="_Toc53183067"/>
      <w:bookmarkStart w:id="97" w:name="_Toc58915734"/>
      <w:bookmarkStart w:id="98" w:name="_Toc58917915"/>
      <w:bookmarkStart w:id="99" w:name="_Toc66693784"/>
      <w:bookmarkStart w:id="100" w:name="_Toc74915736"/>
      <w:bookmarkStart w:id="101" w:name="_Toc76114361"/>
      <w:bookmarkStart w:id="102" w:name="_Toc76544247"/>
      <w:bookmarkStart w:id="103" w:name="_Toc82536369"/>
      <w:bookmarkStart w:id="104" w:name="_Toc89952662"/>
      <w:bookmarkStart w:id="105" w:name="_Toc98766478"/>
      <w:bookmarkStart w:id="106" w:name="_Toc99702841"/>
      <w:r w:rsidRPr="00931575">
        <w:t>6.7.4</w:t>
      </w:r>
      <w:r w:rsidRPr="00931575">
        <w:tab/>
        <w:t>OTA operating band unwanted emissions</w: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r w:rsidRPr="00931575">
        <w:tab/>
      </w:r>
    </w:p>
    <w:p w14:paraId="6217CEDF" w14:textId="77777777" w:rsidR="00127BA6" w:rsidRPr="00931575" w:rsidRDefault="00127BA6" w:rsidP="00127BA6">
      <w:pPr>
        <w:pStyle w:val="Heading4"/>
        <w:rPr>
          <w:lang w:eastAsia="zh-CN"/>
        </w:rPr>
      </w:pPr>
      <w:bookmarkStart w:id="107" w:name="_Toc21102738"/>
      <w:bookmarkStart w:id="108" w:name="_Toc29810587"/>
      <w:bookmarkStart w:id="109" w:name="_Toc36635939"/>
      <w:bookmarkStart w:id="110" w:name="_Toc37272885"/>
      <w:bookmarkStart w:id="111" w:name="_Toc45885962"/>
      <w:bookmarkStart w:id="112" w:name="_Toc53183068"/>
      <w:bookmarkStart w:id="113" w:name="_Toc58915735"/>
      <w:bookmarkStart w:id="114" w:name="_Toc58917916"/>
      <w:bookmarkStart w:id="115" w:name="_Toc66693785"/>
      <w:bookmarkStart w:id="116" w:name="_Toc74915737"/>
      <w:bookmarkStart w:id="117" w:name="_Toc76114362"/>
      <w:bookmarkStart w:id="118" w:name="_Toc76544248"/>
      <w:bookmarkStart w:id="119" w:name="_Toc82536370"/>
      <w:bookmarkStart w:id="120" w:name="_Toc89952663"/>
      <w:bookmarkStart w:id="121" w:name="_Toc98766479"/>
      <w:bookmarkStart w:id="122" w:name="_Toc99702842"/>
      <w:r w:rsidRPr="00931575">
        <w:rPr>
          <w:lang w:eastAsia="zh-CN"/>
        </w:rPr>
        <w:t>6.7.4.1</w:t>
      </w:r>
      <w:r w:rsidRPr="00931575">
        <w:rPr>
          <w:lang w:eastAsia="zh-CN"/>
        </w:rPr>
        <w:tab/>
        <w:t>Definition and applicability</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14:paraId="4668214B" w14:textId="77777777" w:rsidR="00127BA6" w:rsidRPr="00931575" w:rsidRDefault="00127BA6" w:rsidP="00127BA6">
      <w:r w:rsidRPr="00931575">
        <w:t>The OTA limits for operating band unwanted emissions are specified as TRP per RIB, unless otherwise stated.</w:t>
      </w:r>
    </w:p>
    <w:p w14:paraId="23D223BF" w14:textId="77777777" w:rsidR="00127BA6" w:rsidRPr="00931575" w:rsidRDefault="00127BA6" w:rsidP="00127BA6">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4FB226A2" w14:textId="77777777" w:rsidR="00127BA6" w:rsidRDefault="00127BA6" w:rsidP="00127BA6">
      <w:pPr>
        <w:rPr>
          <w:rFonts w:cs="v5.0.0"/>
        </w:rPr>
      </w:pPr>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 xml:space="preserve">frequencies </w:t>
      </w:r>
      <w:del w:id="123" w:author="R4-2214026" w:date="2022-08-30T16:09:00Z">
        <w:r w:rsidRPr="00931575" w:rsidDel="00E43876">
          <w:delText>(Δf</w:delText>
        </w:r>
        <w:r w:rsidRPr="00931575" w:rsidDel="00E43876">
          <w:rPr>
            <w:vertAlign w:val="subscript"/>
          </w:rPr>
          <w:delText>OBUE</w:delText>
        </w:r>
        <w:r w:rsidRPr="00931575" w:rsidDel="00E43876">
          <w:rPr>
            <w:snapToGrid w:val="0"/>
          </w:rPr>
          <w:delText>)</w:delText>
        </w:r>
      </w:del>
      <w:r w:rsidRPr="00931575">
        <w:t xml:space="preserve">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3A907094"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4CE7858E" w14:textId="77777777" w:rsidR="00BF0FAF" w:rsidRPr="00931575" w:rsidRDefault="00BF0FAF" w:rsidP="00BF0FAF">
      <w:pPr>
        <w:pStyle w:val="H6"/>
        <w:rPr>
          <w:lang w:eastAsia="sv-SE"/>
        </w:rPr>
      </w:pPr>
      <w:bookmarkStart w:id="124" w:name="_Toc21102790"/>
      <w:bookmarkStart w:id="125" w:name="_Toc29810639"/>
      <w:bookmarkStart w:id="126" w:name="_Toc36635991"/>
      <w:bookmarkStart w:id="127" w:name="_Toc37272937"/>
      <w:bookmarkStart w:id="128" w:name="_Toc45886016"/>
      <w:r w:rsidRPr="00931575">
        <w:lastRenderedPageBreak/>
        <w:t>6.7.5.4.5.1</w:t>
      </w:r>
      <w:r w:rsidRPr="00931575">
        <w:tab/>
        <w:t xml:space="preserve">Test requirement for </w:t>
      </w:r>
      <w:r w:rsidRPr="00931575">
        <w:rPr>
          <w:i/>
        </w:rPr>
        <w:t>BS type 1-O</w:t>
      </w:r>
      <w:bookmarkEnd w:id="124"/>
      <w:bookmarkEnd w:id="125"/>
      <w:bookmarkEnd w:id="126"/>
      <w:bookmarkEnd w:id="127"/>
      <w:bookmarkEnd w:id="128"/>
    </w:p>
    <w:p w14:paraId="68FB871A" w14:textId="77777777" w:rsidR="00BF0FAF" w:rsidRPr="00931575" w:rsidRDefault="00BF0FAF" w:rsidP="00BF0FAF">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147AED94" w14:textId="77777777" w:rsidR="00BF0FAF" w:rsidRPr="00931575" w:rsidRDefault="00BF0FAF" w:rsidP="00BF0FAF">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BF0FAF" w:rsidRPr="00931575" w14:paraId="2746A220" w14:textId="77777777" w:rsidTr="002572D1">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4AF90747" w14:textId="77777777" w:rsidR="00BF0FAF" w:rsidRPr="00931575" w:rsidRDefault="00BF0FAF" w:rsidP="002572D1">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4E9917B1" w14:textId="77777777" w:rsidR="00BF0FAF" w:rsidRPr="00931575" w:rsidRDefault="00BF0FAF" w:rsidP="002572D1">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622EC687" w14:textId="77777777" w:rsidR="00BF0FAF" w:rsidRPr="00931575" w:rsidRDefault="00BF0FAF" w:rsidP="002572D1">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7831218" w14:textId="77777777" w:rsidR="00BF0FAF" w:rsidRPr="00931575" w:rsidRDefault="00BF0FAF" w:rsidP="002572D1">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3A59EF85" w14:textId="77777777" w:rsidR="00BF0FAF" w:rsidRPr="00931575" w:rsidRDefault="00BF0FAF" w:rsidP="002572D1">
            <w:pPr>
              <w:pStyle w:val="TAH"/>
            </w:pPr>
            <w:r w:rsidRPr="00931575">
              <w:t>Notes</w:t>
            </w:r>
          </w:p>
        </w:tc>
      </w:tr>
      <w:tr w:rsidR="00BF0FAF" w:rsidRPr="00931575" w14:paraId="121A7D8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C6732D" w14:textId="77777777" w:rsidR="00BF0FAF" w:rsidRPr="00931575" w:rsidRDefault="00BF0FAF" w:rsidP="002572D1">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673D5F1C" w14:textId="77777777" w:rsidR="00BF0FAF" w:rsidRPr="00931575" w:rsidRDefault="00BF0FAF" w:rsidP="002572D1">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3876A63D" w14:textId="77777777" w:rsidR="00BF0FAF" w:rsidRPr="00931575" w:rsidRDefault="00BF0FAF" w:rsidP="002572D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AD44FAC"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E014755" w14:textId="77777777" w:rsidR="00BF0FAF" w:rsidRPr="00931575" w:rsidRDefault="00BF0FAF" w:rsidP="002572D1">
            <w:pPr>
              <w:pStyle w:val="TAL"/>
            </w:pPr>
            <w:r w:rsidRPr="00931575">
              <w:t>This requirement does not apply to BS operating in band n8.</w:t>
            </w:r>
          </w:p>
        </w:tc>
      </w:tr>
      <w:tr w:rsidR="00BF0FAF" w:rsidRPr="00931575" w14:paraId="3443126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4E11B0"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57095385" w14:textId="77777777" w:rsidR="00BF0FAF" w:rsidRPr="00931575" w:rsidRDefault="00BF0FAF" w:rsidP="002572D1">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1BD5F334"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9DFDC37"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C103161" w14:textId="77777777" w:rsidR="00BF0FAF" w:rsidRPr="00931575" w:rsidRDefault="00BF0FAF" w:rsidP="002572D1">
            <w:pPr>
              <w:pStyle w:val="TAL"/>
            </w:pPr>
            <w:r w:rsidRPr="00931575">
              <w:t>For the frequency range 880-915 MHz, this requirement does not apply to BS operating in band n8, since it is already covered by the requirement in clause 6.7.5.3.</w:t>
            </w:r>
          </w:p>
        </w:tc>
      </w:tr>
      <w:tr w:rsidR="00BF0FAF" w:rsidRPr="00931575" w14:paraId="63BDBD2F"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C25F427" w14:textId="77777777" w:rsidR="00BF0FAF" w:rsidRPr="00931575" w:rsidRDefault="00BF0FAF" w:rsidP="002572D1">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271443E0" w14:textId="77777777" w:rsidR="00BF0FAF" w:rsidRPr="00931575" w:rsidRDefault="00BF0FAF" w:rsidP="002572D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4F7CBBB2" w14:textId="77777777" w:rsidR="00BF0FAF" w:rsidRPr="00931575" w:rsidRDefault="00BF0FAF" w:rsidP="002572D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F3974E6"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A46A892" w14:textId="77777777" w:rsidR="00BF0FAF" w:rsidRPr="00931575" w:rsidRDefault="00BF0FAF" w:rsidP="002572D1">
            <w:pPr>
              <w:pStyle w:val="TAL"/>
            </w:pPr>
            <w:r w:rsidRPr="00931575">
              <w:t xml:space="preserve">This requirement does not apply to BS operating in band n3. </w:t>
            </w:r>
          </w:p>
        </w:tc>
      </w:tr>
      <w:tr w:rsidR="00BF0FAF" w:rsidRPr="00931575" w14:paraId="00831DC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10F8D3E"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4CAA3CD8" w14:textId="77777777" w:rsidR="00BF0FAF" w:rsidRPr="00931575" w:rsidRDefault="00BF0FAF" w:rsidP="002572D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39ED0296"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4890ACF"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8708AA1" w14:textId="77777777" w:rsidR="00BF0FAF" w:rsidRPr="00931575" w:rsidRDefault="00BF0FAF" w:rsidP="002572D1">
            <w:pPr>
              <w:pStyle w:val="TAL"/>
            </w:pPr>
            <w:r w:rsidRPr="00931575">
              <w:t>This requirement does not apply to BS operating in band n3, since it is already covered by the requirement in clause 6.7.5.3.</w:t>
            </w:r>
          </w:p>
        </w:tc>
      </w:tr>
      <w:tr w:rsidR="00BF0FAF" w:rsidRPr="00931575" w14:paraId="026F3E6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931BB" w14:textId="77777777" w:rsidR="00BF0FAF" w:rsidRPr="00931575" w:rsidRDefault="00BF0FAF" w:rsidP="002572D1">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7E95AABF" w14:textId="77777777" w:rsidR="00BF0FAF" w:rsidRPr="00931575" w:rsidRDefault="00BF0FAF" w:rsidP="002572D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4EC4688F" w14:textId="77777777" w:rsidR="00BF0FAF" w:rsidRPr="00931575" w:rsidRDefault="00BF0FAF" w:rsidP="002572D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FEC0380"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C4F1F43" w14:textId="77777777" w:rsidR="00BF0FAF" w:rsidRPr="00931575" w:rsidRDefault="00BF0FAF" w:rsidP="002572D1">
            <w:pPr>
              <w:pStyle w:val="TAL"/>
            </w:pPr>
            <w:r w:rsidRPr="00931575">
              <w:t xml:space="preserve">This requirement does not apply to BS operating in band n2, n25 or band n70.  </w:t>
            </w:r>
          </w:p>
        </w:tc>
      </w:tr>
      <w:tr w:rsidR="00BF0FAF" w:rsidRPr="00931575" w14:paraId="0CC3848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B9F95F"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79A05FF7" w14:textId="77777777" w:rsidR="00BF0FAF" w:rsidRPr="00931575" w:rsidRDefault="00BF0FAF" w:rsidP="002572D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88E8F3F"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01A28BF"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699FE73" w14:textId="77777777" w:rsidR="00BF0FAF" w:rsidRPr="00931575" w:rsidRDefault="00BF0FAF" w:rsidP="002572D1">
            <w:pPr>
              <w:pStyle w:val="TAL"/>
            </w:pPr>
            <w:r w:rsidRPr="00931575">
              <w:t xml:space="preserve">This requirement does not apply to BS operating in band n2 or n25 since it is already covered by the requirement in clause 6.7.5.3.  </w:t>
            </w:r>
          </w:p>
        </w:tc>
      </w:tr>
      <w:tr w:rsidR="00BF0FAF" w:rsidRPr="00931575" w14:paraId="711571EA"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3C00789" w14:textId="77777777" w:rsidR="00BF0FAF" w:rsidRPr="00931575" w:rsidRDefault="00BF0FAF" w:rsidP="002572D1">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38EDDA1A" w14:textId="77777777" w:rsidR="00BF0FAF" w:rsidRPr="00931575" w:rsidRDefault="00BF0FAF" w:rsidP="002572D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17D4EE4A" w14:textId="77777777" w:rsidR="00BF0FAF" w:rsidRPr="00931575" w:rsidRDefault="00BF0FAF" w:rsidP="002572D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EC6545D"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99F588F" w14:textId="77777777" w:rsidR="00BF0FAF" w:rsidRPr="00931575" w:rsidRDefault="00BF0FAF" w:rsidP="002572D1">
            <w:pPr>
              <w:pStyle w:val="TAL"/>
            </w:pPr>
            <w:r w:rsidRPr="00931575">
              <w:t xml:space="preserve">This requirement does not apply to BS operating in band n5 or n26. </w:t>
            </w:r>
          </w:p>
        </w:tc>
      </w:tr>
      <w:tr w:rsidR="00BF0FAF" w:rsidRPr="00931575" w14:paraId="428761AC"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EC00389"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07547D68" w14:textId="77777777" w:rsidR="00BF0FAF" w:rsidRPr="00931575" w:rsidRDefault="00BF0FAF" w:rsidP="002572D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4F5BC211" w14:textId="77777777" w:rsidR="00BF0FAF" w:rsidRPr="00931575" w:rsidRDefault="00BF0FAF" w:rsidP="002572D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E30E45D" w14:textId="77777777" w:rsidR="00BF0FAF" w:rsidRPr="00931575" w:rsidRDefault="00BF0FAF" w:rsidP="002572D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4B583A1" w14:textId="77777777" w:rsidR="00BF0FAF" w:rsidRPr="00931575" w:rsidRDefault="00BF0FAF" w:rsidP="002572D1">
            <w:pPr>
              <w:pStyle w:val="TAL"/>
            </w:pPr>
            <w:r w:rsidRPr="00931575">
              <w:t>This requirement does not apply to BS operating in band n5 or n26, since it is already covered by the requirement in clause 6.7.5.3.</w:t>
            </w:r>
          </w:p>
        </w:tc>
      </w:tr>
      <w:tr w:rsidR="00BF0FAF" w:rsidRPr="00931575" w14:paraId="7A3B1736"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EBAE770" w14:textId="77777777" w:rsidR="00BF0FAF" w:rsidRPr="00931575" w:rsidRDefault="00BF0FAF" w:rsidP="002572D1">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434D995E" w14:textId="77777777" w:rsidR="00BF0FAF" w:rsidRPr="00931575" w:rsidRDefault="00BF0FAF" w:rsidP="002572D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3017149" w14:textId="77777777" w:rsidR="00BF0FAF" w:rsidRPr="00931575" w:rsidRDefault="00BF0FAF" w:rsidP="002572D1">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63B19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A0F746" w14:textId="77777777" w:rsidR="00BF0FAF" w:rsidRPr="00931575" w:rsidRDefault="00BF0FAF" w:rsidP="002572D1">
            <w:pPr>
              <w:pStyle w:val="TAL"/>
            </w:pPr>
            <w:r w:rsidRPr="00931575">
              <w:t>This requirement does not apply to BS operating in band n1 or n65.</w:t>
            </w:r>
          </w:p>
        </w:tc>
      </w:tr>
      <w:tr w:rsidR="00BF0FAF" w:rsidRPr="00931575" w14:paraId="4FA26B2D"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7F66A34" w14:textId="77777777" w:rsidR="00BF0FAF" w:rsidRPr="00931575" w:rsidRDefault="00BF0FAF" w:rsidP="002572D1">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535522D5" w14:textId="77777777" w:rsidR="00BF0FAF" w:rsidRPr="00931575" w:rsidRDefault="00BF0FAF" w:rsidP="002572D1">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04262C56" w14:textId="77777777" w:rsidR="00BF0FAF" w:rsidRPr="00931575" w:rsidRDefault="00BF0FAF" w:rsidP="002572D1">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477F826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B9CAB6" w14:textId="77777777" w:rsidR="00BF0FAF" w:rsidRPr="00931575" w:rsidRDefault="00BF0FAF" w:rsidP="002572D1">
            <w:pPr>
              <w:pStyle w:val="TAL"/>
            </w:pPr>
            <w:r w:rsidRPr="00931575">
              <w:t>This requirement does not apply to BS operating in band n1 or n65, since it is already covered by the requirement in clause 6.7.5.3.</w:t>
            </w:r>
          </w:p>
        </w:tc>
      </w:tr>
      <w:tr w:rsidR="00BF0FAF" w:rsidRPr="00931575" w14:paraId="06CFE080"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4F68CFF" w14:textId="77777777" w:rsidR="00BF0FAF" w:rsidRPr="00931575" w:rsidRDefault="00BF0FAF" w:rsidP="002572D1">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218BCF7B" w14:textId="77777777" w:rsidR="00BF0FAF" w:rsidRPr="00931575" w:rsidRDefault="00BF0FAF" w:rsidP="002572D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3680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6DB36F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D8EB82" w14:textId="77777777" w:rsidR="00BF0FAF" w:rsidRPr="00931575" w:rsidRDefault="00BF0FAF" w:rsidP="002572D1">
            <w:pPr>
              <w:pStyle w:val="TAL"/>
            </w:pPr>
            <w:r w:rsidRPr="00931575">
              <w:t xml:space="preserve">This requirement does not apply to BS operating in band n2 or n70.  </w:t>
            </w:r>
          </w:p>
        </w:tc>
      </w:tr>
      <w:tr w:rsidR="00BF0FAF" w:rsidRPr="00931575" w14:paraId="52E829E7"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E45528" w14:textId="77777777" w:rsidR="00BF0FAF" w:rsidRPr="00931575" w:rsidRDefault="00BF0FAF" w:rsidP="002572D1">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25A3C463" w14:textId="77777777" w:rsidR="00BF0FAF" w:rsidRPr="00931575" w:rsidRDefault="00BF0FAF" w:rsidP="002572D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6B1D05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E91C92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DDF40A" w14:textId="77777777" w:rsidR="00BF0FAF" w:rsidRPr="00931575" w:rsidRDefault="00BF0FAF" w:rsidP="002572D1">
            <w:pPr>
              <w:pStyle w:val="TAL"/>
            </w:pPr>
            <w:r w:rsidRPr="00931575">
              <w:t>This requirement does not apply to BS operating in band n2, since it is already covered by the requirement in clause 6.7.5.3.</w:t>
            </w:r>
          </w:p>
        </w:tc>
      </w:tr>
      <w:tr w:rsidR="00BF0FAF" w:rsidRPr="00931575" w14:paraId="795B34A7"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C6FF1" w14:textId="77777777" w:rsidR="00BF0FAF" w:rsidRPr="00931575" w:rsidRDefault="00BF0FAF" w:rsidP="002572D1">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1F7F2F0B" w14:textId="77777777" w:rsidR="00BF0FAF" w:rsidRPr="00931575" w:rsidRDefault="00BF0FAF" w:rsidP="002572D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6D3C7F3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4E8CF4C"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265758B" w14:textId="77777777" w:rsidR="00BF0FAF" w:rsidRPr="00931575" w:rsidRDefault="00BF0FAF" w:rsidP="002572D1">
            <w:pPr>
              <w:pStyle w:val="TAL"/>
            </w:pPr>
            <w:r w:rsidRPr="00931575">
              <w:t>This requirement does not apply to BS operating in band n3.</w:t>
            </w:r>
          </w:p>
        </w:tc>
      </w:tr>
      <w:tr w:rsidR="00BF0FAF" w:rsidRPr="00931575" w14:paraId="6540A9FA"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AFFDEBC" w14:textId="77777777" w:rsidR="00BF0FAF" w:rsidRPr="00931575" w:rsidRDefault="00BF0FAF" w:rsidP="002572D1">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51093B7" w14:textId="77777777" w:rsidR="00BF0FAF" w:rsidRPr="00931575" w:rsidRDefault="00BF0FAF" w:rsidP="002572D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67FF768B"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E73B2F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A6CE2F" w14:textId="77777777" w:rsidR="00BF0FAF" w:rsidRPr="00931575" w:rsidRDefault="00BF0FAF" w:rsidP="002572D1">
            <w:pPr>
              <w:pStyle w:val="TAL"/>
            </w:pPr>
            <w:r w:rsidRPr="00931575">
              <w:t xml:space="preserve">This requirement does not apply to BS operating in band n3, since it is already covered by the requirement in clause 6.7.5.3. </w:t>
            </w:r>
          </w:p>
        </w:tc>
      </w:tr>
      <w:tr w:rsidR="00BF0FAF" w:rsidRPr="00931575" w14:paraId="1595D62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C5D1E7" w14:textId="77777777" w:rsidR="00BF0FAF" w:rsidRPr="00931575" w:rsidRDefault="00BF0FAF" w:rsidP="002572D1">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4C12954F" w14:textId="77777777" w:rsidR="00BF0FAF" w:rsidRPr="00931575" w:rsidRDefault="00BF0FAF" w:rsidP="002572D1">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7FF6E46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A5CC3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9830D3" w14:textId="77777777" w:rsidR="00BF0FAF" w:rsidRPr="00931575" w:rsidRDefault="00BF0FAF" w:rsidP="002572D1">
            <w:pPr>
              <w:pStyle w:val="TAL"/>
            </w:pPr>
            <w:r w:rsidRPr="00931575">
              <w:t>This requirement does not apply to BS operating in band n66.</w:t>
            </w:r>
          </w:p>
        </w:tc>
      </w:tr>
      <w:tr w:rsidR="00BF0FAF" w:rsidRPr="00931575" w14:paraId="7AF736B4"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44BB22" w14:textId="77777777" w:rsidR="00BF0FAF" w:rsidRPr="00931575" w:rsidRDefault="00BF0FAF" w:rsidP="002572D1">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57CBC697" w14:textId="77777777" w:rsidR="00BF0FAF" w:rsidRPr="00931575" w:rsidRDefault="00BF0FAF" w:rsidP="002572D1">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3F8E746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713B22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A6B194" w14:textId="77777777" w:rsidR="00BF0FAF" w:rsidRPr="00931575" w:rsidRDefault="00BF0FAF" w:rsidP="002572D1">
            <w:pPr>
              <w:pStyle w:val="TAL"/>
            </w:pPr>
            <w:r w:rsidRPr="00931575">
              <w:t>This requirement does not apply to BS operating in band n66, since it is already covered by the requirement in clause 6.7.5.3.</w:t>
            </w:r>
          </w:p>
        </w:tc>
      </w:tr>
      <w:tr w:rsidR="00BF0FAF" w:rsidRPr="00931575" w14:paraId="4FD4E55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FAA394" w14:textId="77777777" w:rsidR="00BF0FAF" w:rsidRPr="00931575" w:rsidRDefault="00BF0FAF" w:rsidP="002572D1">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42625F46" w14:textId="77777777" w:rsidR="00BF0FAF" w:rsidRPr="00931575" w:rsidRDefault="00BF0FAF" w:rsidP="002572D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52EDD9A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9C45BC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018EED" w14:textId="77777777" w:rsidR="00BF0FAF" w:rsidRPr="00931575" w:rsidRDefault="00BF0FAF" w:rsidP="002572D1">
            <w:pPr>
              <w:pStyle w:val="TAL"/>
            </w:pPr>
            <w:r w:rsidRPr="00931575">
              <w:t xml:space="preserve">This requirement does not apply to BS operating in band n5 or n26. </w:t>
            </w:r>
          </w:p>
        </w:tc>
      </w:tr>
      <w:tr w:rsidR="00BF0FAF" w:rsidRPr="00931575" w14:paraId="26F9E675"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6E8914" w14:textId="77777777" w:rsidR="00BF0FAF" w:rsidRPr="00931575" w:rsidRDefault="00BF0FAF" w:rsidP="002572D1">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6C8D9BA1" w14:textId="77777777" w:rsidR="00BF0FAF" w:rsidRPr="00931575" w:rsidRDefault="00BF0FAF" w:rsidP="002572D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0F9867C0"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4D0F8C1"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FE3F34F" w14:textId="77777777" w:rsidR="00BF0FAF" w:rsidRPr="00931575" w:rsidRDefault="00BF0FAF" w:rsidP="002572D1">
            <w:pPr>
              <w:pStyle w:val="TAL"/>
            </w:pPr>
            <w:r w:rsidRPr="00931575">
              <w:t>This requirement does not apply to BS operating in band n5 or n26, since it is already covered by the requirement in clause 6.7.5.3.</w:t>
            </w:r>
          </w:p>
        </w:tc>
      </w:tr>
      <w:tr w:rsidR="00BF0FAF" w:rsidRPr="00931575" w14:paraId="07961161"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C0AD84A" w14:textId="77777777" w:rsidR="00BF0FAF" w:rsidRPr="00931575" w:rsidRDefault="00BF0FAF" w:rsidP="002572D1">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7187B28" w14:textId="77777777" w:rsidR="00BF0FAF" w:rsidRPr="00931575" w:rsidRDefault="00BF0FAF" w:rsidP="002572D1">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7139731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4001C3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347E12B" w14:textId="77777777" w:rsidR="00BF0FAF" w:rsidRPr="00931575" w:rsidRDefault="00BF0FAF" w:rsidP="002572D1">
            <w:pPr>
              <w:pStyle w:val="TAL"/>
            </w:pPr>
          </w:p>
        </w:tc>
      </w:tr>
      <w:tr w:rsidR="00BF0FAF" w:rsidRPr="00931575" w14:paraId="6293780A" w14:textId="77777777" w:rsidTr="002572D1">
        <w:trPr>
          <w:cantSplit/>
          <w:jc w:val="center"/>
        </w:trPr>
        <w:tc>
          <w:tcPr>
            <w:tcW w:w="1303" w:type="dxa"/>
            <w:tcBorders>
              <w:top w:val="nil"/>
              <w:left w:val="single" w:sz="4" w:space="0" w:color="auto"/>
              <w:bottom w:val="nil"/>
              <w:right w:val="single" w:sz="4" w:space="0" w:color="auto"/>
            </w:tcBorders>
            <w:shd w:val="clear" w:color="auto" w:fill="auto"/>
          </w:tcPr>
          <w:p w14:paraId="23257927" w14:textId="77777777" w:rsidR="00BF0FAF" w:rsidRPr="00931575" w:rsidRDefault="00BF0FAF" w:rsidP="002572D1">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FA58882" w14:textId="77777777" w:rsidR="00BF0FAF" w:rsidRPr="00931575" w:rsidRDefault="00BF0FAF" w:rsidP="002572D1">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3C72DE0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DBCCE0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386BFB" w14:textId="77777777" w:rsidR="00BF0FAF" w:rsidRPr="00931575" w:rsidRDefault="00BF0FAF" w:rsidP="002572D1">
            <w:pPr>
              <w:pStyle w:val="TAL"/>
            </w:pPr>
          </w:p>
        </w:tc>
      </w:tr>
      <w:tr w:rsidR="00BF0FAF" w:rsidRPr="00931575" w14:paraId="0A6C57F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E70FB36" w14:textId="77777777" w:rsidR="00BF0FAF" w:rsidRPr="00931575" w:rsidRDefault="00BF0FAF" w:rsidP="002572D1">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5F622FD1" w14:textId="77777777" w:rsidR="00BF0FAF" w:rsidRPr="00931575" w:rsidRDefault="00BF0FAF" w:rsidP="002572D1">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54D13FAA"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84355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FE7F74" w14:textId="77777777" w:rsidR="00BF0FAF" w:rsidRPr="00931575" w:rsidRDefault="00BF0FAF" w:rsidP="002572D1">
            <w:pPr>
              <w:pStyle w:val="TAL"/>
            </w:pPr>
          </w:p>
        </w:tc>
      </w:tr>
      <w:tr w:rsidR="00BF0FAF" w:rsidRPr="00931575" w14:paraId="6BA90070"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766102" w14:textId="77777777" w:rsidR="00BF0FAF" w:rsidRPr="00931575" w:rsidRDefault="00BF0FAF" w:rsidP="002572D1">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4D748D3A" w14:textId="77777777" w:rsidR="00BF0FAF" w:rsidRPr="00931575" w:rsidRDefault="00BF0FAF" w:rsidP="002572D1">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0B5ABB8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D8A1C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C41010" w14:textId="77777777" w:rsidR="00BF0FAF" w:rsidRPr="00931575" w:rsidRDefault="00BF0FAF" w:rsidP="002572D1">
            <w:pPr>
              <w:pStyle w:val="TAL"/>
            </w:pPr>
            <w:r w:rsidRPr="00931575">
              <w:t>This requirement does not apply to BS operating in band n7.</w:t>
            </w:r>
          </w:p>
        </w:tc>
      </w:tr>
      <w:tr w:rsidR="00BF0FAF" w:rsidRPr="00931575" w14:paraId="2EFCB792"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D82C598" w14:textId="77777777" w:rsidR="00BF0FAF" w:rsidRPr="00931575" w:rsidRDefault="00BF0FAF" w:rsidP="002572D1">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2CE32A44" w14:textId="77777777" w:rsidR="00BF0FAF" w:rsidRPr="00931575" w:rsidRDefault="00BF0FAF" w:rsidP="002572D1">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21D9489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C1E90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1558CE" w14:textId="77777777" w:rsidR="00BF0FAF" w:rsidRPr="00931575" w:rsidRDefault="00BF0FAF" w:rsidP="002572D1">
            <w:pPr>
              <w:pStyle w:val="TAL"/>
            </w:pPr>
            <w:r w:rsidRPr="00931575">
              <w:t>This requirement does not apply to BS operating in band n7, since it is already covered by the requirement in clause 6.7.5.3.</w:t>
            </w:r>
          </w:p>
        </w:tc>
      </w:tr>
      <w:tr w:rsidR="00BF0FAF" w:rsidRPr="00931575" w14:paraId="7362E75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1B229F" w14:textId="77777777" w:rsidR="00BF0FAF" w:rsidRPr="00931575" w:rsidRDefault="00BF0FAF" w:rsidP="002572D1">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1C0C0BA6" w14:textId="77777777" w:rsidR="00BF0FAF" w:rsidRPr="00931575" w:rsidRDefault="00BF0FAF" w:rsidP="002572D1">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1527A9A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A38CE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609C8E" w14:textId="77777777" w:rsidR="00BF0FAF" w:rsidRPr="00931575" w:rsidRDefault="00BF0FAF" w:rsidP="002572D1">
            <w:pPr>
              <w:pStyle w:val="TAL"/>
            </w:pPr>
            <w:r w:rsidRPr="00931575">
              <w:t>This requirement does not apply to BS operating in band n8.</w:t>
            </w:r>
          </w:p>
        </w:tc>
      </w:tr>
      <w:tr w:rsidR="00BF0FAF" w:rsidRPr="00931575" w14:paraId="7615779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4523399" w14:textId="77777777" w:rsidR="00BF0FAF" w:rsidRPr="00931575" w:rsidRDefault="00BF0FAF" w:rsidP="002572D1">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50924E92" w14:textId="77777777" w:rsidR="00BF0FAF" w:rsidRPr="00931575" w:rsidRDefault="00BF0FAF" w:rsidP="002572D1">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17DD16A6"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BAAF7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E9C41D" w14:textId="77777777" w:rsidR="00BF0FAF" w:rsidRPr="00931575" w:rsidRDefault="00BF0FAF" w:rsidP="002572D1">
            <w:pPr>
              <w:pStyle w:val="TAL"/>
            </w:pPr>
            <w:r w:rsidRPr="00931575">
              <w:t>This requirement does not apply to BS operating in band n8, since it is already covered by the requirement in clause 6.7.5.3.</w:t>
            </w:r>
          </w:p>
        </w:tc>
      </w:tr>
      <w:tr w:rsidR="00BF0FAF" w:rsidRPr="00931575" w14:paraId="2AA3C56C"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9A64E1" w14:textId="77777777" w:rsidR="00BF0FAF" w:rsidRPr="00931575" w:rsidRDefault="00BF0FAF" w:rsidP="002572D1">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2E1CD10C" w14:textId="77777777" w:rsidR="00BF0FAF" w:rsidRPr="00931575" w:rsidRDefault="00BF0FAF" w:rsidP="002572D1">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228C93E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611BC0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1677FEE" w14:textId="77777777" w:rsidR="00BF0FAF" w:rsidRPr="00931575" w:rsidRDefault="00BF0FAF" w:rsidP="002572D1">
            <w:pPr>
              <w:pStyle w:val="TAL"/>
            </w:pPr>
            <w:r w:rsidRPr="00931575">
              <w:t>This requirement does not apply to BS operating in band n3.</w:t>
            </w:r>
          </w:p>
        </w:tc>
      </w:tr>
      <w:tr w:rsidR="00BF0FAF" w:rsidRPr="00931575" w14:paraId="23B9EFD7"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D992BA" w14:textId="77777777" w:rsidR="00BF0FAF" w:rsidRPr="00931575" w:rsidRDefault="00BF0FAF" w:rsidP="002572D1">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20DEE940" w14:textId="77777777" w:rsidR="00BF0FAF" w:rsidRPr="00931575" w:rsidRDefault="00BF0FAF" w:rsidP="002572D1">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22A7038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C3E621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464B0D" w14:textId="77777777" w:rsidR="00BF0FAF" w:rsidRPr="00931575" w:rsidRDefault="00BF0FAF" w:rsidP="002572D1">
            <w:pPr>
              <w:pStyle w:val="TAL"/>
            </w:pPr>
            <w:r w:rsidRPr="00931575">
              <w:t>This requirement does not apply to BS operating in band n3, since it is already covered by the requirement in clause 6.7.5.3.</w:t>
            </w:r>
          </w:p>
        </w:tc>
      </w:tr>
      <w:tr w:rsidR="00BF0FAF" w:rsidRPr="00931575" w14:paraId="28D6F702"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32D4D6" w14:textId="77777777" w:rsidR="00BF0FAF" w:rsidRPr="00931575" w:rsidRDefault="00BF0FAF" w:rsidP="002572D1">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4C1BF3C7" w14:textId="77777777" w:rsidR="00BF0FAF" w:rsidRPr="00931575" w:rsidRDefault="00BF0FAF" w:rsidP="002572D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6763F18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036D3BE"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265DCDD" w14:textId="77777777" w:rsidR="00BF0FAF" w:rsidRPr="00931575" w:rsidRDefault="00BF0FAF" w:rsidP="002572D1">
            <w:pPr>
              <w:pStyle w:val="TAL"/>
            </w:pPr>
            <w:r w:rsidRPr="00931575">
              <w:t>This requirement does not apply to BS operating in band n66</w:t>
            </w:r>
          </w:p>
        </w:tc>
      </w:tr>
      <w:tr w:rsidR="00BF0FAF" w:rsidRPr="00931575" w14:paraId="3BEB8434"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9CEDF17" w14:textId="77777777" w:rsidR="00BF0FAF" w:rsidRPr="00931575" w:rsidRDefault="00BF0FAF" w:rsidP="002572D1">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70516D9D" w14:textId="77777777" w:rsidR="00BF0FAF" w:rsidRPr="00931575" w:rsidRDefault="00BF0FAF" w:rsidP="002572D1">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7EE70E5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1D94B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6E009F9" w14:textId="77777777" w:rsidR="00BF0FAF" w:rsidRPr="00931575" w:rsidRDefault="00BF0FAF" w:rsidP="002572D1">
            <w:pPr>
              <w:pStyle w:val="TAL"/>
            </w:pPr>
            <w:r w:rsidRPr="00931575">
              <w:t>This requirement does not apply to BS operating in band n66, since it is already covered by the requirement in clause 6.7.5.3.</w:t>
            </w:r>
          </w:p>
        </w:tc>
      </w:tr>
      <w:tr w:rsidR="00BF0FAF" w:rsidRPr="00931575" w14:paraId="1B760E7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53B8FAA" w14:textId="77777777" w:rsidR="00BF0FAF" w:rsidRPr="00931575" w:rsidRDefault="00BF0FAF" w:rsidP="002572D1">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69033F40" w14:textId="77777777" w:rsidR="00BF0FAF" w:rsidRPr="00931575" w:rsidRDefault="00BF0FAF" w:rsidP="002572D1">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3C9E79E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6B866B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970B9" w14:textId="77777777" w:rsidR="00BF0FAF" w:rsidRPr="00931575" w:rsidRDefault="00BF0FAF" w:rsidP="002572D1">
            <w:pPr>
              <w:pStyle w:val="TAL"/>
            </w:pPr>
            <w:r w:rsidRPr="00931575">
              <w:t xml:space="preserve">This requirement does not apply to BS operating in Band n50, n74 or </w:t>
            </w:r>
            <w:r w:rsidRPr="00931575">
              <w:rPr>
                <w:lang w:eastAsia="ko-KR"/>
              </w:rPr>
              <w:t>n75.</w:t>
            </w:r>
          </w:p>
        </w:tc>
      </w:tr>
      <w:tr w:rsidR="00BF0FAF" w:rsidRPr="00931575" w14:paraId="532E67FD" w14:textId="77777777" w:rsidTr="002572D1">
        <w:trPr>
          <w:cantSplit/>
          <w:jc w:val="center"/>
        </w:trPr>
        <w:tc>
          <w:tcPr>
            <w:tcW w:w="1303" w:type="dxa"/>
            <w:tcBorders>
              <w:top w:val="nil"/>
              <w:left w:val="single" w:sz="4" w:space="0" w:color="auto"/>
              <w:bottom w:val="nil"/>
              <w:right w:val="single" w:sz="4" w:space="0" w:color="auto"/>
            </w:tcBorders>
            <w:shd w:val="clear" w:color="auto" w:fill="auto"/>
          </w:tcPr>
          <w:p w14:paraId="1B150FD2" w14:textId="77777777" w:rsidR="00BF0FAF" w:rsidRPr="00931575" w:rsidRDefault="00BF0FAF" w:rsidP="002572D1">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120CAE0E" w14:textId="77777777" w:rsidR="00BF0FAF" w:rsidRPr="00931575" w:rsidRDefault="00BF0FAF" w:rsidP="002572D1">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B7DFC7F"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B4C4A7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15ECB" w14:textId="77777777" w:rsidR="00BF0FAF" w:rsidRPr="00931575" w:rsidRDefault="00BF0FAF" w:rsidP="002572D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BF0FAF" w:rsidRPr="00931575" w14:paraId="5BCF627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658315F" w14:textId="77777777" w:rsidR="00BF0FAF" w:rsidRPr="00931575" w:rsidRDefault="00BF0FAF" w:rsidP="002572D1">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706AE8E5" w14:textId="77777777" w:rsidR="00BF0FAF" w:rsidRPr="00931575" w:rsidRDefault="00BF0FAF" w:rsidP="002572D1">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50757BCC"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61B1C7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1F2B5E" w14:textId="77777777" w:rsidR="00BF0FAF" w:rsidRPr="00931575" w:rsidRDefault="00BF0FAF" w:rsidP="002572D1">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BF0FAF" w:rsidRPr="00931575" w14:paraId="1690B33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E01DE67" w14:textId="77777777" w:rsidR="00BF0FAF" w:rsidRPr="00931575" w:rsidRDefault="00BF0FAF" w:rsidP="002572D1">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68BDE776" w14:textId="77777777" w:rsidR="00BF0FAF" w:rsidRPr="00931575" w:rsidRDefault="00BF0FAF" w:rsidP="002572D1">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58659619"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C3C1D11"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3E2CD" w14:textId="77777777" w:rsidR="00BF0FAF" w:rsidRPr="00931575" w:rsidRDefault="00BF0FAF" w:rsidP="002572D1">
            <w:pPr>
              <w:pStyle w:val="TAL"/>
            </w:pPr>
            <w:r w:rsidRPr="00931575">
              <w:t>This requirement does not apply to BS operating in band n12.</w:t>
            </w:r>
          </w:p>
        </w:tc>
      </w:tr>
      <w:tr w:rsidR="00BF0FAF" w:rsidRPr="00931575" w14:paraId="4A9D24F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837BED6" w14:textId="77777777" w:rsidR="00BF0FAF" w:rsidRPr="00931575" w:rsidRDefault="00BF0FAF" w:rsidP="002572D1">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1DA0F5A1" w14:textId="77777777" w:rsidR="00BF0FAF" w:rsidRPr="00931575" w:rsidRDefault="00BF0FAF" w:rsidP="002572D1">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2FBEBD1"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291F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F64675" w14:textId="77777777" w:rsidR="00BF0FAF" w:rsidRPr="00931575" w:rsidRDefault="00BF0FAF" w:rsidP="002572D1">
            <w:pPr>
              <w:pStyle w:val="TAL"/>
            </w:pPr>
            <w:r w:rsidRPr="00931575">
              <w:t>This requirement does not apply to BS operating in band n12, since it is already covered by the requirement in clause 6.7.5.3.</w:t>
            </w:r>
          </w:p>
          <w:p w14:paraId="6CF9EA44" w14:textId="77777777" w:rsidR="00BF0FAF" w:rsidRPr="00931575" w:rsidRDefault="00BF0FAF" w:rsidP="002572D1">
            <w:pPr>
              <w:pStyle w:val="TAL"/>
              <w:rPr>
                <w:szCs w:val="18"/>
              </w:rPr>
            </w:pPr>
            <w:r w:rsidRPr="00931575">
              <w:t>For NR BS operating in n29, it</w:t>
            </w:r>
            <w:r w:rsidRPr="00931575">
              <w:rPr>
                <w:rFonts w:eastAsia="MS PGothic"/>
              </w:rPr>
              <w:t xml:space="preserve"> applies 1 MHz below the Band n29 downlink operating band (Note 5).</w:t>
            </w:r>
          </w:p>
        </w:tc>
      </w:tr>
      <w:tr w:rsidR="00BF0FAF" w:rsidRPr="00931575" w14:paraId="5C69E6D2"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A01816" w14:textId="77777777" w:rsidR="00BF0FAF" w:rsidRPr="00931575" w:rsidRDefault="00BF0FAF" w:rsidP="002572D1">
            <w:pPr>
              <w:pStyle w:val="TAC"/>
              <w:rPr>
                <w:lang w:val="sv-SE"/>
              </w:rPr>
            </w:pPr>
            <w:r w:rsidRPr="00931575">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5DC8BD3C" w14:textId="77777777" w:rsidR="00BF0FAF" w:rsidRPr="00931575" w:rsidRDefault="00BF0FAF" w:rsidP="002572D1">
            <w:pPr>
              <w:pStyle w:val="TAC"/>
            </w:pPr>
            <w:r w:rsidRPr="00931575">
              <w:t>746 – 756 MHz</w:t>
            </w:r>
          </w:p>
        </w:tc>
        <w:tc>
          <w:tcPr>
            <w:tcW w:w="851" w:type="dxa"/>
            <w:tcBorders>
              <w:top w:val="single" w:sz="2" w:space="0" w:color="auto"/>
              <w:left w:val="single" w:sz="2" w:space="0" w:color="auto"/>
              <w:bottom w:val="single" w:sz="2" w:space="0" w:color="auto"/>
              <w:right w:val="single" w:sz="2" w:space="0" w:color="auto"/>
            </w:tcBorders>
          </w:tcPr>
          <w:p w14:paraId="79109E4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D960BA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4AB0B5" w14:textId="77777777" w:rsidR="00BF0FAF" w:rsidRPr="00931575" w:rsidRDefault="00BF0FAF" w:rsidP="002572D1">
            <w:pPr>
              <w:pStyle w:val="TAL"/>
            </w:pPr>
          </w:p>
        </w:tc>
      </w:tr>
      <w:tr w:rsidR="00BF0FAF" w:rsidRPr="00931575" w14:paraId="71EE9272"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5C8E2AC" w14:textId="77777777" w:rsidR="00BF0FAF" w:rsidRPr="00931575" w:rsidRDefault="00BF0FAF" w:rsidP="002572D1">
            <w:pPr>
              <w:pStyle w:val="TAC"/>
            </w:pPr>
            <w:r w:rsidRPr="00931575">
              <w:rPr>
                <w:lang w:val="sv-SE"/>
              </w:rPr>
              <w:t>E-UTRA Band 13</w:t>
            </w:r>
          </w:p>
        </w:tc>
        <w:tc>
          <w:tcPr>
            <w:tcW w:w="1701" w:type="dxa"/>
            <w:tcBorders>
              <w:top w:val="single" w:sz="2" w:space="0" w:color="auto"/>
              <w:left w:val="single" w:sz="4" w:space="0" w:color="auto"/>
              <w:bottom w:val="single" w:sz="2" w:space="0" w:color="auto"/>
              <w:right w:val="single" w:sz="2" w:space="0" w:color="auto"/>
            </w:tcBorders>
          </w:tcPr>
          <w:p w14:paraId="66ACDF43" w14:textId="77777777" w:rsidR="00BF0FAF" w:rsidRPr="00931575" w:rsidRDefault="00BF0FAF" w:rsidP="002572D1">
            <w:pPr>
              <w:pStyle w:val="TAC"/>
            </w:pPr>
            <w:r w:rsidRPr="00931575">
              <w:t>777 – 787 MHz</w:t>
            </w:r>
          </w:p>
        </w:tc>
        <w:tc>
          <w:tcPr>
            <w:tcW w:w="851" w:type="dxa"/>
            <w:tcBorders>
              <w:top w:val="single" w:sz="2" w:space="0" w:color="auto"/>
              <w:left w:val="single" w:sz="2" w:space="0" w:color="auto"/>
              <w:bottom w:val="single" w:sz="2" w:space="0" w:color="auto"/>
              <w:right w:val="single" w:sz="2" w:space="0" w:color="auto"/>
            </w:tcBorders>
          </w:tcPr>
          <w:p w14:paraId="10FDF41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9890B2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7D2B30" w14:textId="77777777" w:rsidR="00BF0FAF" w:rsidRPr="00931575" w:rsidRDefault="00BF0FAF" w:rsidP="002572D1">
            <w:pPr>
              <w:pStyle w:val="TAL"/>
            </w:pPr>
          </w:p>
        </w:tc>
      </w:tr>
      <w:tr w:rsidR="00BF0FAF" w:rsidRPr="00931575" w14:paraId="3A247BD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8752097" w14:textId="77777777" w:rsidR="00BF0FAF" w:rsidRPr="00931575" w:rsidRDefault="00BF0FAF" w:rsidP="002572D1">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0702063" w14:textId="77777777" w:rsidR="00BF0FAF" w:rsidRPr="00931575" w:rsidRDefault="00BF0FAF" w:rsidP="002572D1">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1897668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3445C7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9C603A" w14:textId="77777777" w:rsidR="00BF0FAF" w:rsidRPr="00931575" w:rsidRDefault="00BF0FAF" w:rsidP="002572D1">
            <w:pPr>
              <w:pStyle w:val="TAL"/>
            </w:pPr>
            <w:r w:rsidRPr="00931575">
              <w:t>This requirement does not apply to BS operating in band n14.</w:t>
            </w:r>
          </w:p>
        </w:tc>
      </w:tr>
      <w:tr w:rsidR="00BF0FAF" w:rsidRPr="00931575" w14:paraId="223FA83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4AFF818" w14:textId="77777777" w:rsidR="00BF0FAF" w:rsidRPr="00931575" w:rsidRDefault="00BF0FAF" w:rsidP="002572D1">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0DCD7668" w14:textId="77777777" w:rsidR="00BF0FAF" w:rsidRPr="00931575" w:rsidRDefault="00BF0FAF" w:rsidP="002572D1">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1E44246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735A590"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01D61DA" w14:textId="77777777" w:rsidR="00BF0FAF" w:rsidRPr="00931575" w:rsidRDefault="00BF0FAF" w:rsidP="002572D1">
            <w:pPr>
              <w:pStyle w:val="TAL"/>
            </w:pPr>
            <w:r w:rsidRPr="00931575">
              <w:t>This requirement does not apply to BS operating in band n14, since it is already covered by the requirement in clause 6.7.5.3.</w:t>
            </w:r>
          </w:p>
        </w:tc>
      </w:tr>
      <w:tr w:rsidR="00BF0FAF" w:rsidRPr="00931575" w14:paraId="6D6A55E9"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F23F18E" w14:textId="77777777" w:rsidR="00BF0FAF" w:rsidRPr="00931575" w:rsidRDefault="00BF0FAF" w:rsidP="002572D1">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20F6D6AA" w14:textId="77777777" w:rsidR="00BF0FAF" w:rsidRPr="00931575" w:rsidRDefault="00BF0FAF" w:rsidP="002572D1">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3895F7D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5118B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E2F089C" w14:textId="77777777" w:rsidR="00BF0FAF" w:rsidRPr="00931575" w:rsidRDefault="00BF0FAF" w:rsidP="002572D1">
            <w:pPr>
              <w:pStyle w:val="TAL"/>
            </w:pPr>
          </w:p>
        </w:tc>
      </w:tr>
      <w:tr w:rsidR="00BF0FAF" w:rsidRPr="00931575" w14:paraId="09EBDB46"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36EB49F"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6913FDAB" w14:textId="77777777" w:rsidR="00BF0FAF" w:rsidRPr="00931575" w:rsidRDefault="00BF0FAF" w:rsidP="002572D1">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3EF77505"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65109D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F48DAC" w14:textId="77777777" w:rsidR="00BF0FAF" w:rsidRPr="00931575" w:rsidRDefault="00BF0FAF" w:rsidP="002572D1">
            <w:pPr>
              <w:pStyle w:val="TAL"/>
              <w:rPr>
                <w:szCs w:val="18"/>
              </w:rPr>
            </w:pPr>
            <w:r w:rsidRPr="00931575">
              <w:t>For NR BS operating in n29, it</w:t>
            </w:r>
            <w:r w:rsidRPr="00931575">
              <w:rPr>
                <w:rFonts w:eastAsia="MS PGothic"/>
              </w:rPr>
              <w:t xml:space="preserve"> applies 1 MHz below the Band n29 downlink operating band (Note 5).</w:t>
            </w:r>
          </w:p>
        </w:tc>
      </w:tr>
      <w:tr w:rsidR="00BF0FAF" w:rsidRPr="00931575" w14:paraId="50A9355E"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47D376" w14:textId="77777777" w:rsidR="00BF0FAF" w:rsidRPr="00931575" w:rsidRDefault="00BF0FAF" w:rsidP="002572D1">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36883733" w14:textId="77777777" w:rsidR="00BF0FAF" w:rsidRPr="00931575" w:rsidRDefault="00BF0FAF" w:rsidP="002572D1">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22BA777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87000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19E669" w14:textId="77777777" w:rsidR="00BF0FAF" w:rsidRPr="00931575" w:rsidRDefault="00BF0FAF" w:rsidP="002572D1">
            <w:pPr>
              <w:pStyle w:val="TAL"/>
            </w:pPr>
            <w:r w:rsidRPr="00931575">
              <w:t>This requirement does not apply to BS operating in band n20 or n28.</w:t>
            </w:r>
          </w:p>
        </w:tc>
      </w:tr>
      <w:tr w:rsidR="00BF0FAF" w:rsidRPr="00931575" w14:paraId="064E6FB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6712E38" w14:textId="77777777" w:rsidR="00BF0FAF" w:rsidRPr="00931575" w:rsidRDefault="00BF0FAF" w:rsidP="002572D1">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3F06D05E" w14:textId="77777777" w:rsidR="00BF0FAF" w:rsidRPr="00931575" w:rsidRDefault="00BF0FAF" w:rsidP="002572D1">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3747E91"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28410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E53F798" w14:textId="77777777" w:rsidR="00BF0FAF" w:rsidRPr="00931575" w:rsidRDefault="00BF0FAF" w:rsidP="002572D1">
            <w:pPr>
              <w:pStyle w:val="TAL"/>
            </w:pPr>
            <w:r w:rsidRPr="00931575">
              <w:t>This requirement does not apply to BS operating in band n20, since it is already covered by the requirement in clause 6.7.5.3.</w:t>
            </w:r>
          </w:p>
        </w:tc>
      </w:tr>
      <w:tr w:rsidR="00BF0FAF" w:rsidRPr="00931575" w14:paraId="0FDAB1F6"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A1F9B3E" w14:textId="77777777" w:rsidR="00BF0FAF" w:rsidRPr="00931575" w:rsidRDefault="00BF0FAF" w:rsidP="002572D1">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79934700" w14:textId="77777777" w:rsidR="00BF0FAF" w:rsidRPr="00931575" w:rsidRDefault="00BF0FAF" w:rsidP="002572D1">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2217D505"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753EAC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626C1F"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34D2DAF1"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E9F5E5" w14:textId="77777777" w:rsidR="00BF0FAF" w:rsidRPr="00931575" w:rsidRDefault="00BF0FAF" w:rsidP="002572D1">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518B2FA0" w14:textId="77777777" w:rsidR="00BF0FAF" w:rsidRPr="00931575" w:rsidRDefault="00BF0FAF" w:rsidP="002572D1">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63AEFA5E" w14:textId="77777777" w:rsidR="00BF0FAF" w:rsidRPr="00931575" w:rsidRDefault="00BF0FAF" w:rsidP="002572D1">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4AC7E1E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132617D"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684AE564"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82623FF" w14:textId="77777777" w:rsidR="00BF0FAF" w:rsidRPr="00931575" w:rsidRDefault="00BF0FAF" w:rsidP="002572D1">
            <w:pPr>
              <w:pStyle w:val="TAC"/>
            </w:pPr>
            <w:r w:rsidRPr="00931575">
              <w:t>E-UTRA Band 24</w:t>
            </w:r>
          </w:p>
        </w:tc>
        <w:tc>
          <w:tcPr>
            <w:tcW w:w="1701" w:type="dxa"/>
            <w:tcBorders>
              <w:top w:val="single" w:sz="2" w:space="0" w:color="auto"/>
              <w:left w:val="single" w:sz="4" w:space="0" w:color="auto"/>
              <w:bottom w:val="single" w:sz="2" w:space="0" w:color="auto"/>
              <w:right w:val="single" w:sz="2" w:space="0" w:color="auto"/>
            </w:tcBorders>
          </w:tcPr>
          <w:p w14:paraId="0A3FBC51" w14:textId="77777777" w:rsidR="00BF0FAF" w:rsidRPr="00931575" w:rsidRDefault="00BF0FAF" w:rsidP="002572D1">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A28184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379BF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66C2C6" w14:textId="77777777" w:rsidR="00BF0FAF" w:rsidRPr="00931575" w:rsidRDefault="00BF0FAF" w:rsidP="002572D1">
            <w:pPr>
              <w:pStyle w:val="TAL"/>
            </w:pPr>
          </w:p>
        </w:tc>
      </w:tr>
      <w:tr w:rsidR="00BF0FAF" w:rsidRPr="00931575" w14:paraId="6BC9BBFC"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4F27C3"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23B5360A" w14:textId="77777777" w:rsidR="00BF0FAF" w:rsidRPr="00931575" w:rsidRDefault="00BF0FAF" w:rsidP="002572D1">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79E6DB1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86F3FA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EE96B64" w14:textId="77777777" w:rsidR="00BF0FAF" w:rsidRPr="00931575" w:rsidRDefault="00BF0FAF" w:rsidP="002572D1">
            <w:pPr>
              <w:pStyle w:val="TAL"/>
            </w:pPr>
          </w:p>
        </w:tc>
      </w:tr>
      <w:tr w:rsidR="00BF0FAF" w:rsidRPr="00931575" w14:paraId="4010CEDF"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3D9886" w14:textId="77777777" w:rsidR="00BF0FAF" w:rsidRPr="00931575" w:rsidRDefault="00BF0FAF" w:rsidP="002572D1">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17112EC3" w14:textId="77777777" w:rsidR="00BF0FAF" w:rsidRPr="00931575" w:rsidRDefault="00BF0FAF" w:rsidP="002572D1">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3BBFC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4387C4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045A81" w14:textId="77777777" w:rsidR="00BF0FAF" w:rsidRPr="00931575" w:rsidRDefault="00BF0FAF" w:rsidP="002572D1">
            <w:pPr>
              <w:pStyle w:val="TAL"/>
            </w:pPr>
            <w:r w:rsidRPr="00931575">
              <w:t>This requirement does not apply to BS operating in band n2, n25 or n70.</w:t>
            </w:r>
          </w:p>
        </w:tc>
      </w:tr>
      <w:tr w:rsidR="00BF0FAF" w:rsidRPr="00931575" w14:paraId="6444951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FDD09D7" w14:textId="77777777" w:rsidR="00BF0FAF" w:rsidRPr="00931575" w:rsidRDefault="00BF0FAF" w:rsidP="002572D1">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3DCF6C39" w14:textId="77777777" w:rsidR="00BF0FAF" w:rsidRPr="00931575" w:rsidRDefault="00BF0FAF" w:rsidP="002572D1">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5977AEDB"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F7BF3D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45F7EA" w14:textId="77777777" w:rsidR="00BF0FAF" w:rsidRPr="00931575" w:rsidRDefault="00BF0FAF" w:rsidP="002572D1">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BF0FAF" w:rsidRPr="00931575" w14:paraId="20DC67D7"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6176479" w14:textId="77777777" w:rsidR="00BF0FAF" w:rsidRPr="00931575" w:rsidRDefault="00BF0FAF" w:rsidP="002572D1">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3A7651BF" w14:textId="77777777" w:rsidR="00BF0FAF" w:rsidRPr="00931575" w:rsidRDefault="00BF0FAF" w:rsidP="002572D1">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682AD36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DFD913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B84FDC" w14:textId="77777777" w:rsidR="00BF0FAF" w:rsidRPr="00931575" w:rsidRDefault="00BF0FAF" w:rsidP="002572D1">
            <w:pPr>
              <w:pStyle w:val="TAL"/>
            </w:pPr>
            <w:r w:rsidRPr="00931575">
              <w:t xml:space="preserve">This requirement does not apply to BS operating in band n5 or n26. </w:t>
            </w:r>
          </w:p>
        </w:tc>
      </w:tr>
      <w:tr w:rsidR="00BF0FAF" w:rsidRPr="00931575" w14:paraId="553FB3A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288706E" w14:textId="77777777" w:rsidR="00BF0FAF" w:rsidRPr="00931575" w:rsidRDefault="00BF0FAF" w:rsidP="002572D1">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074E1730" w14:textId="77777777" w:rsidR="00BF0FAF" w:rsidRPr="00931575" w:rsidRDefault="00BF0FAF" w:rsidP="002572D1">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59DC3D24"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1226A7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5B2FA5" w14:textId="77777777" w:rsidR="00BF0FAF" w:rsidRPr="00931575" w:rsidRDefault="00BF0FAF" w:rsidP="002572D1">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BF0FAF" w:rsidRPr="00931575" w14:paraId="6E65EC57"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7DC8216" w14:textId="77777777" w:rsidR="00BF0FAF" w:rsidRPr="00931575" w:rsidRDefault="00BF0FAF" w:rsidP="002572D1">
            <w:pPr>
              <w:pStyle w:val="TAC"/>
            </w:pPr>
            <w:r w:rsidRPr="00931575">
              <w:lastRenderedPageBreak/>
              <w:t>E-UTRA Band 27</w:t>
            </w:r>
          </w:p>
        </w:tc>
        <w:tc>
          <w:tcPr>
            <w:tcW w:w="1701" w:type="dxa"/>
            <w:tcBorders>
              <w:top w:val="single" w:sz="2" w:space="0" w:color="auto"/>
              <w:left w:val="single" w:sz="4" w:space="0" w:color="auto"/>
              <w:bottom w:val="single" w:sz="2" w:space="0" w:color="auto"/>
              <w:right w:val="single" w:sz="2" w:space="0" w:color="auto"/>
            </w:tcBorders>
          </w:tcPr>
          <w:p w14:paraId="31774D1A" w14:textId="77777777" w:rsidR="00BF0FAF" w:rsidRPr="00931575" w:rsidRDefault="00BF0FAF" w:rsidP="002572D1">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8D5A062"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76A37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693011" w14:textId="77777777" w:rsidR="00BF0FAF" w:rsidRPr="00931575" w:rsidRDefault="00BF0FAF" w:rsidP="002572D1">
            <w:pPr>
              <w:pStyle w:val="TAL"/>
            </w:pPr>
            <w:r w:rsidRPr="00931575">
              <w:t>This requirement does not apply to BS operating in Band n5.</w:t>
            </w:r>
          </w:p>
        </w:tc>
      </w:tr>
      <w:tr w:rsidR="00BF0FAF" w:rsidRPr="00931575" w14:paraId="57E6BC89"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728C296"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51BDCD6E" w14:textId="77777777" w:rsidR="00BF0FAF" w:rsidRPr="00931575" w:rsidRDefault="00BF0FAF" w:rsidP="002572D1">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797EE61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4E57E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8FE8E8" w14:textId="77777777" w:rsidR="00BF0FAF" w:rsidRPr="00931575" w:rsidRDefault="00BF0FAF" w:rsidP="002572D1">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BF0FAF" w:rsidRPr="00931575" w14:paraId="48771B8D"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9DBACB6" w14:textId="77777777" w:rsidR="00BF0FAF" w:rsidRPr="00931575" w:rsidRDefault="00BF0FAF" w:rsidP="002572D1">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0B7D8CE6" w14:textId="77777777" w:rsidR="00BF0FAF" w:rsidRPr="00931575" w:rsidRDefault="00BF0FAF" w:rsidP="002572D1">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6A9311A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719BD3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17CB6A2" w14:textId="77777777" w:rsidR="00BF0FAF" w:rsidRPr="00931575" w:rsidRDefault="00BF0FAF" w:rsidP="002572D1">
            <w:pPr>
              <w:pStyle w:val="TAL"/>
            </w:pPr>
            <w:r w:rsidRPr="00931575">
              <w:t>This requirement does not apply to BS operating in band n20 or n28.</w:t>
            </w:r>
          </w:p>
        </w:tc>
      </w:tr>
      <w:tr w:rsidR="00BF0FAF" w:rsidRPr="00931575" w14:paraId="319F58FB"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68BAA1" w14:textId="77777777" w:rsidR="00BF0FAF" w:rsidRPr="00931575" w:rsidRDefault="00BF0FAF" w:rsidP="002572D1">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78CC741F" w14:textId="77777777" w:rsidR="00BF0FAF" w:rsidRPr="00931575" w:rsidRDefault="00BF0FAF" w:rsidP="002572D1">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568FCDF5"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5DD2437"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3479E" w14:textId="77777777" w:rsidR="00BF0FAF" w:rsidRPr="00931575" w:rsidRDefault="00BF0FAF" w:rsidP="002572D1">
            <w:pPr>
              <w:pStyle w:val="TAL"/>
            </w:pPr>
            <w:r w:rsidRPr="00931575">
              <w:t xml:space="preserve">This requirement does not apply to BS operating in band n28, since it is already covered by the requirement in clause 6.7.5.3. </w:t>
            </w:r>
          </w:p>
        </w:tc>
      </w:tr>
      <w:tr w:rsidR="00BF0FAF" w:rsidRPr="00931575" w14:paraId="5A968803" w14:textId="77777777" w:rsidTr="002572D1">
        <w:trPr>
          <w:cantSplit/>
          <w:jc w:val="center"/>
        </w:trPr>
        <w:tc>
          <w:tcPr>
            <w:tcW w:w="1303" w:type="dxa"/>
            <w:tcBorders>
              <w:top w:val="single" w:sz="4" w:space="0" w:color="auto"/>
              <w:left w:val="single" w:sz="2" w:space="0" w:color="auto"/>
              <w:bottom w:val="single" w:sz="2" w:space="0" w:color="auto"/>
              <w:right w:val="single" w:sz="2" w:space="0" w:color="auto"/>
            </w:tcBorders>
          </w:tcPr>
          <w:p w14:paraId="49257444" w14:textId="77777777" w:rsidR="00BF0FAF" w:rsidRPr="00931575" w:rsidRDefault="00BF0FAF" w:rsidP="002572D1">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3CEA41CD" w14:textId="77777777" w:rsidR="00BF0FAF" w:rsidRPr="00931575" w:rsidRDefault="00BF0FAF" w:rsidP="002572D1">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01EB1AE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37504E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B4A406E" w14:textId="77777777" w:rsidR="00BF0FAF" w:rsidRPr="00931575" w:rsidRDefault="00BF0FAF" w:rsidP="002572D1">
            <w:pPr>
              <w:pStyle w:val="TAL"/>
            </w:pPr>
            <w:r w:rsidRPr="00931575">
              <w:rPr>
                <w:lang w:eastAsia="en-GB"/>
              </w:rPr>
              <w:t xml:space="preserve">This requirement does not apply to BS operating in Band </w:t>
            </w:r>
            <w:r w:rsidRPr="00931575">
              <w:t>n29.</w:t>
            </w:r>
          </w:p>
        </w:tc>
      </w:tr>
      <w:tr w:rsidR="00BF0FAF" w:rsidRPr="00931575" w14:paraId="16D7FCB8"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ECC2F0" w14:textId="77777777" w:rsidR="00BF0FAF" w:rsidRPr="00931575" w:rsidRDefault="00BF0FAF" w:rsidP="002572D1">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24FF67F3" w14:textId="77777777" w:rsidR="00BF0FAF" w:rsidRPr="00931575" w:rsidRDefault="00BF0FAF" w:rsidP="002572D1">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7543AB4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00F4A2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9D1915" w14:textId="77777777" w:rsidR="00BF0FAF" w:rsidRPr="00931575" w:rsidRDefault="00BF0FAF" w:rsidP="002572D1">
            <w:pPr>
              <w:pStyle w:val="TAL"/>
              <w:rPr>
                <w:szCs w:val="18"/>
              </w:rPr>
            </w:pPr>
            <w:r w:rsidRPr="00931575">
              <w:t>This requirement does not apply to BS operating in band n30.</w:t>
            </w:r>
          </w:p>
        </w:tc>
      </w:tr>
      <w:tr w:rsidR="00BF0FAF" w:rsidRPr="00931575" w14:paraId="5134ADFF"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706DA42" w14:textId="77777777" w:rsidR="00BF0FAF" w:rsidRPr="00931575" w:rsidRDefault="00BF0FAF" w:rsidP="002572D1">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5CF017C0" w14:textId="77777777" w:rsidR="00BF0FAF" w:rsidRPr="00931575" w:rsidRDefault="00BF0FAF" w:rsidP="002572D1">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01CC11AC"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CE9CB3"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5E2EC2" w14:textId="77777777" w:rsidR="00BF0FAF" w:rsidRPr="00931575" w:rsidRDefault="00BF0FAF" w:rsidP="002572D1">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BF0FAF" w:rsidRPr="00931575" w14:paraId="4308BC74"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D03DEFC" w14:textId="77777777" w:rsidR="00BF0FAF" w:rsidRPr="00931575" w:rsidRDefault="00BF0FAF" w:rsidP="002572D1">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88E5119" w14:textId="77777777" w:rsidR="00BF0FAF" w:rsidRPr="00931575" w:rsidRDefault="00BF0FAF" w:rsidP="002572D1">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16CA071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7FFE5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4D0D6C" w14:textId="77777777" w:rsidR="00BF0FAF" w:rsidRPr="00931575" w:rsidRDefault="00BF0FAF" w:rsidP="002572D1">
            <w:pPr>
              <w:pStyle w:val="TAL"/>
            </w:pPr>
          </w:p>
        </w:tc>
      </w:tr>
      <w:tr w:rsidR="00BF0FAF" w:rsidRPr="00931575" w14:paraId="3E282085"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1328E46" w14:textId="77777777" w:rsidR="00BF0FAF" w:rsidRPr="00931575" w:rsidRDefault="00BF0FAF" w:rsidP="002572D1">
            <w:pPr>
              <w:pStyle w:val="TAC"/>
            </w:pPr>
          </w:p>
        </w:tc>
        <w:tc>
          <w:tcPr>
            <w:tcW w:w="1701" w:type="dxa"/>
            <w:tcBorders>
              <w:top w:val="single" w:sz="2" w:space="0" w:color="auto"/>
              <w:left w:val="single" w:sz="4" w:space="0" w:color="auto"/>
              <w:bottom w:val="single" w:sz="2" w:space="0" w:color="auto"/>
              <w:right w:val="single" w:sz="2" w:space="0" w:color="auto"/>
            </w:tcBorders>
          </w:tcPr>
          <w:p w14:paraId="4B88EEFE" w14:textId="77777777" w:rsidR="00BF0FAF" w:rsidRPr="00931575" w:rsidRDefault="00BF0FAF" w:rsidP="002572D1">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5F455EC3"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3514C8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F1FA9C" w14:textId="77777777" w:rsidR="00BF0FAF" w:rsidRPr="00931575" w:rsidRDefault="00BF0FAF" w:rsidP="002572D1">
            <w:pPr>
              <w:pStyle w:val="TAL"/>
            </w:pPr>
          </w:p>
        </w:tc>
      </w:tr>
      <w:tr w:rsidR="00BF0FAF" w:rsidRPr="00931575" w14:paraId="5D3F3680" w14:textId="77777777" w:rsidTr="002572D1">
        <w:trPr>
          <w:cantSplit/>
          <w:jc w:val="center"/>
        </w:trPr>
        <w:tc>
          <w:tcPr>
            <w:tcW w:w="1303" w:type="dxa"/>
            <w:tcBorders>
              <w:top w:val="single" w:sz="4" w:space="0" w:color="auto"/>
              <w:left w:val="single" w:sz="2" w:space="0" w:color="auto"/>
              <w:bottom w:val="single" w:sz="2" w:space="0" w:color="auto"/>
              <w:right w:val="single" w:sz="2" w:space="0" w:color="auto"/>
            </w:tcBorders>
          </w:tcPr>
          <w:p w14:paraId="247463BD" w14:textId="77777777" w:rsidR="00BF0FAF" w:rsidRPr="00931575" w:rsidRDefault="00BF0FAF" w:rsidP="002572D1">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2022FFD6" w14:textId="77777777" w:rsidR="00BF0FAF" w:rsidRPr="00931575" w:rsidRDefault="00BF0FAF" w:rsidP="002572D1">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79BD74BA"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434086A" w14:textId="77777777" w:rsidR="00BF0FAF" w:rsidRPr="00931575" w:rsidRDefault="00BF0FAF" w:rsidP="002572D1">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0B33CCA9" w14:textId="77777777" w:rsidR="00BF0FAF" w:rsidRPr="00931575" w:rsidRDefault="00BF0FAF" w:rsidP="002572D1">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BF0FAF" w:rsidRPr="00931575" w14:paraId="5C6A487D"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D1AB4CC" w14:textId="77777777" w:rsidR="00BF0FAF" w:rsidRPr="00931575" w:rsidRDefault="00BF0FAF" w:rsidP="002572D1">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6496F051" w14:textId="77777777" w:rsidR="00BF0FAF" w:rsidRPr="00931575" w:rsidRDefault="00BF0FAF" w:rsidP="002572D1">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0D8E371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3E3EA6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A57AF0" w14:textId="77777777" w:rsidR="00BF0FAF" w:rsidRPr="00931575" w:rsidRDefault="00BF0FAF" w:rsidP="002572D1">
            <w:pPr>
              <w:pStyle w:val="TAL"/>
            </w:pPr>
          </w:p>
        </w:tc>
      </w:tr>
      <w:tr w:rsidR="00BF0FAF" w:rsidRPr="00931575" w14:paraId="68CF5478"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746BD4A0" w14:textId="77777777" w:rsidR="00BF0FAF" w:rsidRPr="00931575" w:rsidRDefault="00BF0FAF" w:rsidP="002572D1">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7C8E992" w14:textId="77777777" w:rsidR="00BF0FAF" w:rsidRPr="00931575" w:rsidRDefault="00BF0FAF" w:rsidP="002572D1">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1B5722A"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8E96CDB"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01DEDB" w14:textId="77777777" w:rsidR="00BF0FAF" w:rsidRPr="00931575" w:rsidRDefault="00BF0FAF" w:rsidP="002572D1">
            <w:pPr>
              <w:pStyle w:val="TAL"/>
            </w:pPr>
            <w:r w:rsidRPr="00931575">
              <w:t>This requirement does not apply to BS operating in Band</w:t>
            </w:r>
            <w:r w:rsidRPr="00931575">
              <w:rPr>
                <w:lang w:val="en-US" w:eastAsia="zh-CN"/>
              </w:rPr>
              <w:t xml:space="preserve"> n34</w:t>
            </w:r>
            <w:r w:rsidRPr="00931575">
              <w:t>.</w:t>
            </w:r>
          </w:p>
        </w:tc>
      </w:tr>
      <w:tr w:rsidR="00BF0FAF" w:rsidRPr="00931575" w14:paraId="291E41F2"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74E8626C" w14:textId="77777777" w:rsidR="00BF0FAF" w:rsidRPr="00931575" w:rsidRDefault="00BF0FAF" w:rsidP="002572D1">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1214B97B" w14:textId="77777777" w:rsidR="00BF0FAF" w:rsidRPr="00931575" w:rsidRDefault="00BF0FAF" w:rsidP="002572D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401C5B0E"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ADE0AD8"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352C361" w14:textId="77777777" w:rsidR="00BF0FAF" w:rsidRPr="00931575" w:rsidRDefault="00BF0FAF" w:rsidP="002572D1">
            <w:pPr>
              <w:pStyle w:val="TAL"/>
            </w:pPr>
          </w:p>
        </w:tc>
      </w:tr>
      <w:tr w:rsidR="00BF0FAF" w:rsidRPr="00931575" w14:paraId="56DDC46A"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08D4B55D" w14:textId="77777777" w:rsidR="00BF0FAF" w:rsidRPr="00931575" w:rsidRDefault="00BF0FAF" w:rsidP="002572D1">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633E5918" w14:textId="77777777" w:rsidR="00BF0FAF" w:rsidRPr="00931575" w:rsidRDefault="00BF0FAF" w:rsidP="002572D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69ECE347"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FD81AC5"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87DAB2" w14:textId="77777777" w:rsidR="00BF0FAF" w:rsidRPr="00931575" w:rsidRDefault="00BF0FAF" w:rsidP="002572D1">
            <w:pPr>
              <w:pStyle w:val="TAL"/>
            </w:pPr>
            <w:r w:rsidRPr="00931575">
              <w:t>This requirement does not apply to BS operating in Band n2 or n25.</w:t>
            </w:r>
          </w:p>
        </w:tc>
      </w:tr>
      <w:tr w:rsidR="00BF0FAF" w:rsidRPr="00931575" w14:paraId="6650F524"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14C509FA" w14:textId="77777777" w:rsidR="00BF0FAF" w:rsidRPr="00931575" w:rsidRDefault="00BF0FAF" w:rsidP="002572D1">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661C6BC6" w14:textId="77777777" w:rsidR="00BF0FAF" w:rsidRPr="00931575" w:rsidRDefault="00BF0FAF" w:rsidP="002572D1">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B5F6E5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7199AAF"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500EB4" w14:textId="77777777" w:rsidR="00BF0FAF" w:rsidRPr="00931575" w:rsidRDefault="00BF0FAF" w:rsidP="002572D1">
            <w:pPr>
              <w:pStyle w:val="TAL"/>
            </w:pPr>
          </w:p>
        </w:tc>
      </w:tr>
      <w:tr w:rsidR="00BF0FAF" w:rsidRPr="00931575" w14:paraId="08C41792"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4AD9598B" w14:textId="77777777" w:rsidR="00BF0FAF" w:rsidRPr="00931575" w:rsidRDefault="00BF0FAF" w:rsidP="002572D1">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0F4CFFD1" w14:textId="77777777" w:rsidR="00BF0FAF" w:rsidRPr="00931575" w:rsidRDefault="00BF0FAF" w:rsidP="002572D1">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17FEB1FF"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FF388A"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A28C2BF" w14:textId="77777777" w:rsidR="00BF0FAF" w:rsidRPr="00931575" w:rsidRDefault="00BF0FAF" w:rsidP="002572D1">
            <w:pPr>
              <w:pStyle w:val="TAL"/>
            </w:pPr>
            <w:r w:rsidRPr="00931575">
              <w:t xml:space="preserve">This requirement does not apply to BS operating in Band n38. </w:t>
            </w:r>
          </w:p>
        </w:tc>
      </w:tr>
      <w:tr w:rsidR="00BF0FAF" w:rsidRPr="00931575" w14:paraId="0006F3D3"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65C8EB04" w14:textId="77777777" w:rsidR="00BF0FAF" w:rsidRPr="00931575" w:rsidRDefault="00BF0FAF" w:rsidP="002572D1">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ECF462" w14:textId="77777777" w:rsidR="00BF0FAF" w:rsidRPr="00931575" w:rsidRDefault="00BF0FAF" w:rsidP="002572D1">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08683E1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223D0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8B7B54" w14:textId="77777777" w:rsidR="00BF0FAF" w:rsidRPr="00931575" w:rsidRDefault="00BF0FAF" w:rsidP="002572D1">
            <w:pPr>
              <w:pStyle w:val="TAL"/>
            </w:pPr>
            <w:r w:rsidRPr="00931575">
              <w:t>This requirement does not apply to BS operating in Band</w:t>
            </w:r>
            <w:r w:rsidRPr="00931575">
              <w:rPr>
                <w:lang w:val="en-US" w:eastAsia="zh-CN"/>
              </w:rPr>
              <w:t xml:space="preserve"> n39</w:t>
            </w:r>
            <w:r w:rsidRPr="00931575">
              <w:t>.</w:t>
            </w:r>
          </w:p>
        </w:tc>
      </w:tr>
      <w:tr w:rsidR="00BF0FAF" w:rsidRPr="00931575" w14:paraId="466EF34C"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25C4A2DF" w14:textId="77777777" w:rsidR="00BF0FAF" w:rsidRPr="00931575" w:rsidRDefault="00BF0FAF" w:rsidP="002572D1">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03A907DA" w14:textId="77777777" w:rsidR="00BF0FAF" w:rsidRPr="00931575" w:rsidRDefault="00BF0FAF" w:rsidP="002572D1">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69EF836"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BA4E412"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FCE3FB6" w14:textId="77777777" w:rsidR="00BF0FAF" w:rsidRPr="00931575" w:rsidRDefault="00BF0FAF" w:rsidP="002572D1">
            <w:pPr>
              <w:pStyle w:val="TAL"/>
            </w:pPr>
            <w:r w:rsidRPr="00931575">
              <w:t>This requirement does not apply to BS operating in Bands n30 or n40.</w:t>
            </w:r>
          </w:p>
        </w:tc>
      </w:tr>
      <w:tr w:rsidR="00BF0FAF" w:rsidRPr="00931575" w14:paraId="086981E5"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29787DB5" w14:textId="77777777" w:rsidR="00BF0FAF" w:rsidRPr="00931575" w:rsidRDefault="00BF0FAF" w:rsidP="002572D1">
            <w:pPr>
              <w:pStyle w:val="TAC"/>
            </w:pPr>
            <w:r w:rsidRPr="00931575">
              <w:lastRenderedPageBreak/>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0E7B4D18" w14:textId="77777777" w:rsidR="00BF0FAF" w:rsidRPr="00931575" w:rsidRDefault="00BF0FAF" w:rsidP="002572D1">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2B493802"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F67799"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56FE60" w14:textId="77777777" w:rsidR="00BF0FAF" w:rsidRPr="00931575" w:rsidRDefault="00BF0FAF" w:rsidP="002572D1">
            <w:pPr>
              <w:pStyle w:val="TAL"/>
            </w:pPr>
            <w:r w:rsidRPr="00931575">
              <w:t>This is not applicable to BS operating in Band n</w:t>
            </w:r>
            <w:r w:rsidRPr="00931575">
              <w:rPr>
                <w:lang w:eastAsia="zh-CN"/>
              </w:rPr>
              <w:t>41.</w:t>
            </w:r>
          </w:p>
        </w:tc>
      </w:tr>
      <w:tr w:rsidR="00BF0FAF" w:rsidRPr="00931575" w14:paraId="2B843A6B"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2A8D993" w14:textId="77777777" w:rsidR="00BF0FAF" w:rsidRPr="00931575" w:rsidRDefault="00BF0FAF" w:rsidP="002572D1">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2AFBCC3" w14:textId="77777777" w:rsidR="00BF0FAF" w:rsidRPr="00931575" w:rsidRDefault="00BF0FAF" w:rsidP="002572D1">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1AE94EF2"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386660C"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6057C73"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49F523CD"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0AC1F144" w14:textId="77777777" w:rsidR="00BF0FAF" w:rsidRPr="00931575" w:rsidRDefault="00BF0FAF" w:rsidP="002572D1">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4D5181BD" w14:textId="77777777" w:rsidR="00BF0FAF" w:rsidRPr="00931575" w:rsidRDefault="00BF0FAF" w:rsidP="002572D1">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EB06CD"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570C9D4"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2FB9E4F"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4E1D370F"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C6B46EA" w14:textId="77777777" w:rsidR="00BF0FAF" w:rsidRPr="00931575" w:rsidRDefault="00BF0FAF" w:rsidP="002572D1">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1A8C57E0" w14:textId="77777777" w:rsidR="00BF0FAF" w:rsidRPr="00931575" w:rsidRDefault="00BF0FAF" w:rsidP="002572D1">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1513F03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F223AD"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4F6D34" w14:textId="77777777" w:rsidR="00BF0FAF" w:rsidRPr="00931575" w:rsidRDefault="00BF0FAF" w:rsidP="002572D1">
            <w:pPr>
              <w:pStyle w:val="TAL"/>
            </w:pPr>
            <w:r w:rsidRPr="00931575">
              <w:t>This is not applicable to BS operating in Band n28.</w:t>
            </w:r>
          </w:p>
        </w:tc>
      </w:tr>
      <w:tr w:rsidR="00BF0FAF" w:rsidRPr="00931575" w14:paraId="5AC631D6"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51D62C1D" w14:textId="77777777" w:rsidR="00BF0FAF" w:rsidRPr="00931575" w:rsidRDefault="00BF0FAF" w:rsidP="002572D1">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2067436E" w14:textId="77777777" w:rsidR="00BF0FAF" w:rsidRPr="00931575" w:rsidRDefault="00BF0FAF" w:rsidP="002572D1">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492A63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FF118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C502C73" w14:textId="77777777" w:rsidR="00BF0FAF" w:rsidRPr="00931575" w:rsidRDefault="00BF0FAF" w:rsidP="002572D1">
            <w:pPr>
              <w:pStyle w:val="TAL"/>
            </w:pPr>
          </w:p>
        </w:tc>
      </w:tr>
      <w:tr w:rsidR="00BF0FAF" w:rsidRPr="00931575" w14:paraId="73E76F44"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0072B48A" w14:textId="77777777" w:rsidR="00BF0FAF" w:rsidRPr="00931575" w:rsidRDefault="00BF0FAF" w:rsidP="002572D1">
            <w:pPr>
              <w:pStyle w:val="TAC"/>
            </w:pPr>
            <w:r w:rsidRPr="00931575">
              <w:t>E-UTRA Band 4</w:t>
            </w:r>
            <w:r w:rsidRPr="00931575">
              <w:rPr>
                <w:lang w:eastAsia="zh-CN"/>
              </w:rPr>
              <w:t>6</w:t>
            </w:r>
            <w:r>
              <w:rPr>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4B84C4C9" w14:textId="77777777" w:rsidR="00BF0FAF" w:rsidRPr="00931575" w:rsidRDefault="00BF0FAF" w:rsidP="002572D1">
            <w:pPr>
              <w:pStyle w:val="TAC"/>
            </w:pPr>
            <w:r w:rsidRPr="00931575">
              <w:rPr>
                <w:lang w:eastAsia="zh-CN"/>
              </w:rPr>
              <w:t>5150</w:t>
            </w:r>
            <w:r w:rsidRPr="00931575">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F7E24C5" w14:textId="77777777" w:rsidR="00BF0FAF" w:rsidRPr="00931575" w:rsidRDefault="00BF0FAF" w:rsidP="002572D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5555F06"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2B51A2" w14:textId="7AD380C8" w:rsidR="00BF0FAF" w:rsidRPr="00931575" w:rsidRDefault="00BF0FAF" w:rsidP="002572D1">
            <w:pPr>
              <w:pStyle w:val="TAL"/>
            </w:pPr>
            <w:del w:id="129" w:author="R4-2214558" w:date="2022-08-30T22:15:00Z">
              <w:r w:rsidDel="00D942A3">
                <w:delText>This is not applicable to BS operating in Band n46 or n96.</w:delText>
              </w:r>
            </w:del>
          </w:p>
        </w:tc>
      </w:tr>
      <w:tr w:rsidR="00BF0FAF" w:rsidRPr="00931575" w14:paraId="169BEFD3"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10A4857B" w14:textId="77777777" w:rsidR="00BF0FAF" w:rsidRPr="00931575" w:rsidRDefault="00BF0FAF" w:rsidP="002572D1">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2A18A3E" w14:textId="77777777" w:rsidR="00BF0FAF" w:rsidRPr="00931575" w:rsidRDefault="00BF0FAF" w:rsidP="002572D1">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A4115BC" w14:textId="77777777" w:rsidR="00BF0FAF" w:rsidRPr="00931575" w:rsidRDefault="00BF0FAF" w:rsidP="002572D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0DEBA365" w14:textId="77777777" w:rsidR="00BF0FAF" w:rsidRPr="00931575" w:rsidRDefault="00BF0FAF" w:rsidP="002572D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E801DB" w14:textId="77777777" w:rsidR="00BF0FAF" w:rsidRPr="00931575" w:rsidRDefault="00BF0FAF" w:rsidP="002572D1">
            <w:pPr>
              <w:pStyle w:val="TAL"/>
            </w:pPr>
          </w:p>
        </w:tc>
      </w:tr>
      <w:tr w:rsidR="00BF0FAF" w:rsidRPr="00931575" w14:paraId="1D96D7C0"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774C2D24" w14:textId="77777777" w:rsidR="00BF0FAF" w:rsidRPr="00931575" w:rsidRDefault="00BF0FAF" w:rsidP="002572D1">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406CC6D3" w14:textId="77777777" w:rsidR="00BF0FAF" w:rsidRPr="00931575" w:rsidRDefault="00BF0FAF" w:rsidP="002572D1">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28145329"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EC722D0" w14:textId="77777777" w:rsidR="00BF0FAF" w:rsidRPr="00931575" w:rsidRDefault="00BF0FAF" w:rsidP="002572D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8F5404" w14:textId="77777777" w:rsidR="00BF0FAF" w:rsidRPr="00931575" w:rsidRDefault="00BF0FAF" w:rsidP="002572D1">
            <w:pPr>
              <w:pStyle w:val="TAL"/>
            </w:pPr>
            <w:r w:rsidRPr="00931575">
              <w:rPr>
                <w:lang w:eastAsia="ko-KR"/>
              </w:rPr>
              <w:t>This requirement does not apply to BS operating in Band n77 or n78.</w:t>
            </w:r>
          </w:p>
        </w:tc>
      </w:tr>
      <w:tr w:rsidR="00BF0FAF" w:rsidRPr="00931575" w14:paraId="0D551D8C"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3EDFA05D" w14:textId="77777777" w:rsidR="00BF0FAF" w:rsidRPr="00931575" w:rsidRDefault="00BF0FAF" w:rsidP="002572D1">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2417F1CB" w14:textId="77777777" w:rsidR="00BF0FAF" w:rsidRPr="00931575" w:rsidRDefault="00BF0FAF" w:rsidP="002572D1">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5A3C2B3"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6713195" w14:textId="77777777" w:rsidR="00BF0FAF" w:rsidRPr="00931575" w:rsidRDefault="00BF0FAF" w:rsidP="002572D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F87F1D4" w14:textId="77777777" w:rsidR="00BF0FAF" w:rsidRPr="00931575" w:rsidRDefault="00BF0FAF" w:rsidP="002572D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BF0FAF" w:rsidRPr="00931575" w14:paraId="2511E322" w14:textId="77777777" w:rsidTr="002572D1">
        <w:trPr>
          <w:cantSplit/>
          <w:jc w:val="center"/>
        </w:trPr>
        <w:tc>
          <w:tcPr>
            <w:tcW w:w="1303" w:type="dxa"/>
            <w:tcBorders>
              <w:top w:val="single" w:sz="2" w:space="0" w:color="auto"/>
              <w:left w:val="single" w:sz="2" w:space="0" w:color="auto"/>
              <w:bottom w:val="single" w:sz="2" w:space="0" w:color="auto"/>
              <w:right w:val="single" w:sz="2" w:space="0" w:color="auto"/>
            </w:tcBorders>
          </w:tcPr>
          <w:p w14:paraId="155B3AEF" w14:textId="77777777" w:rsidR="00BF0FAF" w:rsidRPr="00931575" w:rsidRDefault="00BF0FAF" w:rsidP="002572D1">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F0A9B4" w14:textId="77777777" w:rsidR="00BF0FAF" w:rsidRPr="00931575" w:rsidRDefault="00BF0FAF" w:rsidP="002572D1">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16AB5827"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618A03" w14:textId="77777777" w:rsidR="00BF0FAF" w:rsidRPr="00931575" w:rsidRDefault="00BF0FAF" w:rsidP="002572D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F8779F" w14:textId="77777777" w:rsidR="00BF0FAF" w:rsidRPr="00931575" w:rsidRDefault="00BF0FAF" w:rsidP="002572D1">
            <w:pPr>
              <w:pStyle w:val="TAL"/>
            </w:pPr>
            <w:r w:rsidRPr="00931575">
              <w:rPr>
                <w:lang w:eastAsia="ko-KR"/>
              </w:rPr>
              <w:t>This requirement does not apply to BS operating in Band n50, n51, n75 or n76.</w:t>
            </w:r>
          </w:p>
        </w:tc>
      </w:tr>
      <w:tr w:rsidR="00BF0FAF" w:rsidRPr="00931575" w14:paraId="4EA71402" w14:textId="77777777" w:rsidTr="002572D1">
        <w:trPr>
          <w:cantSplit/>
          <w:jc w:val="center"/>
        </w:trPr>
        <w:tc>
          <w:tcPr>
            <w:tcW w:w="1303" w:type="dxa"/>
            <w:tcBorders>
              <w:top w:val="single" w:sz="2" w:space="0" w:color="auto"/>
              <w:left w:val="single" w:sz="2" w:space="0" w:color="auto"/>
              <w:bottom w:val="single" w:sz="4" w:space="0" w:color="auto"/>
              <w:right w:val="single" w:sz="2" w:space="0" w:color="auto"/>
            </w:tcBorders>
          </w:tcPr>
          <w:p w14:paraId="3A43570F" w14:textId="77777777" w:rsidR="00BF0FAF" w:rsidRPr="00931575" w:rsidRDefault="00BF0FAF" w:rsidP="002572D1">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446FADC5" w14:textId="77777777" w:rsidR="00BF0FAF" w:rsidRPr="00931575" w:rsidRDefault="00BF0FAF" w:rsidP="002572D1">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0B6A37CF" w14:textId="77777777" w:rsidR="00BF0FAF" w:rsidRPr="00931575" w:rsidRDefault="00BF0FAF" w:rsidP="002572D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4EBC07E" w14:textId="77777777" w:rsidR="00BF0FAF" w:rsidRPr="00931575" w:rsidRDefault="00BF0FAF" w:rsidP="002572D1">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444F67" w14:textId="77777777" w:rsidR="00BF0FAF" w:rsidRPr="00931575" w:rsidRDefault="00BF0FAF" w:rsidP="002572D1">
            <w:pPr>
              <w:pStyle w:val="TAL"/>
              <w:rPr>
                <w:szCs w:val="18"/>
                <w:lang w:eastAsia="ko-KR"/>
              </w:rPr>
            </w:pPr>
            <w:r w:rsidRPr="00931575">
              <w:t>This requirement does not apply to BS operating in Band</w:t>
            </w:r>
            <w:r w:rsidRPr="00931575">
              <w:rPr>
                <w:lang w:eastAsia="zh-CN"/>
              </w:rPr>
              <w:t xml:space="preserve"> n41 or n90.</w:t>
            </w:r>
          </w:p>
        </w:tc>
      </w:tr>
      <w:tr w:rsidR="00BF0FAF" w:rsidRPr="00931575" w14:paraId="0AF525D3"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AB778A6" w14:textId="77777777" w:rsidR="00BF0FAF" w:rsidRPr="00931575" w:rsidRDefault="00BF0FAF" w:rsidP="002572D1">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6B9C7608" w14:textId="77777777" w:rsidR="00BF0FAF" w:rsidRPr="00931575" w:rsidRDefault="00BF0FAF" w:rsidP="002572D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6C69095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973E5F"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40832E" w14:textId="77777777" w:rsidR="00BF0FAF" w:rsidRPr="00931575" w:rsidRDefault="00BF0FAF" w:rsidP="002572D1">
            <w:pPr>
              <w:pStyle w:val="TAL"/>
              <w:rPr>
                <w:lang w:eastAsia="ko-KR"/>
              </w:rPr>
            </w:pPr>
            <w:r w:rsidRPr="00931575">
              <w:t xml:space="preserve">This requirement does not apply to BS operating in band n1 or n65. </w:t>
            </w:r>
          </w:p>
        </w:tc>
      </w:tr>
      <w:tr w:rsidR="00BF0FAF" w:rsidRPr="00931575" w14:paraId="0AF84CE8"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9B8C646" w14:textId="77777777" w:rsidR="00BF0FAF" w:rsidRPr="00931575" w:rsidRDefault="00BF0FAF" w:rsidP="002572D1">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09B553B" w14:textId="77777777" w:rsidR="00BF0FAF" w:rsidRPr="00931575" w:rsidRDefault="00BF0FAF" w:rsidP="002572D1">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22217E3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9F2FBC2"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B13922" w14:textId="77777777" w:rsidR="00BF0FAF" w:rsidRPr="00931575" w:rsidRDefault="00BF0FAF" w:rsidP="002572D1">
            <w:pPr>
              <w:pStyle w:val="TAL"/>
            </w:pPr>
            <w:r w:rsidRPr="00931575">
              <w:t>For BS operating in Band n1, it applies for 1980 MHz to 2010 MHz, while the rest is covered in clause 6.7.5.3.</w:t>
            </w:r>
          </w:p>
          <w:p w14:paraId="1EE9D0B4" w14:textId="77777777" w:rsidR="00BF0FAF" w:rsidRPr="00931575" w:rsidRDefault="00BF0FAF" w:rsidP="002572D1">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BF0FAF" w:rsidRPr="00931575" w14:paraId="5D804B2E"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2AB06A4" w14:textId="77777777" w:rsidR="00BF0FAF" w:rsidRPr="00931575" w:rsidRDefault="00BF0FAF" w:rsidP="002572D1">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262AC1C8" w14:textId="77777777" w:rsidR="00BF0FAF" w:rsidRPr="00931575" w:rsidRDefault="00BF0FAF" w:rsidP="002572D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5158E767"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AB23AC6"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85AE67" w14:textId="77777777" w:rsidR="00BF0FAF" w:rsidRPr="00931575" w:rsidRDefault="00BF0FAF" w:rsidP="002572D1">
            <w:pPr>
              <w:pStyle w:val="TAL"/>
              <w:rPr>
                <w:lang w:eastAsia="ko-KR"/>
              </w:rPr>
            </w:pPr>
            <w:r w:rsidRPr="00931575">
              <w:t>This requirement does not apply to BS operating in band n66.</w:t>
            </w:r>
          </w:p>
        </w:tc>
      </w:tr>
      <w:tr w:rsidR="00BF0FAF" w:rsidRPr="00931575" w14:paraId="379BB0A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D11289" w14:textId="77777777" w:rsidR="00BF0FAF" w:rsidRPr="00931575" w:rsidRDefault="00BF0FAF" w:rsidP="002572D1">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78C0CEAF" w14:textId="77777777" w:rsidR="00BF0FAF" w:rsidRPr="00931575" w:rsidRDefault="00BF0FAF" w:rsidP="002572D1">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7C60344"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2780C90"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86C760" w14:textId="77777777" w:rsidR="00BF0FAF" w:rsidRPr="00931575" w:rsidRDefault="00BF0FAF" w:rsidP="002572D1">
            <w:pPr>
              <w:pStyle w:val="TAL"/>
              <w:rPr>
                <w:lang w:eastAsia="ko-KR"/>
              </w:rPr>
            </w:pPr>
            <w:r w:rsidRPr="00931575">
              <w:t>This requirement does not apply to BS operating in band n66, since it is already covered by the requirement in clause 6.7.5.3.</w:t>
            </w:r>
          </w:p>
        </w:tc>
      </w:tr>
      <w:tr w:rsidR="00BF0FAF" w:rsidRPr="00931575" w14:paraId="1903105C" w14:textId="77777777" w:rsidTr="002572D1">
        <w:trPr>
          <w:cantSplit/>
          <w:jc w:val="center"/>
        </w:trPr>
        <w:tc>
          <w:tcPr>
            <w:tcW w:w="1303" w:type="dxa"/>
            <w:tcBorders>
              <w:top w:val="single" w:sz="4" w:space="0" w:color="auto"/>
              <w:left w:val="single" w:sz="2" w:space="0" w:color="auto"/>
              <w:bottom w:val="single" w:sz="4" w:space="0" w:color="auto"/>
              <w:right w:val="single" w:sz="2" w:space="0" w:color="auto"/>
            </w:tcBorders>
          </w:tcPr>
          <w:p w14:paraId="6AD3C29D" w14:textId="77777777" w:rsidR="00BF0FAF" w:rsidRPr="00931575" w:rsidRDefault="00BF0FAF" w:rsidP="002572D1">
            <w:pPr>
              <w:pStyle w:val="TAC"/>
              <w:rPr>
                <w:lang w:eastAsia="ko-KR"/>
              </w:rPr>
            </w:pPr>
            <w:r w:rsidRPr="00931575">
              <w:t>E-UTRA Band 67</w:t>
            </w:r>
          </w:p>
        </w:tc>
        <w:tc>
          <w:tcPr>
            <w:tcW w:w="1701" w:type="dxa"/>
            <w:tcBorders>
              <w:top w:val="single" w:sz="2" w:space="0" w:color="auto"/>
              <w:left w:val="single" w:sz="2" w:space="0" w:color="auto"/>
              <w:bottom w:val="single" w:sz="2" w:space="0" w:color="auto"/>
              <w:right w:val="single" w:sz="2" w:space="0" w:color="auto"/>
            </w:tcBorders>
          </w:tcPr>
          <w:p w14:paraId="58DDEEBB" w14:textId="77777777" w:rsidR="00BF0FAF" w:rsidRPr="00931575" w:rsidRDefault="00BF0FAF" w:rsidP="002572D1">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551C52C6"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AA063C6"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2087B6" w14:textId="77777777" w:rsidR="00BF0FAF" w:rsidRPr="00931575" w:rsidRDefault="00BF0FAF" w:rsidP="002572D1">
            <w:pPr>
              <w:pStyle w:val="TAL"/>
              <w:rPr>
                <w:lang w:eastAsia="ko-KR"/>
              </w:rPr>
            </w:pPr>
            <w:r w:rsidRPr="00931575">
              <w:t>This requirement does not apply to BS operating in Band n28.</w:t>
            </w:r>
          </w:p>
        </w:tc>
      </w:tr>
      <w:tr w:rsidR="00BF0FAF" w:rsidRPr="00931575" w14:paraId="0F8BD36B"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975897" w14:textId="77777777" w:rsidR="00BF0FAF" w:rsidRPr="00931575" w:rsidRDefault="00BF0FAF" w:rsidP="002572D1">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3A2E510D" w14:textId="77777777" w:rsidR="00BF0FAF" w:rsidRPr="00931575" w:rsidRDefault="00BF0FAF" w:rsidP="002572D1">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1DE84268"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484BB9"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A8DDE09" w14:textId="77777777" w:rsidR="00BF0FAF" w:rsidRPr="00931575" w:rsidRDefault="00BF0FAF" w:rsidP="002572D1">
            <w:pPr>
              <w:pStyle w:val="TAL"/>
              <w:rPr>
                <w:lang w:eastAsia="ko-KR"/>
              </w:rPr>
            </w:pPr>
            <w:r w:rsidRPr="00931575">
              <w:t>This requirement does not apply to BS operating in band n28.</w:t>
            </w:r>
          </w:p>
        </w:tc>
      </w:tr>
      <w:tr w:rsidR="00BF0FAF" w:rsidRPr="00931575" w14:paraId="20B5ECC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A62AD" w14:textId="77777777" w:rsidR="00BF0FAF" w:rsidRPr="00931575" w:rsidRDefault="00BF0FAF" w:rsidP="002572D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4E8402C" w14:textId="77777777" w:rsidR="00BF0FAF" w:rsidRPr="00931575" w:rsidRDefault="00BF0FAF" w:rsidP="002572D1">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2CF289BE"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F9AF984"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631F56" w14:textId="77777777" w:rsidR="00BF0FAF" w:rsidRPr="00931575" w:rsidRDefault="00BF0FAF" w:rsidP="002572D1">
            <w:pPr>
              <w:pStyle w:val="TAL"/>
              <w:rPr>
                <w:lang w:eastAsia="ko-KR"/>
              </w:rPr>
            </w:pPr>
            <w:r w:rsidRPr="00931575">
              <w:t>For BS operating in Band n28, this requirement applies between 698 MHz and 703 MHz, while the rest is covered in clause 6.7.5.3.</w:t>
            </w:r>
          </w:p>
        </w:tc>
      </w:tr>
      <w:tr w:rsidR="00BF0FAF" w:rsidRPr="00931575" w14:paraId="7CF5C2A5" w14:textId="77777777" w:rsidTr="002572D1">
        <w:trPr>
          <w:cantSplit/>
          <w:jc w:val="center"/>
        </w:trPr>
        <w:tc>
          <w:tcPr>
            <w:tcW w:w="1303" w:type="dxa"/>
            <w:tcBorders>
              <w:top w:val="single" w:sz="4" w:space="0" w:color="auto"/>
              <w:left w:val="single" w:sz="2" w:space="0" w:color="auto"/>
              <w:bottom w:val="single" w:sz="4" w:space="0" w:color="auto"/>
              <w:right w:val="single" w:sz="2" w:space="0" w:color="auto"/>
            </w:tcBorders>
          </w:tcPr>
          <w:p w14:paraId="7E4858AA" w14:textId="77777777" w:rsidR="00BF0FAF" w:rsidRPr="00931575" w:rsidRDefault="00BF0FAF" w:rsidP="002572D1">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387E6692" w14:textId="77777777" w:rsidR="00BF0FAF" w:rsidRPr="00931575" w:rsidRDefault="00BF0FAF" w:rsidP="002572D1">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6431CFC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5FCA583"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866707A" w14:textId="77777777" w:rsidR="00BF0FAF" w:rsidRPr="00931575" w:rsidRDefault="00BF0FAF" w:rsidP="002572D1">
            <w:pPr>
              <w:pStyle w:val="TAL"/>
              <w:rPr>
                <w:lang w:eastAsia="ko-KR"/>
              </w:rPr>
            </w:pPr>
            <w:r w:rsidRPr="00931575">
              <w:t>This requirement does not apply to BS operating in Band n38.</w:t>
            </w:r>
          </w:p>
        </w:tc>
      </w:tr>
      <w:tr w:rsidR="00BF0FAF" w:rsidRPr="00931575" w14:paraId="7A08A5D8"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B393B55" w14:textId="77777777" w:rsidR="00BF0FAF" w:rsidRPr="00931575" w:rsidRDefault="00BF0FAF" w:rsidP="002572D1">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5DA634C5" w14:textId="77777777" w:rsidR="00BF0FAF" w:rsidRPr="00931575" w:rsidRDefault="00BF0FAF" w:rsidP="002572D1">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4C436460"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6E858D"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6416C" w14:textId="77777777" w:rsidR="00BF0FAF" w:rsidRPr="00931575" w:rsidRDefault="00BF0FAF" w:rsidP="002572D1">
            <w:pPr>
              <w:pStyle w:val="TAL"/>
              <w:rPr>
                <w:lang w:eastAsia="ko-KR"/>
              </w:rPr>
            </w:pPr>
            <w:r w:rsidRPr="00931575">
              <w:t>This requirement does not apply to BS operating in band n2, n25 or n70</w:t>
            </w:r>
          </w:p>
        </w:tc>
      </w:tr>
      <w:tr w:rsidR="00BF0FAF" w:rsidRPr="00931575" w14:paraId="1EDC4702"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8CF58F7" w14:textId="77777777" w:rsidR="00BF0FAF" w:rsidRPr="00931575" w:rsidRDefault="00BF0FAF" w:rsidP="002572D1">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0594BB33" w14:textId="77777777" w:rsidR="00BF0FAF" w:rsidRPr="00931575" w:rsidRDefault="00BF0FAF" w:rsidP="002572D1">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35DE413C"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A796CFF"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F573015" w14:textId="77777777" w:rsidR="00BF0FAF" w:rsidRPr="00931575" w:rsidRDefault="00BF0FAF" w:rsidP="002572D1">
            <w:pPr>
              <w:pStyle w:val="TAL"/>
              <w:rPr>
                <w:lang w:eastAsia="ko-KR"/>
              </w:rPr>
            </w:pPr>
            <w:r w:rsidRPr="00931575">
              <w:t>This requirement does not apply to BS operating in band n70, since it is already covered by the requirement in clause 6.7.5.3.</w:t>
            </w:r>
          </w:p>
        </w:tc>
      </w:tr>
      <w:tr w:rsidR="00BF0FAF" w:rsidRPr="00931575" w14:paraId="337E17B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39CE61B" w14:textId="77777777" w:rsidR="00BF0FAF" w:rsidRPr="00931575" w:rsidRDefault="00BF0FAF" w:rsidP="002572D1">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35344D23" w14:textId="77777777" w:rsidR="00BF0FAF" w:rsidRPr="00931575" w:rsidRDefault="00BF0FAF" w:rsidP="002572D1">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327FFB74"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DE4C68"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526259F" w14:textId="77777777" w:rsidR="00BF0FAF" w:rsidRPr="00931575" w:rsidRDefault="00BF0FAF" w:rsidP="002572D1">
            <w:pPr>
              <w:pStyle w:val="TAL"/>
              <w:rPr>
                <w:lang w:eastAsia="ko-KR"/>
              </w:rPr>
            </w:pPr>
            <w:r w:rsidRPr="00931575">
              <w:rPr>
                <w:lang w:eastAsia="ko-KR"/>
              </w:rPr>
              <w:t>This requirement does not apply to BS operating in band n71</w:t>
            </w:r>
          </w:p>
        </w:tc>
      </w:tr>
      <w:tr w:rsidR="00BF0FAF" w:rsidRPr="00931575" w14:paraId="0E8E1714"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605785" w14:textId="77777777" w:rsidR="00BF0FAF" w:rsidRPr="00931575" w:rsidRDefault="00BF0FAF" w:rsidP="002572D1">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160A37DA" w14:textId="77777777" w:rsidR="00BF0FAF" w:rsidRPr="00931575" w:rsidRDefault="00BF0FAF" w:rsidP="002572D1">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10D51F5"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0DDA7B"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9835630" w14:textId="77777777" w:rsidR="00BF0FAF" w:rsidRPr="00931575" w:rsidRDefault="00BF0FAF" w:rsidP="002572D1">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BF0FAF" w:rsidRPr="00931575" w14:paraId="3C2248E5"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18111C" w14:textId="77777777" w:rsidR="00BF0FAF" w:rsidRPr="00931575" w:rsidRDefault="00BF0FAF" w:rsidP="002572D1">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2555DE0" w14:textId="77777777" w:rsidR="00BF0FAF" w:rsidRPr="00931575" w:rsidRDefault="00BF0FAF" w:rsidP="002572D1">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FFF3A35"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68E94E"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CCB3E50" w14:textId="77777777" w:rsidR="00BF0FAF" w:rsidRPr="00931575" w:rsidRDefault="00BF0FAF" w:rsidP="002572D1">
            <w:pPr>
              <w:pStyle w:val="TAL"/>
              <w:rPr>
                <w:lang w:eastAsia="ko-KR"/>
              </w:rPr>
            </w:pPr>
          </w:p>
        </w:tc>
      </w:tr>
      <w:tr w:rsidR="00BF0FAF" w:rsidRPr="00931575" w14:paraId="70086190"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A535E20" w14:textId="77777777" w:rsidR="00BF0FAF" w:rsidRPr="00931575" w:rsidRDefault="00BF0FAF" w:rsidP="002572D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3B4E9870" w14:textId="77777777" w:rsidR="00BF0FAF" w:rsidRPr="00931575" w:rsidRDefault="00BF0FAF" w:rsidP="002572D1">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513ADDF9"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A6278C4"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EBFD2D8" w14:textId="77777777" w:rsidR="00BF0FAF" w:rsidRPr="00931575" w:rsidRDefault="00BF0FAF" w:rsidP="002572D1">
            <w:pPr>
              <w:pStyle w:val="TAL"/>
              <w:rPr>
                <w:lang w:eastAsia="ko-KR"/>
              </w:rPr>
            </w:pPr>
          </w:p>
        </w:tc>
      </w:tr>
      <w:tr w:rsidR="00BF0FAF" w:rsidRPr="00931575" w14:paraId="19C7C5FC" w14:textId="77777777" w:rsidTr="002572D1">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C93BAE4" w14:textId="77777777" w:rsidR="00BF0FAF" w:rsidRPr="00931575" w:rsidRDefault="00BF0FAF" w:rsidP="002572D1">
            <w:pPr>
              <w:pStyle w:val="TAC"/>
              <w:rPr>
                <w:lang w:eastAsia="ko-KR"/>
              </w:rPr>
            </w:pPr>
            <w:r w:rsidRPr="00931575">
              <w:rPr>
                <w:lang w:eastAsia="ko-KR"/>
              </w:rPr>
              <w:lastRenderedPageBreak/>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1A756DC2" w14:textId="77777777" w:rsidR="00BF0FAF" w:rsidRPr="00931575" w:rsidRDefault="00BF0FAF" w:rsidP="002572D1">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26007668"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ACB3FD5" w14:textId="77777777" w:rsidR="00BF0FAF" w:rsidRPr="00931575" w:rsidRDefault="00BF0FAF" w:rsidP="002572D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5CB63A" w14:textId="77777777" w:rsidR="00BF0FAF" w:rsidRPr="00931575" w:rsidRDefault="00BF0FAF" w:rsidP="002572D1">
            <w:pPr>
              <w:pStyle w:val="TAL"/>
              <w:rPr>
                <w:lang w:eastAsia="ko-KR"/>
              </w:rPr>
            </w:pPr>
            <w:r w:rsidRPr="00931575">
              <w:rPr>
                <w:lang w:eastAsia="ko-KR"/>
              </w:rPr>
              <w:t>This requirement does not apply to BS operating in Band n50, n74 or</w:t>
            </w:r>
            <w:r w:rsidRPr="00931575">
              <w:t xml:space="preserve"> n75.</w:t>
            </w:r>
          </w:p>
        </w:tc>
      </w:tr>
      <w:tr w:rsidR="00BF0FAF" w:rsidRPr="00931575" w14:paraId="6212F2DF" w14:textId="77777777" w:rsidTr="002572D1">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0031224" w14:textId="77777777" w:rsidR="00BF0FAF" w:rsidRPr="00931575" w:rsidRDefault="00BF0FAF" w:rsidP="002572D1">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30DBAE65" w14:textId="77777777" w:rsidR="00BF0FAF" w:rsidRPr="00931575" w:rsidRDefault="00BF0FAF" w:rsidP="002572D1">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76BE1ED2" w14:textId="77777777" w:rsidR="00BF0FAF" w:rsidRPr="00931575" w:rsidRDefault="00BF0FAF" w:rsidP="002572D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6B15F16" w14:textId="77777777" w:rsidR="00BF0FAF" w:rsidRPr="00931575" w:rsidRDefault="00BF0FAF" w:rsidP="002572D1">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0D99D87D" w14:textId="77777777" w:rsidR="00BF0FAF" w:rsidRPr="00931575" w:rsidRDefault="00BF0FAF" w:rsidP="002572D1">
            <w:pPr>
              <w:pStyle w:val="TAL"/>
              <w:rPr>
                <w:lang w:eastAsia="ko-KR"/>
              </w:rPr>
            </w:pPr>
            <w:r w:rsidRPr="00931575">
              <w:rPr>
                <w:lang w:eastAsia="ko-KR"/>
              </w:rPr>
              <w:t>This requirement does not apply to BS operating in Band n50, n51, n74, n75 or n76.</w:t>
            </w:r>
          </w:p>
        </w:tc>
      </w:tr>
      <w:tr w:rsidR="00BF0FAF" w:rsidRPr="00931575" w14:paraId="602B1D20" w14:textId="77777777" w:rsidTr="002572D1">
        <w:trPr>
          <w:cantSplit/>
          <w:jc w:val="center"/>
        </w:trPr>
        <w:tc>
          <w:tcPr>
            <w:tcW w:w="1303" w:type="dxa"/>
            <w:tcBorders>
              <w:top w:val="single" w:sz="4" w:space="0" w:color="auto"/>
              <w:left w:val="single" w:sz="2" w:space="0" w:color="auto"/>
              <w:right w:val="single" w:sz="2" w:space="0" w:color="auto"/>
            </w:tcBorders>
          </w:tcPr>
          <w:p w14:paraId="0BFC4F73" w14:textId="77777777" w:rsidR="00BF0FAF" w:rsidRPr="00931575" w:rsidRDefault="00BF0FAF" w:rsidP="002572D1">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9809A9C" w14:textId="77777777" w:rsidR="00BF0FAF" w:rsidRPr="00931575" w:rsidRDefault="00BF0FAF" w:rsidP="002572D1">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5B8367B"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0EBE11"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B9E3A30" w14:textId="77777777" w:rsidR="00BF0FAF" w:rsidRPr="00931575" w:rsidRDefault="00BF0FAF" w:rsidP="002572D1">
            <w:pPr>
              <w:pStyle w:val="TAL"/>
              <w:rPr>
                <w:lang w:eastAsia="ko-KR"/>
              </w:rPr>
            </w:pPr>
            <w:r w:rsidRPr="00931575">
              <w:rPr>
                <w:lang w:eastAsia="ko-KR"/>
              </w:rPr>
              <w:t>This requirement does not apply to BS operating in Band n50, n51, n74, n75 or n76.</w:t>
            </w:r>
          </w:p>
        </w:tc>
      </w:tr>
      <w:tr w:rsidR="00BF0FAF" w:rsidRPr="00931575" w14:paraId="6ED86412" w14:textId="77777777" w:rsidTr="002572D1">
        <w:trPr>
          <w:cantSplit/>
          <w:jc w:val="center"/>
        </w:trPr>
        <w:tc>
          <w:tcPr>
            <w:tcW w:w="1303" w:type="dxa"/>
            <w:tcBorders>
              <w:left w:val="single" w:sz="2" w:space="0" w:color="auto"/>
              <w:right w:val="single" w:sz="2" w:space="0" w:color="auto"/>
            </w:tcBorders>
          </w:tcPr>
          <w:p w14:paraId="71093EB9" w14:textId="77777777" w:rsidR="00BF0FAF" w:rsidRPr="00931575" w:rsidRDefault="00BF0FAF" w:rsidP="002572D1">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0AB820D8" w14:textId="77777777" w:rsidR="00BF0FAF" w:rsidRPr="00931575" w:rsidRDefault="00BF0FAF" w:rsidP="002572D1">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54D0A5A8" w14:textId="77777777" w:rsidR="00BF0FAF" w:rsidRPr="00931575" w:rsidRDefault="00BF0FAF" w:rsidP="002572D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6FF7CB"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98217D0" w14:textId="77777777" w:rsidR="00BF0FAF" w:rsidRPr="00931575" w:rsidRDefault="00BF0FAF" w:rsidP="002572D1">
            <w:pPr>
              <w:pStyle w:val="TAL"/>
              <w:rPr>
                <w:lang w:eastAsia="ko-KR"/>
              </w:rPr>
            </w:pPr>
            <w:r w:rsidRPr="00931575">
              <w:rPr>
                <w:lang w:eastAsia="ko-KR"/>
              </w:rPr>
              <w:t>This requirement does not apply to BS operating in Band n50, n51, n75 or n76.</w:t>
            </w:r>
          </w:p>
        </w:tc>
      </w:tr>
      <w:tr w:rsidR="00BF0FAF" w:rsidRPr="00931575" w14:paraId="0FB6D130" w14:textId="77777777" w:rsidTr="002572D1">
        <w:trPr>
          <w:cantSplit/>
          <w:jc w:val="center"/>
        </w:trPr>
        <w:tc>
          <w:tcPr>
            <w:tcW w:w="1303" w:type="dxa"/>
            <w:tcBorders>
              <w:left w:val="single" w:sz="2" w:space="0" w:color="auto"/>
              <w:right w:val="single" w:sz="2" w:space="0" w:color="auto"/>
            </w:tcBorders>
          </w:tcPr>
          <w:p w14:paraId="7E83FAC0" w14:textId="77777777" w:rsidR="00BF0FAF" w:rsidRPr="00931575" w:rsidRDefault="00BF0FAF" w:rsidP="002572D1">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28378D77" w14:textId="77777777" w:rsidR="00BF0FAF" w:rsidRPr="00931575" w:rsidRDefault="00BF0FAF" w:rsidP="002572D1">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763ACF7D"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936F6A1"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CA06104" w14:textId="77777777" w:rsidR="00BF0FAF" w:rsidRPr="00931575" w:rsidRDefault="00BF0FAF" w:rsidP="002572D1">
            <w:pPr>
              <w:pStyle w:val="TAL"/>
              <w:rPr>
                <w:lang w:eastAsia="ko-KR"/>
              </w:rPr>
            </w:pPr>
            <w:r w:rsidRPr="00931575">
              <w:rPr>
                <w:lang w:eastAsia="ko-KR"/>
              </w:rPr>
              <w:t>This requirement does not apply to BS operating in Band n77 or n78</w:t>
            </w:r>
          </w:p>
        </w:tc>
      </w:tr>
      <w:tr w:rsidR="00BF0FAF" w:rsidRPr="00931575" w14:paraId="0F73B361" w14:textId="77777777" w:rsidTr="002572D1">
        <w:trPr>
          <w:cantSplit/>
          <w:jc w:val="center"/>
        </w:trPr>
        <w:tc>
          <w:tcPr>
            <w:tcW w:w="1303" w:type="dxa"/>
            <w:tcBorders>
              <w:left w:val="single" w:sz="2" w:space="0" w:color="auto"/>
              <w:right w:val="single" w:sz="2" w:space="0" w:color="auto"/>
            </w:tcBorders>
          </w:tcPr>
          <w:p w14:paraId="7383E624" w14:textId="77777777" w:rsidR="00BF0FAF" w:rsidRPr="00931575" w:rsidRDefault="00BF0FAF" w:rsidP="002572D1">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2620ECC3" w14:textId="77777777" w:rsidR="00BF0FAF" w:rsidRPr="00931575" w:rsidRDefault="00BF0FAF" w:rsidP="002572D1">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5827CE14" w14:textId="77777777" w:rsidR="00BF0FAF" w:rsidRPr="00931575" w:rsidRDefault="00BF0FAF" w:rsidP="002572D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A19BBEC"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84AFA5E" w14:textId="77777777" w:rsidR="00BF0FAF" w:rsidRPr="00931575" w:rsidRDefault="00BF0FAF" w:rsidP="002572D1">
            <w:pPr>
              <w:pStyle w:val="TAL"/>
              <w:rPr>
                <w:lang w:eastAsia="ko-KR"/>
              </w:rPr>
            </w:pPr>
            <w:r w:rsidRPr="00931575">
              <w:rPr>
                <w:lang w:eastAsia="ko-KR"/>
              </w:rPr>
              <w:t>This requirement does not apply to BS operating in Band n77 or n78</w:t>
            </w:r>
          </w:p>
        </w:tc>
      </w:tr>
      <w:tr w:rsidR="00BF0FAF" w:rsidRPr="00931575" w14:paraId="5F612BD5" w14:textId="77777777" w:rsidTr="002572D1">
        <w:trPr>
          <w:cantSplit/>
          <w:jc w:val="center"/>
        </w:trPr>
        <w:tc>
          <w:tcPr>
            <w:tcW w:w="1303" w:type="dxa"/>
            <w:tcBorders>
              <w:left w:val="single" w:sz="2" w:space="0" w:color="auto"/>
              <w:right w:val="single" w:sz="2" w:space="0" w:color="auto"/>
            </w:tcBorders>
          </w:tcPr>
          <w:p w14:paraId="64B551CC" w14:textId="77777777" w:rsidR="00BF0FAF" w:rsidRPr="00931575" w:rsidRDefault="00BF0FAF" w:rsidP="002572D1">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1B0FFCD7" w14:textId="77777777" w:rsidR="00BF0FAF" w:rsidRPr="00931575" w:rsidRDefault="00BF0FAF" w:rsidP="002572D1">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F639600" w14:textId="77777777" w:rsidR="00BF0FAF" w:rsidRPr="00931575" w:rsidRDefault="00BF0FAF" w:rsidP="002572D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3A7E6C4C" w14:textId="77777777" w:rsidR="00BF0FAF" w:rsidRPr="00931575" w:rsidRDefault="00BF0FAF" w:rsidP="002572D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F0D6179" w14:textId="77777777" w:rsidR="00BF0FAF" w:rsidRPr="00931575" w:rsidRDefault="00BF0FAF" w:rsidP="002572D1">
            <w:pPr>
              <w:pStyle w:val="TAL"/>
              <w:rPr>
                <w:lang w:eastAsia="ko-KR"/>
              </w:rPr>
            </w:pPr>
            <w:r w:rsidRPr="00931575">
              <w:rPr>
                <w:lang w:eastAsia="ko-KR"/>
              </w:rPr>
              <w:t>This requirement does not apply to BS operating in Band n79</w:t>
            </w:r>
          </w:p>
        </w:tc>
      </w:tr>
      <w:tr w:rsidR="00BF0FAF" w:rsidRPr="00931575" w14:paraId="5F6D7972" w14:textId="77777777" w:rsidTr="002572D1">
        <w:trPr>
          <w:cantSplit/>
          <w:jc w:val="center"/>
        </w:trPr>
        <w:tc>
          <w:tcPr>
            <w:tcW w:w="1303" w:type="dxa"/>
            <w:tcBorders>
              <w:left w:val="single" w:sz="2" w:space="0" w:color="auto"/>
              <w:right w:val="single" w:sz="2" w:space="0" w:color="auto"/>
            </w:tcBorders>
          </w:tcPr>
          <w:p w14:paraId="2DDB7228" w14:textId="77777777" w:rsidR="00BF0FAF" w:rsidRPr="00931575" w:rsidRDefault="00BF0FAF" w:rsidP="002572D1">
            <w:pPr>
              <w:pStyle w:val="TAC"/>
              <w:rPr>
                <w:lang w:val="en-US" w:eastAsia="ko-KR"/>
              </w:rPr>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56B731F6" w14:textId="77777777" w:rsidR="00BF0FAF" w:rsidRPr="00931575" w:rsidRDefault="00BF0FAF" w:rsidP="002572D1">
            <w:pPr>
              <w:pStyle w:val="TAC"/>
              <w:rPr>
                <w:lang w:val="en-US"/>
              </w:rPr>
            </w:pPr>
            <w:r>
              <w:t>1710 – 1785 MHz</w:t>
            </w:r>
          </w:p>
        </w:tc>
        <w:tc>
          <w:tcPr>
            <w:tcW w:w="851" w:type="dxa"/>
            <w:tcBorders>
              <w:top w:val="single" w:sz="2" w:space="0" w:color="auto"/>
              <w:left w:val="single" w:sz="2" w:space="0" w:color="auto"/>
              <w:bottom w:val="single" w:sz="2" w:space="0" w:color="auto"/>
              <w:right w:val="single" w:sz="2" w:space="0" w:color="auto"/>
            </w:tcBorders>
          </w:tcPr>
          <w:p w14:paraId="4D048481" w14:textId="77777777" w:rsidR="00BF0FAF" w:rsidRPr="00931575" w:rsidRDefault="00BF0FAF" w:rsidP="002572D1">
            <w:pPr>
              <w:pStyle w:val="TAC"/>
              <w:rPr>
                <w:lang w:val="en-US"/>
              </w:rPr>
            </w:pPr>
            <w:r>
              <w:rPr>
                <w:rFonts w:cs="Arial"/>
                <w:lang w:eastAsia="ko-KR"/>
              </w:rPr>
              <w:t>-</w:t>
            </w:r>
            <w:r>
              <w:rPr>
                <w:lang w:val="en-US"/>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5C3669"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9A0230E" w14:textId="77777777" w:rsidR="00BF0FAF" w:rsidRPr="00931575" w:rsidRDefault="00BF0FAF" w:rsidP="002572D1">
            <w:pPr>
              <w:pStyle w:val="TAL"/>
              <w:rPr>
                <w:lang w:val="en-US" w:eastAsia="ko-KR"/>
              </w:rPr>
            </w:pPr>
            <w:r>
              <w:rPr>
                <w:rFonts w:cs="Arial"/>
                <w:lang w:eastAsia="ko-KR"/>
              </w:rPr>
              <w:t xml:space="preserve">This requirement does not apply to BS operating in band n3, since it is already covered by the requirement in clause </w:t>
            </w:r>
            <w:r>
              <w:rPr>
                <w:lang w:val="en-US" w:eastAsia="ko-KR"/>
              </w:rPr>
              <w:t>6.7.5.3</w:t>
            </w:r>
            <w:r>
              <w:rPr>
                <w:rFonts w:cs="Arial"/>
                <w:lang w:eastAsia="ko-KR"/>
              </w:rPr>
              <w:t>.</w:t>
            </w:r>
          </w:p>
        </w:tc>
      </w:tr>
      <w:tr w:rsidR="00BF0FAF" w:rsidRPr="00931575" w14:paraId="188EF65A" w14:textId="77777777" w:rsidTr="002572D1">
        <w:trPr>
          <w:cantSplit/>
          <w:jc w:val="center"/>
        </w:trPr>
        <w:tc>
          <w:tcPr>
            <w:tcW w:w="1303" w:type="dxa"/>
            <w:tcBorders>
              <w:left w:val="single" w:sz="2" w:space="0" w:color="auto"/>
              <w:right w:val="single" w:sz="2" w:space="0" w:color="auto"/>
            </w:tcBorders>
          </w:tcPr>
          <w:p w14:paraId="05D8EE72" w14:textId="77777777" w:rsidR="00BF0FAF" w:rsidRPr="00931575" w:rsidRDefault="00BF0FAF" w:rsidP="002572D1">
            <w:pPr>
              <w:pStyle w:val="TAC"/>
              <w:rPr>
                <w:lang w:val="en-US" w:eastAsia="ko-KR"/>
              </w:rPr>
            </w:pPr>
            <w:r>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6E4051B2" w14:textId="77777777" w:rsidR="00BF0FAF" w:rsidRPr="00931575" w:rsidRDefault="00BF0FAF" w:rsidP="002572D1">
            <w:pPr>
              <w:pStyle w:val="TAC"/>
              <w:rPr>
                <w:lang w:val="en-US"/>
              </w:rPr>
            </w:pPr>
            <w:r>
              <w:t>880 – 915 MHz</w:t>
            </w:r>
          </w:p>
        </w:tc>
        <w:tc>
          <w:tcPr>
            <w:tcW w:w="851" w:type="dxa"/>
            <w:tcBorders>
              <w:top w:val="single" w:sz="2" w:space="0" w:color="auto"/>
              <w:left w:val="single" w:sz="2" w:space="0" w:color="auto"/>
              <w:bottom w:val="single" w:sz="2" w:space="0" w:color="auto"/>
              <w:right w:val="single" w:sz="2" w:space="0" w:color="auto"/>
            </w:tcBorders>
          </w:tcPr>
          <w:p w14:paraId="348B020A"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3DA1485"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05218D1" w14:textId="77777777" w:rsidR="00BF0FAF" w:rsidRPr="00931575" w:rsidRDefault="00BF0FAF" w:rsidP="002572D1">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BF0FAF" w:rsidRPr="00931575" w14:paraId="342AEF99" w14:textId="77777777" w:rsidTr="002572D1">
        <w:trPr>
          <w:cantSplit/>
          <w:jc w:val="center"/>
        </w:trPr>
        <w:tc>
          <w:tcPr>
            <w:tcW w:w="1303" w:type="dxa"/>
            <w:tcBorders>
              <w:left w:val="single" w:sz="2" w:space="0" w:color="auto"/>
              <w:right w:val="single" w:sz="2" w:space="0" w:color="auto"/>
            </w:tcBorders>
          </w:tcPr>
          <w:p w14:paraId="3F8D87E1" w14:textId="77777777" w:rsidR="00BF0FAF" w:rsidRPr="00931575" w:rsidRDefault="00BF0FAF" w:rsidP="002572D1">
            <w:pPr>
              <w:pStyle w:val="TAC"/>
              <w:rPr>
                <w:lang w:val="en-US" w:eastAsia="ko-KR"/>
              </w:rPr>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33A28A85" w14:textId="77777777" w:rsidR="00BF0FAF" w:rsidRPr="00931575" w:rsidRDefault="00BF0FAF" w:rsidP="002572D1">
            <w:pPr>
              <w:pStyle w:val="TAC"/>
              <w:rPr>
                <w:lang w:val="en-US"/>
              </w:rPr>
            </w:pPr>
            <w:r>
              <w:t>832 – 862 MHz</w:t>
            </w:r>
          </w:p>
        </w:tc>
        <w:tc>
          <w:tcPr>
            <w:tcW w:w="851" w:type="dxa"/>
            <w:tcBorders>
              <w:top w:val="single" w:sz="2" w:space="0" w:color="auto"/>
              <w:left w:val="single" w:sz="2" w:space="0" w:color="auto"/>
              <w:bottom w:val="single" w:sz="2" w:space="0" w:color="auto"/>
              <w:right w:val="single" w:sz="2" w:space="0" w:color="auto"/>
            </w:tcBorders>
          </w:tcPr>
          <w:p w14:paraId="7DA8EA9A"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43D116D"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5D269A0"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BF0FAF" w:rsidRPr="00931575" w14:paraId="417F350F" w14:textId="77777777" w:rsidTr="002572D1">
        <w:trPr>
          <w:cantSplit/>
          <w:jc w:val="center"/>
        </w:trPr>
        <w:tc>
          <w:tcPr>
            <w:tcW w:w="1303" w:type="dxa"/>
            <w:tcBorders>
              <w:left w:val="single" w:sz="2" w:space="0" w:color="auto"/>
              <w:right w:val="single" w:sz="2" w:space="0" w:color="auto"/>
            </w:tcBorders>
          </w:tcPr>
          <w:p w14:paraId="6E369D91" w14:textId="77777777" w:rsidR="00BF0FAF" w:rsidRPr="00931575" w:rsidRDefault="00BF0FAF" w:rsidP="002572D1">
            <w:pPr>
              <w:pStyle w:val="TAC"/>
              <w:rPr>
                <w:lang w:val="en-US" w:eastAsia="ko-KR"/>
              </w:rPr>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4047AD7A" w14:textId="77777777" w:rsidR="00BF0FAF" w:rsidRPr="00931575" w:rsidRDefault="00BF0FAF" w:rsidP="002572D1">
            <w:pPr>
              <w:pStyle w:val="TAC"/>
              <w:rPr>
                <w:lang w:val="en-US"/>
              </w:rPr>
            </w:pPr>
            <w:r>
              <w:t>703 – 748 MHz</w:t>
            </w:r>
          </w:p>
        </w:tc>
        <w:tc>
          <w:tcPr>
            <w:tcW w:w="851" w:type="dxa"/>
            <w:tcBorders>
              <w:top w:val="single" w:sz="2" w:space="0" w:color="auto"/>
              <w:left w:val="single" w:sz="2" w:space="0" w:color="auto"/>
              <w:bottom w:val="single" w:sz="2" w:space="0" w:color="auto"/>
              <w:right w:val="single" w:sz="2" w:space="0" w:color="auto"/>
            </w:tcBorders>
          </w:tcPr>
          <w:p w14:paraId="18D6E715" w14:textId="77777777" w:rsidR="00BF0FAF" w:rsidRPr="00931575" w:rsidRDefault="00BF0FAF" w:rsidP="002572D1">
            <w:pPr>
              <w:pStyle w:val="TAC"/>
              <w:rPr>
                <w:lang w:val="en-US"/>
              </w:rPr>
            </w:pPr>
            <w:r>
              <w:rPr>
                <w:rFonts w:cs="Arial"/>
                <w:lang w:eastAsia="ko-KR"/>
              </w:rPr>
              <w:t>-</w:t>
            </w:r>
            <w:r>
              <w:rPr>
                <w:lang w:val="en-US"/>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76BC83B"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ED2A5E"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8, since it is already covered by the requirement in clause </w:t>
            </w:r>
            <w:r>
              <w:rPr>
                <w:lang w:val="en-US" w:eastAsia="ko-KR"/>
              </w:rPr>
              <w:t>6.7.5.3</w:t>
            </w:r>
            <w:r>
              <w:rPr>
                <w:rFonts w:cs="Arial"/>
                <w:lang w:eastAsia="ko-KR"/>
              </w:rPr>
              <w:t xml:space="preserve">. </w:t>
            </w:r>
          </w:p>
        </w:tc>
      </w:tr>
      <w:tr w:rsidR="00BF0FAF" w:rsidRPr="00931575" w14:paraId="02CF0C03" w14:textId="77777777" w:rsidTr="002572D1">
        <w:trPr>
          <w:cantSplit/>
          <w:jc w:val="center"/>
        </w:trPr>
        <w:tc>
          <w:tcPr>
            <w:tcW w:w="1303" w:type="dxa"/>
            <w:tcBorders>
              <w:left w:val="single" w:sz="2" w:space="0" w:color="auto"/>
              <w:right w:val="single" w:sz="2" w:space="0" w:color="auto"/>
            </w:tcBorders>
          </w:tcPr>
          <w:p w14:paraId="48236348" w14:textId="77777777" w:rsidR="00BF0FAF" w:rsidRPr="00931575" w:rsidRDefault="00BF0FAF" w:rsidP="002572D1">
            <w:pPr>
              <w:pStyle w:val="TAC"/>
              <w:rPr>
                <w:lang w:val="en-US" w:eastAsia="ko-KR"/>
              </w:rPr>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0A48B0A" w14:textId="77777777" w:rsidR="00BF0FAF" w:rsidRDefault="00BF0FAF" w:rsidP="002572D1">
            <w:pPr>
              <w:pStyle w:val="TAC"/>
            </w:pPr>
            <w:r>
              <w:t>1920 – 1980 MHz</w:t>
            </w:r>
          </w:p>
          <w:p w14:paraId="1376B5DC" w14:textId="77777777" w:rsidR="00BF0FAF" w:rsidRPr="00931575" w:rsidRDefault="00BF0FAF" w:rsidP="002572D1">
            <w:pPr>
              <w:pStyle w:val="TAC"/>
              <w:rPr>
                <w:lang w:val="en-US"/>
              </w:rPr>
            </w:pPr>
          </w:p>
        </w:tc>
        <w:tc>
          <w:tcPr>
            <w:tcW w:w="851" w:type="dxa"/>
            <w:tcBorders>
              <w:top w:val="single" w:sz="2" w:space="0" w:color="auto"/>
              <w:left w:val="single" w:sz="2" w:space="0" w:color="auto"/>
              <w:bottom w:val="single" w:sz="2" w:space="0" w:color="auto"/>
              <w:right w:val="single" w:sz="2" w:space="0" w:color="auto"/>
            </w:tcBorders>
          </w:tcPr>
          <w:p w14:paraId="4C2B6761"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3829BF64"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4A04049" w14:textId="77777777" w:rsidR="00BF0FAF" w:rsidRPr="00931575" w:rsidRDefault="00BF0FAF" w:rsidP="002572D1">
            <w:pPr>
              <w:pStyle w:val="TAL"/>
              <w:rPr>
                <w:lang w:val="en-US" w:eastAsia="ko-KR"/>
              </w:rPr>
            </w:pPr>
            <w:r>
              <w:rPr>
                <w:rFonts w:cs="Arial"/>
                <w:lang w:eastAsia="ko-KR"/>
              </w:rPr>
              <w:t xml:space="preserve">This requirement does not apply to BS operating in band n1, since it is already covered by the requirement in clause </w:t>
            </w:r>
            <w:r>
              <w:rPr>
                <w:lang w:val="en-US" w:eastAsia="ko-KR"/>
              </w:rPr>
              <w:t>6.7.5.3</w:t>
            </w:r>
            <w:r>
              <w:rPr>
                <w:rFonts w:cs="Arial"/>
                <w:lang w:eastAsia="ko-KR"/>
              </w:rPr>
              <w:t>.</w:t>
            </w:r>
          </w:p>
        </w:tc>
      </w:tr>
      <w:tr w:rsidR="00BF0FAF" w:rsidRPr="00931575" w14:paraId="648E7CE0" w14:textId="77777777" w:rsidTr="002572D1">
        <w:trPr>
          <w:cantSplit/>
          <w:jc w:val="center"/>
        </w:trPr>
        <w:tc>
          <w:tcPr>
            <w:tcW w:w="1303" w:type="dxa"/>
            <w:tcBorders>
              <w:left w:val="single" w:sz="2" w:space="0" w:color="auto"/>
              <w:bottom w:val="nil"/>
              <w:right w:val="single" w:sz="2" w:space="0" w:color="auto"/>
            </w:tcBorders>
          </w:tcPr>
          <w:p w14:paraId="5C0C7A3F" w14:textId="77777777" w:rsidR="00BF0FAF" w:rsidRPr="00931575" w:rsidRDefault="00BF0FAF" w:rsidP="002572D1">
            <w:pPr>
              <w:pStyle w:val="TAC"/>
              <w:rPr>
                <w:lang w:val="en-US" w:eastAsia="ko-KR"/>
              </w:rPr>
            </w:pPr>
            <w:r>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14:paraId="65BAB4B4" w14:textId="77777777" w:rsidR="00BF0FAF" w:rsidRPr="00931575" w:rsidRDefault="00BF0FAF" w:rsidP="002572D1">
            <w:pPr>
              <w:pStyle w:val="TAC"/>
              <w:rPr>
                <w:lang w:val="en-US"/>
              </w:rPr>
            </w:pPr>
            <w:r>
              <w:t>728 – 746 MHz</w:t>
            </w:r>
          </w:p>
        </w:tc>
        <w:tc>
          <w:tcPr>
            <w:tcW w:w="851" w:type="dxa"/>
            <w:tcBorders>
              <w:top w:val="single" w:sz="2" w:space="0" w:color="auto"/>
              <w:left w:val="single" w:sz="2" w:space="0" w:color="auto"/>
              <w:bottom w:val="single" w:sz="2" w:space="0" w:color="auto"/>
              <w:right w:val="single" w:sz="2" w:space="0" w:color="auto"/>
            </w:tcBorders>
          </w:tcPr>
          <w:p w14:paraId="46B34ADC" w14:textId="77777777" w:rsidR="00BF0FAF" w:rsidRPr="00931575" w:rsidRDefault="00BF0FAF" w:rsidP="002572D1">
            <w:pPr>
              <w:pStyle w:val="TAC"/>
              <w:rPr>
                <w:lang w:val="en-US"/>
              </w:rPr>
            </w:pPr>
            <w:r>
              <w:rPr>
                <w:rFonts w:cs="Arial"/>
                <w:lang w:eastAsia="ko-KR"/>
              </w:rPr>
              <w:t>-</w:t>
            </w:r>
            <w:r>
              <w:rPr>
                <w:rFonts w:cs="Arial" w:hint="eastAsia"/>
                <w:lang w:eastAsia="zh-CN"/>
              </w:rPr>
              <w:t>40.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74BC238"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066D88D" w14:textId="77777777" w:rsidR="00BF0FAF" w:rsidRPr="00931575" w:rsidRDefault="00BF0FAF" w:rsidP="002572D1">
            <w:pPr>
              <w:pStyle w:val="TAL"/>
              <w:rPr>
                <w:lang w:val="en-US" w:eastAsia="ko-KR"/>
              </w:rPr>
            </w:pPr>
            <w:r>
              <w:rPr>
                <w:rFonts w:cs="Arial"/>
                <w:lang w:eastAsia="ko-KR"/>
              </w:rPr>
              <w:t>This requirement does not apply to BS operating in band n12.</w:t>
            </w:r>
          </w:p>
        </w:tc>
      </w:tr>
      <w:tr w:rsidR="00BF0FAF" w:rsidRPr="00931575" w14:paraId="10270AA6" w14:textId="77777777" w:rsidTr="002572D1">
        <w:trPr>
          <w:cantSplit/>
          <w:jc w:val="center"/>
        </w:trPr>
        <w:tc>
          <w:tcPr>
            <w:tcW w:w="1303" w:type="dxa"/>
            <w:tcBorders>
              <w:top w:val="nil"/>
              <w:left w:val="single" w:sz="2" w:space="0" w:color="auto"/>
              <w:right w:val="single" w:sz="2" w:space="0" w:color="auto"/>
            </w:tcBorders>
          </w:tcPr>
          <w:p w14:paraId="49598D8B" w14:textId="77777777" w:rsidR="00BF0FAF" w:rsidRPr="00931575" w:rsidRDefault="00BF0FAF" w:rsidP="002572D1">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0B97E41E" w14:textId="77777777" w:rsidR="00BF0FAF" w:rsidRPr="00931575" w:rsidRDefault="00BF0FAF" w:rsidP="002572D1">
            <w:pPr>
              <w:pStyle w:val="TAC"/>
              <w:rPr>
                <w:lang w:val="en-US"/>
              </w:rPr>
            </w:pPr>
            <w:r>
              <w:t>698 – 716 MHz</w:t>
            </w:r>
          </w:p>
        </w:tc>
        <w:tc>
          <w:tcPr>
            <w:tcW w:w="851" w:type="dxa"/>
            <w:tcBorders>
              <w:top w:val="single" w:sz="2" w:space="0" w:color="auto"/>
              <w:left w:val="single" w:sz="2" w:space="0" w:color="auto"/>
              <w:bottom w:val="single" w:sz="2" w:space="0" w:color="auto"/>
              <w:right w:val="single" w:sz="2" w:space="0" w:color="auto"/>
            </w:tcBorders>
          </w:tcPr>
          <w:p w14:paraId="5D170579" w14:textId="77777777" w:rsidR="00BF0FAF" w:rsidRPr="00931575" w:rsidRDefault="00BF0FAF" w:rsidP="002572D1">
            <w:pPr>
              <w:pStyle w:val="TAC"/>
              <w:rPr>
                <w:lang w:val="en-US"/>
              </w:rPr>
            </w:pPr>
            <w:r>
              <w:rPr>
                <w:rFonts w:cs="Arial"/>
                <w:lang w:eastAsia="ko-KR"/>
              </w:rPr>
              <w:t>-</w:t>
            </w:r>
            <w:r>
              <w:rPr>
                <w:lang w:val="en-US"/>
              </w:rPr>
              <w:t>37.4</w:t>
            </w:r>
            <w:r>
              <w:rPr>
                <w:rFonts w:cs="Arial"/>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739E419"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2F0778F" w14:textId="77777777" w:rsidR="00BF0FAF" w:rsidRDefault="00BF0FAF" w:rsidP="002572D1">
            <w:pPr>
              <w:pStyle w:val="TAL"/>
              <w:rPr>
                <w:rFonts w:cs="Arial"/>
                <w:lang w:eastAsia="zh-CN"/>
              </w:rPr>
            </w:pPr>
            <w:r>
              <w:rPr>
                <w:rFonts w:cs="Arial"/>
                <w:lang w:eastAsia="ko-KR"/>
              </w:rPr>
              <w:t xml:space="preserve">This requirement does not apply to BS operating in band n12, since it is already covered by the requirement in clause </w:t>
            </w:r>
            <w:r>
              <w:rPr>
                <w:lang w:val="en-US" w:eastAsia="ko-KR"/>
              </w:rPr>
              <w:t>6.7.5.3</w:t>
            </w:r>
            <w:r>
              <w:rPr>
                <w:rFonts w:cs="Arial"/>
                <w:lang w:eastAsia="ko-KR"/>
              </w:rPr>
              <w:t>.</w:t>
            </w:r>
          </w:p>
          <w:p w14:paraId="3E27990B" w14:textId="77777777" w:rsidR="00BF0FAF" w:rsidRPr="00931575" w:rsidRDefault="00BF0FAF" w:rsidP="002572D1">
            <w:pPr>
              <w:pStyle w:val="TAL"/>
              <w:rPr>
                <w:lang w:val="en-US"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BF0FAF" w:rsidRPr="00931575" w14:paraId="7C2C546E" w14:textId="77777777" w:rsidTr="002572D1">
        <w:trPr>
          <w:cantSplit/>
          <w:jc w:val="center"/>
        </w:trPr>
        <w:tc>
          <w:tcPr>
            <w:tcW w:w="1303" w:type="dxa"/>
            <w:tcBorders>
              <w:left w:val="single" w:sz="2" w:space="0" w:color="auto"/>
              <w:right w:val="single" w:sz="2" w:space="0" w:color="auto"/>
            </w:tcBorders>
          </w:tcPr>
          <w:p w14:paraId="44D03901" w14:textId="77777777" w:rsidR="00BF0FAF" w:rsidRPr="00931575" w:rsidRDefault="00BF0FAF" w:rsidP="002572D1">
            <w:pPr>
              <w:pStyle w:val="TAC"/>
              <w:rPr>
                <w:lang w:val="en-US" w:eastAsia="ko-KR"/>
              </w:rPr>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0327A5C5" w14:textId="77777777" w:rsidR="00BF0FAF" w:rsidRPr="00931575" w:rsidRDefault="00BF0FAF" w:rsidP="002572D1">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230F3835" w14:textId="77777777" w:rsidR="00BF0FAF" w:rsidRPr="00931575" w:rsidRDefault="00BF0FAF" w:rsidP="002572D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9EC013B" w14:textId="77777777" w:rsidR="00BF0FAF" w:rsidRPr="00931575" w:rsidRDefault="00BF0FAF" w:rsidP="002572D1">
            <w:pPr>
              <w:pStyle w:val="TAC"/>
              <w:rPr>
                <w:lang w:val="en-US"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DF7F2DA" w14:textId="77777777" w:rsidR="00BF0FAF" w:rsidRPr="00931575" w:rsidRDefault="00BF0FAF" w:rsidP="002572D1">
            <w:pPr>
              <w:pStyle w:val="TAL"/>
              <w:rPr>
                <w:lang w:val="en-US" w:eastAsia="ko-KR"/>
              </w:rPr>
            </w:pPr>
            <w:r>
              <w:rPr>
                <w:rFonts w:cs="Arial"/>
                <w:lang w:eastAsia="ko-KR"/>
              </w:rPr>
              <w:t xml:space="preserve">This requirement does not apply to BS operating in band n66, since it is already covered by the requirement in clause </w:t>
            </w:r>
            <w:r>
              <w:rPr>
                <w:lang w:val="en-US" w:eastAsia="ko-KR"/>
              </w:rPr>
              <w:t>6.7.5.3</w:t>
            </w:r>
            <w:r>
              <w:rPr>
                <w:rFonts w:cs="Arial"/>
                <w:lang w:eastAsia="ko-KR"/>
              </w:rPr>
              <w:t>.</w:t>
            </w:r>
          </w:p>
        </w:tc>
      </w:tr>
      <w:tr w:rsidR="00BF0FAF" w:rsidRPr="00931575" w14:paraId="1AE890AA" w14:textId="77777777" w:rsidTr="002572D1">
        <w:trPr>
          <w:cantSplit/>
          <w:jc w:val="center"/>
        </w:trPr>
        <w:tc>
          <w:tcPr>
            <w:tcW w:w="1303" w:type="dxa"/>
            <w:tcBorders>
              <w:left w:val="single" w:sz="2" w:space="0" w:color="auto"/>
              <w:right w:val="single" w:sz="2" w:space="0" w:color="auto"/>
            </w:tcBorders>
          </w:tcPr>
          <w:p w14:paraId="4BB00BDA" w14:textId="77777777" w:rsidR="00BF0FAF" w:rsidRPr="00931575" w:rsidRDefault="00BF0FAF" w:rsidP="002572D1">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3BC388D5" w14:textId="77777777" w:rsidR="00BF0FAF" w:rsidRPr="00931575" w:rsidRDefault="00BF0FAF" w:rsidP="002572D1">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576516AA" w14:textId="77777777" w:rsidR="00BF0FAF" w:rsidRPr="00931575" w:rsidRDefault="00BF0FAF" w:rsidP="002572D1">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5C2355F1" w14:textId="77777777" w:rsidR="00BF0FAF" w:rsidRPr="00931575" w:rsidRDefault="00BF0FAF" w:rsidP="002572D1">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52A4E4C1" w14:textId="77777777" w:rsidR="00BF0FAF" w:rsidRPr="00931575" w:rsidRDefault="00BF0FAF" w:rsidP="002572D1">
            <w:pPr>
              <w:pStyle w:val="TAL"/>
              <w:rPr>
                <w:lang w:eastAsia="ko-KR"/>
              </w:rPr>
            </w:pPr>
            <w:r w:rsidRPr="00931575">
              <w:rPr>
                <w:lang w:val="en-US" w:eastAsia="ko-KR"/>
              </w:rPr>
              <w:t>This requirement does not apply to BS operating in band n5, since it is already covered by the requirement in clause 6.7.5.3.</w:t>
            </w:r>
          </w:p>
        </w:tc>
      </w:tr>
      <w:tr w:rsidR="00BF0FAF" w:rsidRPr="00931575" w14:paraId="17573DEC" w14:textId="77777777" w:rsidTr="002572D1">
        <w:trPr>
          <w:cantSplit/>
          <w:jc w:val="center"/>
        </w:trPr>
        <w:tc>
          <w:tcPr>
            <w:tcW w:w="1303" w:type="dxa"/>
            <w:tcBorders>
              <w:left w:val="single" w:sz="2" w:space="0" w:color="auto"/>
              <w:bottom w:val="nil"/>
              <w:right w:val="single" w:sz="2" w:space="0" w:color="auto"/>
            </w:tcBorders>
          </w:tcPr>
          <w:p w14:paraId="67028759" w14:textId="77777777" w:rsidR="00BF0FAF" w:rsidRPr="00931575" w:rsidRDefault="00BF0FAF" w:rsidP="002572D1">
            <w:pPr>
              <w:pStyle w:val="TAC"/>
              <w:rPr>
                <w:lang w:eastAsia="ko-KR"/>
              </w:rPr>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70F4702" w14:textId="77777777" w:rsidR="00BF0FAF" w:rsidRPr="00931575" w:rsidRDefault="00BF0FAF" w:rsidP="002572D1">
            <w:pPr>
              <w:pStyle w:val="TAC"/>
            </w:pPr>
            <w:r>
              <w:rPr>
                <w:rFonts w:cs="Arial" w:hint="eastAsia"/>
                <w:lang w:eastAsia="zh-CN"/>
              </w:rPr>
              <w:t>1</w:t>
            </w:r>
            <w:r>
              <w:rPr>
                <w:rFonts w:cs="Arial"/>
                <w:lang w:eastAsia="en-GB"/>
              </w:rPr>
              <w:t>427 – 1432 MHz</w:t>
            </w:r>
          </w:p>
        </w:tc>
        <w:tc>
          <w:tcPr>
            <w:tcW w:w="851" w:type="dxa"/>
            <w:tcBorders>
              <w:top w:val="single" w:sz="2" w:space="0" w:color="auto"/>
              <w:left w:val="single" w:sz="2" w:space="0" w:color="auto"/>
              <w:bottom w:val="single" w:sz="2" w:space="0" w:color="auto"/>
              <w:right w:val="single" w:sz="2" w:space="0" w:color="auto"/>
            </w:tcBorders>
          </w:tcPr>
          <w:p w14:paraId="50240439" w14:textId="77777777" w:rsidR="00BF0FAF" w:rsidRPr="00931575" w:rsidRDefault="00BF0FAF" w:rsidP="002572D1">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10C2D926"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1E114380" w14:textId="77777777" w:rsidR="00BF0FAF" w:rsidRPr="00931575" w:rsidRDefault="00BF0FAF" w:rsidP="002572D1">
            <w:pPr>
              <w:pStyle w:val="TAL"/>
              <w:rPr>
                <w:lang w:val="en-US" w:eastAsia="ko-KR"/>
              </w:rPr>
            </w:pPr>
            <w:r>
              <w:rPr>
                <w:rFonts w:cs="Arial"/>
                <w:lang w:eastAsia="ko-KR"/>
              </w:rPr>
              <w:t>This requirement does not apply to BS operating in Band n50, n51, n75 or n76.</w:t>
            </w:r>
          </w:p>
        </w:tc>
      </w:tr>
      <w:tr w:rsidR="00BF0FAF" w:rsidRPr="00931575" w14:paraId="5EE122B9" w14:textId="77777777" w:rsidTr="002572D1">
        <w:trPr>
          <w:cantSplit/>
          <w:jc w:val="center"/>
        </w:trPr>
        <w:tc>
          <w:tcPr>
            <w:tcW w:w="1303" w:type="dxa"/>
            <w:tcBorders>
              <w:top w:val="nil"/>
              <w:left w:val="single" w:sz="2" w:space="0" w:color="auto"/>
              <w:right w:val="single" w:sz="2" w:space="0" w:color="auto"/>
            </w:tcBorders>
          </w:tcPr>
          <w:p w14:paraId="08EF57F6"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610E27F2" w14:textId="77777777" w:rsidR="00BF0FAF" w:rsidRPr="00931575" w:rsidRDefault="00BF0FAF" w:rsidP="002572D1">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771F55DD"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82DEF28"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653C8C59"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BF0FAF" w:rsidRPr="00931575" w14:paraId="6A91472E" w14:textId="77777777" w:rsidTr="002572D1">
        <w:trPr>
          <w:cantSplit/>
          <w:jc w:val="center"/>
        </w:trPr>
        <w:tc>
          <w:tcPr>
            <w:tcW w:w="1303" w:type="dxa"/>
            <w:tcBorders>
              <w:left w:val="single" w:sz="2" w:space="0" w:color="auto"/>
              <w:bottom w:val="nil"/>
              <w:right w:val="single" w:sz="2" w:space="0" w:color="auto"/>
            </w:tcBorders>
          </w:tcPr>
          <w:p w14:paraId="7DFDFEBA" w14:textId="77777777" w:rsidR="00BF0FAF" w:rsidRPr="00931575" w:rsidRDefault="00BF0FAF" w:rsidP="002572D1">
            <w:pPr>
              <w:pStyle w:val="TAC"/>
              <w:rPr>
                <w:lang w:eastAsia="ko-KR"/>
              </w:rPr>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14221883" w14:textId="77777777" w:rsidR="00BF0FAF" w:rsidRPr="00931575" w:rsidRDefault="00BF0FAF" w:rsidP="002572D1">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7B1325A4" w14:textId="77777777" w:rsidR="00BF0FAF" w:rsidRPr="00931575" w:rsidRDefault="00BF0FAF" w:rsidP="002572D1">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897EC6E"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67560882" w14:textId="77777777" w:rsidR="00BF0FAF" w:rsidRPr="00931575" w:rsidRDefault="00BF0FAF" w:rsidP="002572D1">
            <w:pPr>
              <w:pStyle w:val="TAL"/>
              <w:rPr>
                <w:lang w:val="en-US" w:eastAsia="ko-KR"/>
              </w:rPr>
            </w:pPr>
            <w:r>
              <w:rPr>
                <w:rFonts w:cs="Arial"/>
                <w:lang w:eastAsia="ko-KR"/>
              </w:rPr>
              <w:t>This requirement does not apply to BS operating in Band n50, n51, n74, n75 or n76.</w:t>
            </w:r>
          </w:p>
        </w:tc>
      </w:tr>
      <w:tr w:rsidR="00BF0FAF" w:rsidRPr="00931575" w14:paraId="436623C2" w14:textId="77777777" w:rsidTr="002572D1">
        <w:trPr>
          <w:cantSplit/>
          <w:jc w:val="center"/>
        </w:trPr>
        <w:tc>
          <w:tcPr>
            <w:tcW w:w="1303" w:type="dxa"/>
            <w:tcBorders>
              <w:top w:val="nil"/>
              <w:left w:val="single" w:sz="2" w:space="0" w:color="auto"/>
              <w:right w:val="single" w:sz="2" w:space="0" w:color="auto"/>
            </w:tcBorders>
          </w:tcPr>
          <w:p w14:paraId="62649563"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47C3E376" w14:textId="77777777" w:rsidR="00BF0FAF" w:rsidRPr="00931575" w:rsidRDefault="00BF0FAF" w:rsidP="002572D1">
            <w:pPr>
              <w:pStyle w:val="TAC"/>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0FA004E"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1EA9364"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2F25421D" w14:textId="77777777" w:rsidR="00BF0FAF" w:rsidRPr="00931575" w:rsidRDefault="00BF0FAF" w:rsidP="002572D1">
            <w:pPr>
              <w:pStyle w:val="TAL"/>
              <w:rPr>
                <w:lang w:val="en-US" w:eastAsia="ko-KR"/>
              </w:rPr>
            </w:pPr>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p>
        </w:tc>
      </w:tr>
      <w:tr w:rsidR="00BF0FAF" w:rsidRPr="00931575" w14:paraId="08690BDD" w14:textId="77777777" w:rsidTr="002572D1">
        <w:trPr>
          <w:cantSplit/>
          <w:jc w:val="center"/>
        </w:trPr>
        <w:tc>
          <w:tcPr>
            <w:tcW w:w="1303" w:type="dxa"/>
            <w:tcBorders>
              <w:left w:val="single" w:sz="2" w:space="0" w:color="auto"/>
              <w:bottom w:val="nil"/>
              <w:right w:val="single" w:sz="2" w:space="0" w:color="auto"/>
            </w:tcBorders>
          </w:tcPr>
          <w:p w14:paraId="40769F6B" w14:textId="77777777" w:rsidR="00BF0FAF" w:rsidRPr="00931575" w:rsidRDefault="00BF0FAF" w:rsidP="002572D1">
            <w:pPr>
              <w:pStyle w:val="TAC"/>
              <w:rPr>
                <w:lang w:eastAsia="ko-KR"/>
              </w:rPr>
            </w:pPr>
            <w:r>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21CEB2D3" w14:textId="77777777" w:rsidR="00BF0FAF" w:rsidRPr="00931575" w:rsidRDefault="00BF0FAF" w:rsidP="002572D1">
            <w:pPr>
              <w:pStyle w:val="TAC"/>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11AF1229" w14:textId="77777777" w:rsidR="00BF0FAF" w:rsidRPr="00931575" w:rsidRDefault="00BF0FAF" w:rsidP="002572D1">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45869A4"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4ED97BA3" w14:textId="77777777" w:rsidR="00BF0FAF" w:rsidRPr="00931575" w:rsidRDefault="00BF0FAF" w:rsidP="002572D1">
            <w:pPr>
              <w:pStyle w:val="TAL"/>
              <w:rPr>
                <w:lang w:val="en-US" w:eastAsia="ko-KR"/>
              </w:rPr>
            </w:pPr>
            <w:r>
              <w:rPr>
                <w:rFonts w:cs="Arial"/>
                <w:lang w:eastAsia="ko-KR"/>
              </w:rPr>
              <w:t>This requirement does not apply to BS operating in Band n50, n51, n75 or n76.</w:t>
            </w:r>
          </w:p>
        </w:tc>
      </w:tr>
      <w:tr w:rsidR="00BF0FAF" w:rsidRPr="00931575" w14:paraId="2BDADC90" w14:textId="77777777" w:rsidTr="002572D1">
        <w:trPr>
          <w:cantSplit/>
          <w:jc w:val="center"/>
        </w:trPr>
        <w:tc>
          <w:tcPr>
            <w:tcW w:w="1303" w:type="dxa"/>
            <w:tcBorders>
              <w:top w:val="nil"/>
              <w:left w:val="single" w:sz="2" w:space="0" w:color="auto"/>
              <w:right w:val="single" w:sz="2" w:space="0" w:color="auto"/>
            </w:tcBorders>
          </w:tcPr>
          <w:p w14:paraId="40F8C320"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262720D" w14:textId="77777777" w:rsidR="00BF0FAF" w:rsidRPr="00931575" w:rsidRDefault="00BF0FAF" w:rsidP="002572D1">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35BE24E1"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A99A281"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52FC15BD" w14:textId="77777777" w:rsidR="00BF0FAF" w:rsidRPr="00931575" w:rsidRDefault="00BF0FAF" w:rsidP="002572D1">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BF0FAF" w:rsidRPr="00931575" w14:paraId="21F3F8CB" w14:textId="77777777" w:rsidTr="002572D1">
        <w:trPr>
          <w:cantSplit/>
          <w:jc w:val="center"/>
        </w:trPr>
        <w:tc>
          <w:tcPr>
            <w:tcW w:w="1303" w:type="dxa"/>
            <w:tcBorders>
              <w:left w:val="single" w:sz="2" w:space="0" w:color="auto"/>
              <w:bottom w:val="nil"/>
              <w:right w:val="single" w:sz="2" w:space="0" w:color="auto"/>
            </w:tcBorders>
          </w:tcPr>
          <w:p w14:paraId="064C3F2E" w14:textId="77777777" w:rsidR="00BF0FAF" w:rsidRPr="00931575" w:rsidRDefault="00BF0FAF" w:rsidP="002572D1">
            <w:pPr>
              <w:pStyle w:val="TAC"/>
              <w:rPr>
                <w:lang w:eastAsia="ko-KR"/>
              </w:rPr>
            </w:pPr>
            <w:r>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36208A66" w14:textId="77777777" w:rsidR="00BF0FAF" w:rsidRPr="00931575" w:rsidRDefault="00BF0FAF" w:rsidP="002572D1">
            <w:pPr>
              <w:pStyle w:val="TAC"/>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196A37DC" w14:textId="77777777" w:rsidR="00BF0FAF" w:rsidRPr="00931575" w:rsidRDefault="00BF0FAF" w:rsidP="002572D1">
            <w:pPr>
              <w:pStyle w:val="TAC"/>
            </w:pPr>
            <w:r>
              <w:rPr>
                <w:rFonts w:cs="Arial"/>
              </w:rPr>
              <w:t>-</w:t>
            </w:r>
            <w:r>
              <w:rPr>
                <w:rFonts w:cs="Arial" w:hint="eastAsia"/>
                <w:lang w:eastAsia="zh-CN"/>
              </w:rPr>
              <w:t>40.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AEDAD5E"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2B20BCB3" w14:textId="77777777" w:rsidR="00BF0FAF" w:rsidRPr="00931575" w:rsidRDefault="00BF0FAF" w:rsidP="002572D1">
            <w:pPr>
              <w:pStyle w:val="TAL"/>
              <w:rPr>
                <w:lang w:val="en-US" w:eastAsia="ko-KR"/>
              </w:rPr>
            </w:pPr>
            <w:r>
              <w:rPr>
                <w:rFonts w:cs="Arial"/>
                <w:lang w:eastAsia="ko-KR"/>
              </w:rPr>
              <w:t>This requirement does not apply to BS operating in Band n50, n51, n74, n75 or n76.</w:t>
            </w:r>
          </w:p>
        </w:tc>
      </w:tr>
      <w:tr w:rsidR="00BF0FAF" w:rsidRPr="00931575" w14:paraId="6F1BF5C5" w14:textId="77777777" w:rsidTr="002572D1">
        <w:trPr>
          <w:cantSplit/>
          <w:jc w:val="center"/>
        </w:trPr>
        <w:tc>
          <w:tcPr>
            <w:tcW w:w="1303" w:type="dxa"/>
            <w:tcBorders>
              <w:top w:val="nil"/>
              <w:left w:val="single" w:sz="2" w:space="0" w:color="auto"/>
              <w:right w:val="single" w:sz="2" w:space="0" w:color="auto"/>
            </w:tcBorders>
          </w:tcPr>
          <w:p w14:paraId="279C4E74" w14:textId="77777777" w:rsidR="00BF0FAF" w:rsidRPr="00931575" w:rsidRDefault="00BF0FAF" w:rsidP="002572D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27A6F4A" w14:textId="77777777" w:rsidR="00BF0FAF" w:rsidRPr="00931575" w:rsidRDefault="00BF0FAF" w:rsidP="002572D1">
            <w:pPr>
              <w:pStyle w:val="TAC"/>
            </w:pPr>
            <w:r>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14:paraId="1E0C37BC" w14:textId="77777777" w:rsidR="00BF0FAF" w:rsidRPr="00931575" w:rsidRDefault="00BF0FAF" w:rsidP="002572D1">
            <w:pPr>
              <w:pStyle w:val="TAC"/>
            </w:pPr>
            <w:r>
              <w:rPr>
                <w:rFonts w:cs="Arial"/>
              </w:rPr>
              <w:t>-</w:t>
            </w:r>
            <w:r>
              <w:rPr>
                <w:lang w:val="en-US"/>
              </w:rPr>
              <w:t>37.4</w:t>
            </w:r>
            <w:r>
              <w:rPr>
                <w:rFonts w:cs="Arial"/>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5C2F692" w14:textId="77777777" w:rsidR="00BF0FAF" w:rsidRPr="00931575" w:rsidRDefault="00BF0FAF" w:rsidP="002572D1">
            <w:pPr>
              <w:pStyle w:val="TAC"/>
            </w:pPr>
            <w:r>
              <w:rPr>
                <w:rFonts w:cs="Arial"/>
              </w:rPr>
              <w:t>1 MHz</w:t>
            </w:r>
          </w:p>
        </w:tc>
        <w:tc>
          <w:tcPr>
            <w:tcW w:w="4423" w:type="dxa"/>
            <w:tcBorders>
              <w:top w:val="single" w:sz="2" w:space="0" w:color="auto"/>
              <w:left w:val="single" w:sz="2" w:space="0" w:color="auto"/>
              <w:bottom w:val="single" w:sz="2" w:space="0" w:color="auto"/>
              <w:right w:val="single" w:sz="2" w:space="0" w:color="auto"/>
            </w:tcBorders>
          </w:tcPr>
          <w:p w14:paraId="337A1F9F" w14:textId="77777777" w:rsidR="00BF0FAF" w:rsidRPr="00931575" w:rsidRDefault="00BF0FAF" w:rsidP="002572D1">
            <w:pPr>
              <w:pStyle w:val="TAL"/>
              <w:rPr>
                <w:lang w:val="en-US" w:eastAsia="ko-KR"/>
              </w:rPr>
            </w:pPr>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p>
        </w:tc>
      </w:tr>
      <w:tr w:rsidR="00BF0FAF" w:rsidRPr="00931575" w14:paraId="00D21D19" w14:textId="77777777" w:rsidTr="002572D1">
        <w:trPr>
          <w:cantSplit/>
          <w:jc w:val="center"/>
        </w:trPr>
        <w:tc>
          <w:tcPr>
            <w:tcW w:w="1303" w:type="dxa"/>
            <w:tcBorders>
              <w:left w:val="single" w:sz="2" w:space="0" w:color="auto"/>
              <w:right w:val="single" w:sz="2" w:space="0" w:color="auto"/>
            </w:tcBorders>
          </w:tcPr>
          <w:p w14:paraId="1EB06CB2" w14:textId="77777777" w:rsidR="00BF0FAF" w:rsidRPr="00931575" w:rsidRDefault="00BF0FAF" w:rsidP="002572D1">
            <w:pPr>
              <w:pStyle w:val="TAC"/>
              <w:rPr>
                <w:szCs w:val="18"/>
                <w:lang w:val="en-US" w:eastAsia="ko-KR"/>
              </w:rPr>
            </w:pPr>
            <w:r w:rsidRPr="00931575">
              <w:rPr>
                <w:lang w:eastAsia="ko-KR"/>
              </w:rPr>
              <w:lastRenderedPageBreak/>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7146B251" w14:textId="77777777" w:rsidR="00BF0FAF" w:rsidRPr="00931575" w:rsidRDefault="00BF0FAF" w:rsidP="002572D1">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4033BC78" w14:textId="77777777" w:rsidR="00BF0FAF" w:rsidRPr="00931575" w:rsidRDefault="00BF0FAF" w:rsidP="002572D1">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BD228EE" w14:textId="77777777" w:rsidR="00BF0FAF" w:rsidRPr="00931575" w:rsidRDefault="00BF0FAF" w:rsidP="002572D1">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878E410" w14:textId="77777777" w:rsidR="00BF0FAF" w:rsidRPr="00931575" w:rsidRDefault="00BF0FAF" w:rsidP="002572D1">
            <w:pPr>
              <w:pStyle w:val="TAL"/>
              <w:rPr>
                <w:lang w:val="en-US" w:eastAsia="ko-KR"/>
              </w:rPr>
            </w:pPr>
          </w:p>
        </w:tc>
      </w:tr>
      <w:tr w:rsidR="00BF0FAF" w:rsidRPr="00931575" w14:paraId="51671932" w14:textId="77777777" w:rsidTr="002572D1">
        <w:trPr>
          <w:cantSplit/>
          <w:jc w:val="center"/>
        </w:trPr>
        <w:tc>
          <w:tcPr>
            <w:tcW w:w="1303" w:type="dxa"/>
            <w:tcBorders>
              <w:left w:val="single" w:sz="2" w:space="0" w:color="auto"/>
              <w:right w:val="single" w:sz="2" w:space="0" w:color="auto"/>
            </w:tcBorders>
          </w:tcPr>
          <w:p w14:paraId="17B2EF0C" w14:textId="77777777" w:rsidR="00BF0FAF" w:rsidRPr="00931575" w:rsidRDefault="00BF0FAF" w:rsidP="002572D1">
            <w:pPr>
              <w:pStyle w:val="TAC"/>
              <w:rPr>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6896438" w14:textId="77777777" w:rsidR="00BF0FAF" w:rsidRPr="00931575" w:rsidRDefault="00BF0FAF" w:rsidP="002572D1">
            <w:pPr>
              <w:pStyle w:val="TAC"/>
            </w:pPr>
            <w:r>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1FD69AEA" w14:textId="77777777" w:rsidR="00BF0FAF" w:rsidRPr="00931575" w:rsidRDefault="00BF0FAF" w:rsidP="002572D1">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0701C7A5" w14:textId="77777777" w:rsidR="00BF0FAF" w:rsidRPr="00931575" w:rsidRDefault="00BF0FAF" w:rsidP="002572D1">
            <w:pPr>
              <w:pStyle w:val="TAC"/>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6A54C71A" w14:textId="0059A492" w:rsidR="00BF0FAF" w:rsidRPr="00931575" w:rsidRDefault="00BF0FAF" w:rsidP="002572D1">
            <w:pPr>
              <w:pStyle w:val="TAL"/>
              <w:rPr>
                <w:lang w:val="en-US" w:eastAsia="ko-KR"/>
              </w:rPr>
            </w:pPr>
            <w:del w:id="130" w:author="R4-2214558" w:date="2022-08-30T22:15:00Z">
              <w:r w:rsidDel="00D942A3">
                <w:rPr>
                  <w:rFonts w:cs="Arial"/>
                  <w:lang w:eastAsia="ko-KR"/>
                </w:rPr>
                <w:delText>This requirement does not apply to BS operating in Band n46 or n96.</w:delText>
              </w:r>
            </w:del>
          </w:p>
        </w:tc>
      </w:tr>
    </w:tbl>
    <w:p w14:paraId="7B3E6A74" w14:textId="77777777" w:rsidR="00BF0FAF" w:rsidRPr="00931575" w:rsidRDefault="00BF0FAF" w:rsidP="00BF0FAF"/>
    <w:p w14:paraId="2486D56F" w14:textId="77777777" w:rsidR="00BF0FAF" w:rsidRPr="00931575" w:rsidRDefault="00BF0FAF" w:rsidP="00BF0FAF">
      <w:pPr>
        <w:pStyle w:val="NO"/>
      </w:pPr>
      <w:r w:rsidRPr="00931575">
        <w:t>NOTE 1:</w:t>
      </w:r>
      <w:r w:rsidRPr="00931575">
        <w:tab/>
        <w:t xml:space="preserve">As defined in the scope for spurious emissions in this clause, except for </w:t>
      </w:r>
      <w:r w:rsidRPr="00931575">
        <w:rPr>
          <w:rFonts w:eastAsia="MS Mincho"/>
        </w:rPr>
        <w:t xml:space="preserve">the cases where the noted requirements apply to a BS operating in </w:t>
      </w:r>
      <w:r w:rsidRPr="00931575">
        <w:t>Band n28, the co-existence requirements in 6.7.5.4.5-1 do not apply for the Δf</w:t>
      </w:r>
      <w:r w:rsidRPr="00931575">
        <w:rPr>
          <w:rFonts w:cs="v5.0.0"/>
          <w:vertAlign w:val="subscript"/>
        </w:rPr>
        <w:t>OBUE</w:t>
      </w:r>
      <w:r w:rsidRPr="00931575" w:rsidDel="00BD7C6D">
        <w:t xml:space="preserve"> </w:t>
      </w:r>
      <w:r w:rsidRPr="00931575">
        <w:t>frequency range immediately outside the downlink</w:t>
      </w:r>
      <w:r w:rsidRPr="00931575" w:rsidDel="00B62512">
        <w:t xml:space="preserve"> </w:t>
      </w:r>
      <w:r w:rsidRPr="00931575">
        <w:rPr>
          <w:i/>
        </w:rPr>
        <w:t>operating band</w:t>
      </w:r>
      <w:r w:rsidRPr="00931575">
        <w:t xml:space="preserve"> (see TS 38.104 [2], table 5.2-1). Emission limits for this excluded frequency range may be covered by local or regional requirements.</w:t>
      </w:r>
    </w:p>
    <w:p w14:paraId="63B6CF60" w14:textId="77777777" w:rsidR="00BF0FAF" w:rsidRPr="00931575" w:rsidRDefault="00BF0FAF" w:rsidP="00BF0FAF">
      <w:pPr>
        <w:pStyle w:val="NO"/>
      </w:pPr>
      <w:r w:rsidRPr="00931575">
        <w:t>NOTE 2:</w:t>
      </w:r>
      <w:r w:rsidRPr="00931575">
        <w:tab/>
        <w:t xml:space="preserve">Table 6.7.5.4.5-1 assumes that two </w:t>
      </w:r>
      <w:r w:rsidRPr="00931575">
        <w:rPr>
          <w:i/>
        </w:rPr>
        <w:t>operating bands</w:t>
      </w:r>
      <w:r w:rsidRPr="00931575">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773E7DB9" w14:textId="77777777" w:rsidR="00BF0FAF" w:rsidRPr="00931575" w:rsidRDefault="00BF0FAF" w:rsidP="00BF0FAF">
      <w:pPr>
        <w:pStyle w:val="NO"/>
      </w:pPr>
      <w:r w:rsidRPr="00931575">
        <w:t>NOTE 3:</w:t>
      </w:r>
      <w:r w:rsidRPr="00931575">
        <w:tab/>
        <w:t xml:space="preserve">TDD base stations deployed in the same geographical area, that are synchronized and use the same or adjacent </w:t>
      </w:r>
      <w:r w:rsidRPr="00931575">
        <w:rPr>
          <w:i/>
        </w:rPr>
        <w:t>operating bands</w:t>
      </w:r>
      <w:r w:rsidRPr="00931575">
        <w:t xml:space="preserve"> can transmit without additional co-existence requirements. For unsynchronized base stations, special co-existence requirements may apply that are not covered by the 3GPP specifications.</w:t>
      </w:r>
    </w:p>
    <w:p w14:paraId="336A18F8" w14:textId="77777777" w:rsidR="00BF0FAF" w:rsidRPr="00931575" w:rsidRDefault="00BF0FAF" w:rsidP="00BF0FAF">
      <w:pPr>
        <w:pStyle w:val="NO"/>
      </w:pPr>
      <w:r w:rsidRPr="00931575">
        <w:t>NOTE 4:</w:t>
      </w:r>
      <w:r w:rsidRPr="00931575">
        <w:tab/>
        <w:t xml:space="preserve">For NR Band n28 BS, specific solutions may be required to fulfil the spurious emissions limits for BS for co-existence with E-UTRA Band 27 UL </w:t>
      </w:r>
      <w:r w:rsidRPr="00931575">
        <w:rPr>
          <w:i/>
        </w:rPr>
        <w:t>operating band</w:t>
      </w:r>
      <w:r w:rsidRPr="00931575">
        <w:t>.</w:t>
      </w:r>
    </w:p>
    <w:p w14:paraId="084CB831" w14:textId="77777777" w:rsidR="00BF0FAF" w:rsidRPr="00931575" w:rsidRDefault="00BF0FAF" w:rsidP="00BF0FAF">
      <w:pPr>
        <w:pStyle w:val="NO"/>
      </w:pPr>
      <w:r w:rsidRPr="00931575">
        <w:t>NOTE 5:</w:t>
      </w:r>
      <w:r w:rsidRPr="00931575">
        <w:tab/>
        <w:t>For NR Band n29 BS, specific solutions may be required to fulfil the spurious emissions limits for NR BS for co-existence with UTRA Band XII, E-UTRA Band 12 or NR Band n12 UL operating band, E-UTRA Band 17 UL operating band.</w:t>
      </w:r>
    </w:p>
    <w:p w14:paraId="0242D7F7" w14:textId="77777777" w:rsidR="00BF0FAF" w:rsidRPr="00931575" w:rsidRDefault="00BF0FAF" w:rsidP="00BF0FAF">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defined in clause 6.7.1.</w:t>
      </w:r>
    </w:p>
    <w:p w14:paraId="5963DFFE" w14:textId="77777777" w:rsidR="00BF0FAF" w:rsidRPr="00931575" w:rsidRDefault="00BF0FAF" w:rsidP="00BF0FAF">
      <w:r w:rsidRPr="00931575">
        <w:t>The power of any spurious emission shall not exceed:</w:t>
      </w:r>
    </w:p>
    <w:p w14:paraId="6794F521" w14:textId="77777777" w:rsidR="00BF0FAF" w:rsidRPr="00931575" w:rsidRDefault="00BF0FAF" w:rsidP="00BF0FAF">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BF0FAF" w:rsidRPr="00931575" w14:paraId="5CB3021F" w14:textId="77777777" w:rsidTr="002572D1">
        <w:trPr>
          <w:cantSplit/>
          <w:jc w:val="center"/>
        </w:trPr>
        <w:tc>
          <w:tcPr>
            <w:tcW w:w="2538" w:type="dxa"/>
          </w:tcPr>
          <w:p w14:paraId="588CEC5F" w14:textId="77777777" w:rsidR="00BF0FAF" w:rsidRPr="00931575" w:rsidRDefault="00BF0FAF" w:rsidP="002572D1">
            <w:pPr>
              <w:pStyle w:val="TAH"/>
            </w:pPr>
            <w:r w:rsidRPr="00931575">
              <w:t>Frequency range</w:t>
            </w:r>
          </w:p>
        </w:tc>
        <w:tc>
          <w:tcPr>
            <w:tcW w:w="1276" w:type="dxa"/>
          </w:tcPr>
          <w:p w14:paraId="3154DC3E" w14:textId="77777777" w:rsidR="00BF0FAF" w:rsidRPr="00931575" w:rsidRDefault="00BF0FAF" w:rsidP="002572D1">
            <w:pPr>
              <w:pStyle w:val="TAH"/>
              <w:rPr>
                <w:rFonts w:cs="Arial"/>
              </w:rPr>
            </w:pPr>
            <w:r w:rsidRPr="00931575">
              <w:t>Test limit</w:t>
            </w:r>
          </w:p>
        </w:tc>
        <w:tc>
          <w:tcPr>
            <w:tcW w:w="1418" w:type="dxa"/>
          </w:tcPr>
          <w:p w14:paraId="1F92074C" w14:textId="77777777" w:rsidR="00BF0FAF" w:rsidRPr="00931575" w:rsidRDefault="00BF0FAF" w:rsidP="002572D1">
            <w:pPr>
              <w:pStyle w:val="TAH"/>
            </w:pPr>
            <w:r w:rsidRPr="00931575">
              <w:t>Measurement bandwidth</w:t>
            </w:r>
          </w:p>
        </w:tc>
        <w:tc>
          <w:tcPr>
            <w:tcW w:w="3617" w:type="dxa"/>
          </w:tcPr>
          <w:p w14:paraId="402EC11B" w14:textId="77777777" w:rsidR="00BF0FAF" w:rsidRPr="00931575" w:rsidRDefault="00BF0FAF" w:rsidP="002572D1">
            <w:pPr>
              <w:pStyle w:val="TAH"/>
            </w:pPr>
            <w:r w:rsidRPr="00931575">
              <w:t>Note</w:t>
            </w:r>
          </w:p>
        </w:tc>
      </w:tr>
      <w:tr w:rsidR="00BF0FAF" w:rsidRPr="00931575" w14:paraId="1D125C36" w14:textId="77777777" w:rsidTr="002572D1">
        <w:trPr>
          <w:cantSplit/>
          <w:jc w:val="center"/>
        </w:trPr>
        <w:tc>
          <w:tcPr>
            <w:tcW w:w="2538" w:type="dxa"/>
            <w:tcBorders>
              <w:top w:val="single" w:sz="4" w:space="0" w:color="auto"/>
            </w:tcBorders>
          </w:tcPr>
          <w:p w14:paraId="5A654CE1" w14:textId="77777777" w:rsidR="00BF0FAF" w:rsidRPr="00931575" w:rsidRDefault="00BF0FAF" w:rsidP="002572D1">
            <w:pPr>
              <w:pStyle w:val="TAC"/>
            </w:pPr>
            <w:r w:rsidRPr="00931575">
              <w:t>1884.5 – 1915.7 MHz</w:t>
            </w:r>
          </w:p>
        </w:tc>
        <w:tc>
          <w:tcPr>
            <w:tcW w:w="1276" w:type="dxa"/>
            <w:tcBorders>
              <w:top w:val="single" w:sz="4" w:space="0" w:color="auto"/>
            </w:tcBorders>
          </w:tcPr>
          <w:p w14:paraId="7B4349F9" w14:textId="77777777" w:rsidR="00BF0FAF" w:rsidRPr="00931575" w:rsidRDefault="00BF0FAF" w:rsidP="002572D1">
            <w:pPr>
              <w:pStyle w:val="TAC"/>
            </w:pPr>
            <w:r w:rsidRPr="00931575">
              <w:t>-32 dBm</w:t>
            </w:r>
          </w:p>
        </w:tc>
        <w:tc>
          <w:tcPr>
            <w:tcW w:w="1418" w:type="dxa"/>
            <w:tcBorders>
              <w:top w:val="single" w:sz="4" w:space="0" w:color="auto"/>
            </w:tcBorders>
          </w:tcPr>
          <w:p w14:paraId="5F79C76C" w14:textId="77777777" w:rsidR="00BF0FAF" w:rsidRPr="00931575" w:rsidRDefault="00BF0FAF" w:rsidP="002572D1">
            <w:pPr>
              <w:pStyle w:val="TAC"/>
            </w:pPr>
            <w:r w:rsidRPr="00931575">
              <w:t>300 kHz</w:t>
            </w:r>
          </w:p>
        </w:tc>
        <w:tc>
          <w:tcPr>
            <w:tcW w:w="3617" w:type="dxa"/>
            <w:tcBorders>
              <w:top w:val="single" w:sz="4" w:space="0" w:color="auto"/>
            </w:tcBorders>
          </w:tcPr>
          <w:p w14:paraId="5DE45EB6" w14:textId="77777777" w:rsidR="00BF0FAF" w:rsidRPr="00931575" w:rsidRDefault="00BF0FAF" w:rsidP="002572D1">
            <w:pPr>
              <w:pStyle w:val="TAC"/>
            </w:pPr>
            <w:r w:rsidRPr="00931575">
              <w:t xml:space="preserve">Applicable when co-existence with PHS system operating in 1884.5 - 1915.7 MHz </w:t>
            </w:r>
          </w:p>
        </w:tc>
      </w:tr>
    </w:tbl>
    <w:p w14:paraId="64685344" w14:textId="77777777" w:rsidR="00BF0FAF" w:rsidRPr="00931575" w:rsidRDefault="00BF0FAF" w:rsidP="00BF0FAF"/>
    <w:p w14:paraId="114F34C4" w14:textId="77777777" w:rsidR="00BF0FAF" w:rsidRPr="00931575" w:rsidRDefault="00BF0FAF" w:rsidP="00BF0FAF">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26A80D9C" w14:textId="77777777" w:rsidR="00BF0FAF" w:rsidRPr="00931575" w:rsidRDefault="00BF0FAF" w:rsidP="00BF0FAF">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BF0FAF" w:rsidRPr="00931575" w14:paraId="2CB623D1" w14:textId="77777777" w:rsidTr="002572D1">
        <w:trPr>
          <w:cantSplit/>
          <w:jc w:val="center"/>
        </w:trPr>
        <w:tc>
          <w:tcPr>
            <w:tcW w:w="3041" w:type="dxa"/>
            <w:tcBorders>
              <w:top w:val="single" w:sz="4" w:space="0" w:color="auto"/>
              <w:left w:val="single" w:sz="4" w:space="0" w:color="auto"/>
              <w:bottom w:val="single" w:sz="4" w:space="0" w:color="auto"/>
              <w:right w:val="single" w:sz="4" w:space="0" w:color="auto"/>
            </w:tcBorders>
          </w:tcPr>
          <w:p w14:paraId="181EDB50" w14:textId="77777777" w:rsidR="00BF0FAF" w:rsidRPr="00931575" w:rsidRDefault="00BF0FAF" w:rsidP="002572D1">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72D04408" w14:textId="77777777" w:rsidR="00BF0FAF" w:rsidRPr="00931575" w:rsidRDefault="00BF0FAF" w:rsidP="002572D1">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3ACEDB0C" w14:textId="77777777" w:rsidR="00BF0FAF" w:rsidRPr="00931575" w:rsidRDefault="00BF0FAF" w:rsidP="002572D1">
            <w:pPr>
              <w:pStyle w:val="TAH"/>
            </w:pPr>
            <w:r w:rsidRPr="00931575">
              <w:t>Measurement bandwidth</w:t>
            </w:r>
          </w:p>
        </w:tc>
      </w:tr>
      <w:tr w:rsidR="00BF0FAF" w:rsidRPr="00931575" w14:paraId="769A14B9" w14:textId="77777777" w:rsidTr="002572D1">
        <w:trPr>
          <w:cantSplit/>
          <w:jc w:val="center"/>
        </w:trPr>
        <w:tc>
          <w:tcPr>
            <w:tcW w:w="3041" w:type="dxa"/>
            <w:tcBorders>
              <w:top w:val="single" w:sz="4" w:space="0" w:color="auto"/>
              <w:left w:val="single" w:sz="4" w:space="0" w:color="auto"/>
              <w:bottom w:val="single" w:sz="4" w:space="0" w:color="auto"/>
              <w:right w:val="single" w:sz="4" w:space="0" w:color="auto"/>
            </w:tcBorders>
          </w:tcPr>
          <w:p w14:paraId="6288D533" w14:textId="77777777" w:rsidR="00BF0FAF" w:rsidRPr="00931575" w:rsidRDefault="00BF0FAF" w:rsidP="002572D1">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36680249" w14:textId="77777777" w:rsidR="00BF0FAF" w:rsidRPr="00931575" w:rsidRDefault="00BF0FAF" w:rsidP="002572D1">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4F2C6E8E" w14:textId="77777777" w:rsidR="00BF0FAF" w:rsidRPr="00931575" w:rsidRDefault="00BF0FAF" w:rsidP="002572D1">
            <w:pPr>
              <w:pStyle w:val="TAC"/>
            </w:pPr>
            <w:r w:rsidRPr="00931575">
              <w:t>27 MHz</w:t>
            </w:r>
          </w:p>
        </w:tc>
      </w:tr>
    </w:tbl>
    <w:p w14:paraId="101A06EE" w14:textId="77777777" w:rsidR="00BF0FAF" w:rsidRPr="00931575" w:rsidRDefault="00BF0FAF" w:rsidP="00BF0FAF"/>
    <w:p w14:paraId="5188868B" w14:textId="77777777" w:rsidR="00BF0FAF" w:rsidRPr="00931575" w:rsidRDefault="00BF0FAF" w:rsidP="00BF0FAF">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7D9E512B" w14:textId="77777777" w:rsidR="00BF0FAF" w:rsidRPr="00931575" w:rsidRDefault="00BF0FAF" w:rsidP="00BF0FAF">
      <w:pPr>
        <w:pStyle w:val="TH"/>
      </w:pPr>
      <w:r w:rsidRPr="00931575">
        <w:lastRenderedPageBreak/>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BF0FAF" w:rsidRPr="00931575" w14:paraId="3E2D5AD2" w14:textId="77777777" w:rsidTr="002572D1">
        <w:trPr>
          <w:cantSplit/>
          <w:jc w:val="center"/>
        </w:trPr>
        <w:tc>
          <w:tcPr>
            <w:tcW w:w="3023" w:type="dxa"/>
          </w:tcPr>
          <w:p w14:paraId="3D9CD42F" w14:textId="77777777" w:rsidR="00BF0FAF" w:rsidRPr="00931575" w:rsidRDefault="00BF0FAF" w:rsidP="002572D1">
            <w:pPr>
              <w:pStyle w:val="TAH"/>
              <w:rPr>
                <w:rFonts w:cs="Arial"/>
                <w:lang w:eastAsia="en-GB"/>
              </w:rPr>
            </w:pPr>
            <w:r w:rsidRPr="00931575">
              <w:rPr>
                <w:rFonts w:cs="Arial"/>
                <w:lang w:eastAsia="en-GB"/>
              </w:rPr>
              <w:t xml:space="preserve">Filter </w:t>
            </w:r>
            <w:r w:rsidRPr="00931575">
              <w:rPr>
                <w:lang w:eastAsia="en-GB"/>
              </w:rPr>
              <w:t xml:space="preserve">centre frequency, </w:t>
            </w:r>
            <w:r w:rsidRPr="00931575">
              <w:rPr>
                <w:rFonts w:cs="Arial"/>
                <w:lang w:eastAsia="en-GB"/>
              </w:rPr>
              <w:t>F</w:t>
            </w:r>
            <w:r w:rsidRPr="00931575">
              <w:rPr>
                <w:rFonts w:cs="Arial"/>
                <w:vertAlign w:val="subscript"/>
                <w:lang w:eastAsia="en-GB"/>
              </w:rPr>
              <w:t>filter</w:t>
            </w:r>
          </w:p>
        </w:tc>
        <w:tc>
          <w:tcPr>
            <w:tcW w:w="1939" w:type="dxa"/>
          </w:tcPr>
          <w:p w14:paraId="4484E8C3" w14:textId="77777777" w:rsidR="00BF0FAF" w:rsidRPr="00931575" w:rsidRDefault="00BF0FAF" w:rsidP="002572D1">
            <w:pPr>
              <w:pStyle w:val="TAH"/>
              <w:rPr>
                <w:lang w:eastAsia="en-GB"/>
              </w:rPr>
            </w:pPr>
            <w:r>
              <w:rPr>
                <w:lang w:eastAsia="en-GB"/>
              </w:rPr>
              <w:t>EIRP limit</w:t>
            </w:r>
            <w:r w:rsidRPr="00931575">
              <w:rPr>
                <w:lang w:eastAsia="en-GB"/>
              </w:rPr>
              <w:t xml:space="preserve"> (dBm)</w:t>
            </w:r>
          </w:p>
        </w:tc>
        <w:tc>
          <w:tcPr>
            <w:tcW w:w="1939" w:type="dxa"/>
          </w:tcPr>
          <w:p w14:paraId="39E26AF0" w14:textId="77777777" w:rsidR="00BF0FAF" w:rsidRPr="00931575" w:rsidRDefault="00BF0FAF" w:rsidP="002572D1">
            <w:pPr>
              <w:pStyle w:val="TAH"/>
              <w:rPr>
                <w:lang w:eastAsia="en-GB"/>
              </w:rPr>
            </w:pPr>
            <w:r w:rsidRPr="00931575">
              <w:rPr>
                <w:lang w:eastAsia="en-GB"/>
              </w:rPr>
              <w:t>Measurement bandwidth</w:t>
            </w:r>
          </w:p>
        </w:tc>
      </w:tr>
      <w:tr w:rsidR="00BF0FAF" w:rsidRPr="00931575" w14:paraId="5D7746BB" w14:textId="77777777" w:rsidTr="002572D1">
        <w:trPr>
          <w:cantSplit/>
          <w:jc w:val="center"/>
        </w:trPr>
        <w:tc>
          <w:tcPr>
            <w:tcW w:w="3023" w:type="dxa"/>
          </w:tcPr>
          <w:p w14:paraId="6D01F7C3" w14:textId="77777777" w:rsidR="00BF0FAF" w:rsidRPr="00931575" w:rsidRDefault="00BF0FAF" w:rsidP="002572D1">
            <w:pPr>
              <w:pStyle w:val="TAC"/>
              <w:rPr>
                <w:lang w:eastAsia="en-GB"/>
              </w:rPr>
            </w:pPr>
            <w:r w:rsidRPr="00931575">
              <w:rPr>
                <w:lang w:eastAsia="en-GB"/>
              </w:rPr>
              <w:t xml:space="preserve">1518.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19.5 MHz</w:t>
            </w:r>
          </w:p>
        </w:tc>
        <w:tc>
          <w:tcPr>
            <w:tcW w:w="1939" w:type="dxa"/>
          </w:tcPr>
          <w:p w14:paraId="7F8AECFF" w14:textId="77777777" w:rsidR="00BF0FAF" w:rsidRPr="00931575" w:rsidRDefault="00BF0FAF" w:rsidP="002572D1">
            <w:pPr>
              <w:pStyle w:val="TAC"/>
              <w:rPr>
                <w:lang w:eastAsia="en-GB"/>
              </w:rPr>
            </w:pPr>
            <w:r>
              <w:rPr>
                <w:lang w:eastAsia="en-GB"/>
              </w:rPr>
              <w:t>-0.8</w:t>
            </w:r>
          </w:p>
        </w:tc>
        <w:tc>
          <w:tcPr>
            <w:tcW w:w="1939" w:type="dxa"/>
          </w:tcPr>
          <w:p w14:paraId="0FB2E7E7" w14:textId="77777777" w:rsidR="00BF0FAF" w:rsidRPr="00931575" w:rsidRDefault="00BF0FAF" w:rsidP="002572D1">
            <w:pPr>
              <w:pStyle w:val="TAC"/>
              <w:rPr>
                <w:lang w:eastAsia="en-GB"/>
              </w:rPr>
            </w:pPr>
            <w:r w:rsidRPr="00931575">
              <w:rPr>
                <w:lang w:eastAsia="en-GB"/>
              </w:rPr>
              <w:t>1 MHz</w:t>
            </w:r>
          </w:p>
        </w:tc>
      </w:tr>
      <w:tr w:rsidR="00BF0FAF" w:rsidRPr="00931575" w14:paraId="31CD5914" w14:textId="77777777" w:rsidTr="002572D1">
        <w:trPr>
          <w:cantSplit/>
          <w:jc w:val="center"/>
        </w:trPr>
        <w:tc>
          <w:tcPr>
            <w:tcW w:w="3023" w:type="dxa"/>
          </w:tcPr>
          <w:p w14:paraId="43E16E84" w14:textId="77777777" w:rsidR="00BF0FAF" w:rsidRPr="00931575" w:rsidRDefault="00BF0FAF" w:rsidP="002572D1">
            <w:pPr>
              <w:pStyle w:val="TAC"/>
              <w:rPr>
                <w:lang w:eastAsia="en-GB"/>
              </w:rPr>
            </w:pPr>
            <w:r w:rsidRPr="00931575">
              <w:rPr>
                <w:lang w:eastAsia="en-GB"/>
              </w:rPr>
              <w:t xml:space="preserve">1520.5 MHz </w:t>
            </w:r>
            <w:r w:rsidRPr="00931575">
              <w:rPr>
                <w:rFonts w:cs="Arial"/>
                <w:lang w:eastAsia="en-GB"/>
              </w:rPr>
              <w:t>≤</w:t>
            </w:r>
            <w:r w:rsidRPr="00931575">
              <w:rPr>
                <w:lang w:eastAsia="en-GB"/>
              </w:rPr>
              <w:t xml:space="preserve"> F</w:t>
            </w:r>
            <w:r w:rsidRPr="00931575">
              <w:rPr>
                <w:vertAlign w:val="subscript"/>
                <w:lang w:eastAsia="en-GB"/>
              </w:rPr>
              <w:t>filter</w:t>
            </w:r>
            <w:r w:rsidRPr="00931575">
              <w:rPr>
                <w:lang w:eastAsia="en-GB"/>
              </w:rPr>
              <w:t xml:space="preserve"> </w:t>
            </w:r>
            <w:r w:rsidRPr="00931575">
              <w:rPr>
                <w:rFonts w:cs="Arial"/>
                <w:lang w:eastAsia="en-GB"/>
              </w:rPr>
              <w:t>≤</w:t>
            </w:r>
            <w:r w:rsidRPr="00931575">
              <w:rPr>
                <w:lang w:eastAsia="en-GB"/>
              </w:rPr>
              <w:t xml:space="preserve"> 1558.5 MHz</w:t>
            </w:r>
          </w:p>
        </w:tc>
        <w:tc>
          <w:tcPr>
            <w:tcW w:w="1939" w:type="dxa"/>
          </w:tcPr>
          <w:p w14:paraId="3A599E16" w14:textId="77777777" w:rsidR="00BF0FAF" w:rsidRPr="00931575" w:rsidRDefault="00BF0FAF" w:rsidP="002572D1">
            <w:pPr>
              <w:pStyle w:val="TAC"/>
            </w:pPr>
            <w:r>
              <w:rPr>
                <w:lang w:eastAsia="en-GB"/>
              </w:rPr>
              <w:t>-30</w:t>
            </w:r>
          </w:p>
        </w:tc>
        <w:tc>
          <w:tcPr>
            <w:tcW w:w="1939" w:type="dxa"/>
          </w:tcPr>
          <w:p w14:paraId="1B128D8F" w14:textId="77777777" w:rsidR="00BF0FAF" w:rsidRPr="00931575" w:rsidRDefault="00BF0FAF" w:rsidP="002572D1">
            <w:pPr>
              <w:pStyle w:val="TAC"/>
              <w:rPr>
                <w:lang w:eastAsia="en-GB"/>
              </w:rPr>
            </w:pPr>
            <w:r w:rsidRPr="00931575">
              <w:rPr>
                <w:lang w:eastAsia="en-GB"/>
              </w:rPr>
              <w:t>1 MHz</w:t>
            </w:r>
          </w:p>
        </w:tc>
      </w:tr>
    </w:tbl>
    <w:p w14:paraId="2DDF1B99" w14:textId="77777777" w:rsidR="00BF0FAF" w:rsidRPr="00931575" w:rsidRDefault="00BF0FAF" w:rsidP="00BF0FAF"/>
    <w:p w14:paraId="6332936C" w14:textId="77777777" w:rsidR="00BF0FAF" w:rsidRPr="00931575" w:rsidRDefault="00BF0FAF" w:rsidP="00BF0FAF">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264E8415" w14:textId="77777777" w:rsidR="00BF0FAF" w:rsidRPr="00931575" w:rsidRDefault="00BF0FAF" w:rsidP="00BF0FAF">
      <w:r w:rsidRPr="00931575">
        <w:t>The power of any spurious emission shall not exceed:</w:t>
      </w:r>
    </w:p>
    <w:p w14:paraId="2D2DD80C" w14:textId="77777777" w:rsidR="00BF0FAF" w:rsidRPr="00931575" w:rsidRDefault="00BF0FAF" w:rsidP="00BF0FAF">
      <w:pPr>
        <w:pStyle w:val="TH"/>
        <w:rPr>
          <w:rFonts w:cs="v5.0.0"/>
        </w:rPr>
      </w:pPr>
      <w:r w:rsidRPr="00931575">
        <w:rPr>
          <w:rFonts w:cs="v5.0.0"/>
        </w:rPr>
        <w:t xml:space="preserve">Table 6.7.5.4.5-5: </w:t>
      </w:r>
      <w:r w:rsidRPr="00931575">
        <w:t xml:space="preserve">BS Spurious emissions limits for protection of 700 MHz </w:t>
      </w:r>
      <w:r w:rsidRPr="00931575">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BF0FAF" w:rsidRPr="00931575" w14:paraId="610ED357" w14:textId="77777777" w:rsidTr="002572D1">
        <w:trPr>
          <w:cantSplit/>
          <w:jc w:val="center"/>
        </w:trPr>
        <w:tc>
          <w:tcPr>
            <w:tcW w:w="2376" w:type="dxa"/>
          </w:tcPr>
          <w:p w14:paraId="52C60399" w14:textId="77777777" w:rsidR="00BF0FAF" w:rsidRPr="00931575" w:rsidRDefault="00BF0FAF" w:rsidP="002572D1">
            <w:pPr>
              <w:pStyle w:val="TAH"/>
            </w:pPr>
            <w:r w:rsidRPr="00931575">
              <w:t>Operating Band</w:t>
            </w:r>
          </w:p>
        </w:tc>
        <w:tc>
          <w:tcPr>
            <w:tcW w:w="2376" w:type="dxa"/>
          </w:tcPr>
          <w:p w14:paraId="1184EA1D" w14:textId="77777777" w:rsidR="00BF0FAF" w:rsidRPr="00931575" w:rsidRDefault="00BF0FAF" w:rsidP="002572D1">
            <w:pPr>
              <w:pStyle w:val="TAH"/>
            </w:pPr>
            <w:r w:rsidRPr="00931575">
              <w:t>Frequency range</w:t>
            </w:r>
          </w:p>
        </w:tc>
        <w:tc>
          <w:tcPr>
            <w:tcW w:w="1276" w:type="dxa"/>
          </w:tcPr>
          <w:p w14:paraId="331612BC" w14:textId="77777777" w:rsidR="00BF0FAF" w:rsidRPr="00931575" w:rsidRDefault="00BF0FAF" w:rsidP="002572D1">
            <w:pPr>
              <w:pStyle w:val="TAH"/>
            </w:pPr>
            <w:r w:rsidRPr="00931575">
              <w:t>Maximum Level</w:t>
            </w:r>
          </w:p>
        </w:tc>
        <w:tc>
          <w:tcPr>
            <w:tcW w:w="1418" w:type="dxa"/>
          </w:tcPr>
          <w:p w14:paraId="70D9729D" w14:textId="77777777" w:rsidR="00BF0FAF" w:rsidRPr="00931575" w:rsidRDefault="00BF0FAF" w:rsidP="002572D1">
            <w:pPr>
              <w:pStyle w:val="TAH"/>
            </w:pPr>
            <w:r w:rsidRPr="00931575">
              <w:t>Measurement Bandwidth</w:t>
            </w:r>
          </w:p>
        </w:tc>
      </w:tr>
      <w:tr w:rsidR="00BF0FAF" w:rsidRPr="00931575" w14:paraId="4E6DCECF" w14:textId="77777777" w:rsidTr="002572D1">
        <w:trPr>
          <w:cantSplit/>
          <w:jc w:val="center"/>
        </w:trPr>
        <w:tc>
          <w:tcPr>
            <w:tcW w:w="2376" w:type="dxa"/>
          </w:tcPr>
          <w:p w14:paraId="10CE9670" w14:textId="77777777" w:rsidR="00BF0FAF" w:rsidRPr="00931575" w:rsidRDefault="00BF0FAF" w:rsidP="002572D1">
            <w:pPr>
              <w:pStyle w:val="TAC"/>
            </w:pPr>
            <w:r w:rsidRPr="00931575">
              <w:t>n14</w:t>
            </w:r>
          </w:p>
        </w:tc>
        <w:tc>
          <w:tcPr>
            <w:tcW w:w="2376" w:type="dxa"/>
          </w:tcPr>
          <w:p w14:paraId="606DF464" w14:textId="77777777" w:rsidR="00BF0FAF" w:rsidRPr="00931575" w:rsidRDefault="00BF0FAF" w:rsidP="002572D1">
            <w:pPr>
              <w:pStyle w:val="TAC"/>
            </w:pPr>
            <w:r w:rsidRPr="00931575">
              <w:t>769 – 775 MHz</w:t>
            </w:r>
          </w:p>
        </w:tc>
        <w:tc>
          <w:tcPr>
            <w:tcW w:w="1276" w:type="dxa"/>
          </w:tcPr>
          <w:p w14:paraId="754598E3" w14:textId="77777777" w:rsidR="00BF0FAF" w:rsidRPr="00931575" w:rsidRDefault="00BF0FAF" w:rsidP="002572D1">
            <w:pPr>
              <w:pStyle w:val="TAC"/>
            </w:pPr>
            <w:r w:rsidRPr="00931575">
              <w:t>-37 dBm</w:t>
            </w:r>
          </w:p>
        </w:tc>
        <w:tc>
          <w:tcPr>
            <w:tcW w:w="1418" w:type="dxa"/>
          </w:tcPr>
          <w:p w14:paraId="0A072046" w14:textId="77777777" w:rsidR="00BF0FAF" w:rsidRPr="00931575" w:rsidRDefault="00BF0FAF" w:rsidP="002572D1">
            <w:pPr>
              <w:pStyle w:val="TAC"/>
            </w:pPr>
            <w:r w:rsidRPr="00931575">
              <w:t>6.25 kHz</w:t>
            </w:r>
          </w:p>
        </w:tc>
      </w:tr>
      <w:tr w:rsidR="00BF0FAF" w:rsidRPr="00931575" w14:paraId="18F16A69" w14:textId="77777777" w:rsidTr="002572D1">
        <w:trPr>
          <w:cantSplit/>
          <w:jc w:val="center"/>
        </w:trPr>
        <w:tc>
          <w:tcPr>
            <w:tcW w:w="2376" w:type="dxa"/>
          </w:tcPr>
          <w:p w14:paraId="65A3A992" w14:textId="77777777" w:rsidR="00BF0FAF" w:rsidRPr="00931575" w:rsidRDefault="00BF0FAF" w:rsidP="002572D1">
            <w:pPr>
              <w:pStyle w:val="TAC"/>
            </w:pPr>
            <w:r w:rsidRPr="00931575">
              <w:t>n14</w:t>
            </w:r>
          </w:p>
        </w:tc>
        <w:tc>
          <w:tcPr>
            <w:tcW w:w="2376" w:type="dxa"/>
          </w:tcPr>
          <w:p w14:paraId="52AD4617" w14:textId="77777777" w:rsidR="00BF0FAF" w:rsidRPr="00931575" w:rsidRDefault="00BF0FAF" w:rsidP="002572D1">
            <w:pPr>
              <w:pStyle w:val="TAC"/>
            </w:pPr>
            <w:r w:rsidRPr="00931575">
              <w:t>799 – 805 MHz</w:t>
            </w:r>
          </w:p>
        </w:tc>
        <w:tc>
          <w:tcPr>
            <w:tcW w:w="1276" w:type="dxa"/>
          </w:tcPr>
          <w:p w14:paraId="5C66CA74" w14:textId="77777777" w:rsidR="00BF0FAF" w:rsidRPr="00931575" w:rsidRDefault="00BF0FAF" w:rsidP="002572D1">
            <w:pPr>
              <w:pStyle w:val="TAC"/>
            </w:pPr>
            <w:r w:rsidRPr="00931575">
              <w:t>-37 dBm</w:t>
            </w:r>
          </w:p>
        </w:tc>
        <w:tc>
          <w:tcPr>
            <w:tcW w:w="1418" w:type="dxa"/>
          </w:tcPr>
          <w:p w14:paraId="6E71A5C5" w14:textId="77777777" w:rsidR="00BF0FAF" w:rsidRPr="00931575" w:rsidRDefault="00BF0FAF" w:rsidP="002572D1">
            <w:pPr>
              <w:pStyle w:val="TAC"/>
            </w:pPr>
            <w:r w:rsidRPr="00931575">
              <w:t>6.25 kHz</w:t>
            </w:r>
          </w:p>
        </w:tc>
      </w:tr>
    </w:tbl>
    <w:p w14:paraId="008BEABB" w14:textId="77777777" w:rsidR="00BF0FAF" w:rsidRPr="00931575" w:rsidRDefault="00BF0FAF" w:rsidP="00BF0FAF"/>
    <w:p w14:paraId="12B8BE56" w14:textId="77777777" w:rsidR="00BF0FAF" w:rsidRPr="00931575" w:rsidRDefault="00BF0FAF" w:rsidP="00BF0FAF">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546A97C6" w14:textId="77777777" w:rsidR="00BF0FAF" w:rsidRPr="00931575" w:rsidRDefault="00BF0FAF" w:rsidP="00BF0FAF">
      <w:r w:rsidRPr="00931575">
        <w:t>The power of any spurious emission shall not exceed:</w:t>
      </w:r>
    </w:p>
    <w:p w14:paraId="184D648E" w14:textId="77777777" w:rsidR="00BF0FAF" w:rsidRPr="00931575" w:rsidRDefault="00BF0FAF" w:rsidP="00BF0FAF">
      <w:pPr>
        <w:pStyle w:val="TH"/>
        <w:rPr>
          <w:rFonts w:cs="v5.0.0"/>
        </w:rPr>
      </w:pPr>
      <w:r w:rsidRPr="00931575">
        <w:rPr>
          <w:rFonts w:cs="v5.0.0"/>
        </w:rPr>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BF0FAF" w:rsidRPr="00931575" w14:paraId="19A6C670"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C1760AB" w14:textId="77777777" w:rsidR="00BF0FAF" w:rsidRPr="00931575" w:rsidRDefault="00BF0FAF" w:rsidP="002572D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57E46C17" w14:textId="77777777" w:rsidR="00BF0FAF" w:rsidRPr="00931575" w:rsidRDefault="00BF0FAF" w:rsidP="002572D1">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113A4D0" w14:textId="77777777" w:rsidR="00BF0FAF" w:rsidRPr="00931575" w:rsidRDefault="00BF0FAF" w:rsidP="002572D1">
            <w:pPr>
              <w:pStyle w:val="TAH"/>
            </w:pPr>
            <w:r w:rsidRPr="00931575">
              <w:t>Measurement bandwidth</w:t>
            </w:r>
          </w:p>
        </w:tc>
      </w:tr>
      <w:tr w:rsidR="00BF0FAF" w:rsidRPr="00931575" w14:paraId="3109998E"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2E17685E" w14:textId="77777777" w:rsidR="00BF0FAF" w:rsidRPr="00931575" w:rsidRDefault="00BF0FAF" w:rsidP="002572D1">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530BA208" w14:textId="77777777" w:rsidR="00BF0FAF" w:rsidRPr="00931575" w:rsidRDefault="00BF0FAF" w:rsidP="002572D1">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053FC7B" w14:textId="77777777" w:rsidR="00BF0FAF" w:rsidRPr="00931575" w:rsidRDefault="00BF0FAF" w:rsidP="002572D1">
            <w:pPr>
              <w:pStyle w:val="TAC"/>
            </w:pPr>
            <w:r w:rsidRPr="00931575">
              <w:rPr>
                <w:lang w:eastAsia="zh-CN"/>
              </w:rPr>
              <w:t>1 MHz</w:t>
            </w:r>
          </w:p>
        </w:tc>
      </w:tr>
      <w:tr w:rsidR="00BF0FAF" w:rsidRPr="00931575" w14:paraId="55F60DB4"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854B022" w14:textId="77777777" w:rsidR="00BF0FAF" w:rsidRPr="00931575" w:rsidRDefault="00BF0FAF" w:rsidP="002572D1">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43F5DE85" w14:textId="77777777" w:rsidR="00BF0FAF" w:rsidRPr="00931575" w:rsidRDefault="00BF0FAF" w:rsidP="002572D1">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4A6669CF" w14:textId="77777777" w:rsidR="00BF0FAF" w:rsidRPr="00931575" w:rsidRDefault="00BF0FAF" w:rsidP="002572D1">
            <w:pPr>
              <w:pStyle w:val="TAC"/>
            </w:pPr>
          </w:p>
        </w:tc>
      </w:tr>
      <w:tr w:rsidR="00BF0FAF" w:rsidRPr="00931575" w14:paraId="171A2777"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5B78949F" w14:textId="77777777" w:rsidR="00BF0FAF" w:rsidRPr="00931575" w:rsidRDefault="00BF0FAF" w:rsidP="002572D1">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BEA769F" w14:textId="77777777" w:rsidR="00BF0FAF" w:rsidRPr="00931575" w:rsidRDefault="00BF0FAF" w:rsidP="002572D1">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CD589F4" w14:textId="77777777" w:rsidR="00BF0FAF" w:rsidRPr="00931575" w:rsidRDefault="00BF0FAF" w:rsidP="002572D1">
            <w:pPr>
              <w:pStyle w:val="TAC"/>
            </w:pPr>
          </w:p>
        </w:tc>
      </w:tr>
      <w:tr w:rsidR="00BF0FAF" w:rsidRPr="00931575" w14:paraId="75758AA1"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168C131" w14:textId="77777777" w:rsidR="00BF0FAF" w:rsidRPr="00931575" w:rsidRDefault="00BF0FAF" w:rsidP="002572D1">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0AC86127" w14:textId="77777777" w:rsidR="00BF0FAF" w:rsidRPr="00931575" w:rsidRDefault="00BF0FAF" w:rsidP="002572D1">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4443BB4E" w14:textId="77777777" w:rsidR="00BF0FAF" w:rsidRPr="00931575" w:rsidRDefault="00BF0FAF" w:rsidP="002572D1">
            <w:pPr>
              <w:pStyle w:val="TAC"/>
            </w:pPr>
          </w:p>
        </w:tc>
      </w:tr>
      <w:tr w:rsidR="00BF0FAF" w:rsidRPr="00931575" w14:paraId="33C7C674"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395446E3" w14:textId="77777777" w:rsidR="00BF0FAF" w:rsidRPr="00931575" w:rsidRDefault="00BF0FAF" w:rsidP="002572D1">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71304ACD" w14:textId="77777777" w:rsidR="00BF0FAF" w:rsidRPr="00931575" w:rsidRDefault="00BF0FAF" w:rsidP="002572D1">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64B2A098" w14:textId="77777777" w:rsidR="00BF0FAF" w:rsidRPr="00931575" w:rsidRDefault="00BF0FAF" w:rsidP="002572D1">
            <w:pPr>
              <w:pStyle w:val="TAC"/>
            </w:pPr>
          </w:p>
        </w:tc>
      </w:tr>
    </w:tbl>
    <w:p w14:paraId="121524D0" w14:textId="77777777" w:rsidR="00BF0FAF" w:rsidRPr="00931575" w:rsidRDefault="00BF0FAF" w:rsidP="00BF0FAF"/>
    <w:p w14:paraId="5031FCC7" w14:textId="77777777" w:rsidR="00BF0FAF" w:rsidRPr="00931575" w:rsidRDefault="00BF0FAF" w:rsidP="00BF0FAF">
      <w:pPr>
        <w:pStyle w:val="NO"/>
      </w:pPr>
      <w:r w:rsidRPr="00931575">
        <w:t>NOTE:</w:t>
      </w:r>
      <w:r w:rsidRPr="00931575">
        <w:tab/>
        <w:t xml:space="preserve">The regional requirement, included in ECC/DEC/(17)06 [1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 </w:t>
      </w:r>
    </w:p>
    <w:p w14:paraId="28BB477E" w14:textId="77777777" w:rsidR="00BF0FAF" w:rsidRPr="00931575" w:rsidRDefault="00BF0FAF" w:rsidP="00BF0FAF">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33B28783" w14:textId="77777777" w:rsidR="00BF0FAF" w:rsidRPr="00931575" w:rsidRDefault="00BF0FAF" w:rsidP="00BF0FAF">
      <w:r w:rsidRPr="00931575">
        <w:t>The TRP of any spurious emission shall not exceed:</w:t>
      </w:r>
    </w:p>
    <w:p w14:paraId="63058527" w14:textId="77777777" w:rsidR="00BF0FAF" w:rsidRPr="00931575" w:rsidRDefault="00BF0FAF" w:rsidP="00BF0FAF">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BF0FAF" w:rsidRPr="00931575" w14:paraId="275BC65D"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5D21DD4" w14:textId="77777777" w:rsidR="00BF0FAF" w:rsidRPr="00931575" w:rsidRDefault="00BF0FAF" w:rsidP="002572D1">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48CF4719" w14:textId="77777777" w:rsidR="00BF0FAF" w:rsidRPr="00931575" w:rsidRDefault="00BF0FAF" w:rsidP="002572D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52E7784D" w14:textId="77777777" w:rsidR="00BF0FAF" w:rsidRPr="00931575" w:rsidRDefault="00BF0FAF" w:rsidP="002572D1">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14FF033C" w14:textId="77777777" w:rsidR="00BF0FAF" w:rsidRPr="00931575" w:rsidRDefault="00BF0FAF" w:rsidP="002572D1">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62BBF6F" w14:textId="77777777" w:rsidR="00BF0FAF" w:rsidRPr="00931575" w:rsidRDefault="00BF0FAF" w:rsidP="002572D1">
            <w:pPr>
              <w:pStyle w:val="TAH"/>
            </w:pPr>
            <w:r w:rsidRPr="00931575">
              <w:t>Note</w:t>
            </w:r>
          </w:p>
        </w:tc>
      </w:tr>
      <w:tr w:rsidR="00BF0FAF" w:rsidRPr="00931575" w14:paraId="6E1B8038" w14:textId="77777777" w:rsidTr="002572D1">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6D5AABE" w14:textId="77777777" w:rsidR="00BF0FAF" w:rsidRPr="00931575" w:rsidRDefault="00BF0FAF" w:rsidP="002572D1">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4E03DD0A" w14:textId="77777777" w:rsidR="00BF0FAF" w:rsidRPr="00931575" w:rsidRDefault="00BF0FAF" w:rsidP="002572D1">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0543B44F" w14:textId="77777777" w:rsidR="00BF0FAF" w:rsidRPr="00931575" w:rsidRDefault="00BF0FAF" w:rsidP="002572D1">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1168EEDA" w14:textId="77777777" w:rsidR="00BF0FAF" w:rsidRPr="00931575" w:rsidRDefault="00BF0FAF" w:rsidP="002572D1">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019FE4DC" w14:textId="77777777" w:rsidR="00BF0FAF" w:rsidRPr="00931575" w:rsidRDefault="00BF0FAF" w:rsidP="002572D1">
            <w:pPr>
              <w:pStyle w:val="TAC"/>
            </w:pPr>
            <w:r w:rsidRPr="00931575">
              <w:t>Applicable for offsets &gt; 37.5kHz from the channel edge</w:t>
            </w:r>
          </w:p>
        </w:tc>
      </w:tr>
    </w:tbl>
    <w:p w14:paraId="3012DC4E" w14:textId="77777777" w:rsidR="00BF0FAF" w:rsidRDefault="00BF0FAF" w:rsidP="00BF0FAF">
      <w:pPr>
        <w:pStyle w:val="NO"/>
      </w:pPr>
    </w:p>
    <w:p w14:paraId="5E9A7A5F" w14:textId="77777777" w:rsidR="00BF0FAF" w:rsidRPr="00C54509" w:rsidRDefault="00BF0FAF" w:rsidP="00BF0FAF">
      <w:pPr>
        <w:rPr>
          <w:rFonts w:cs="v3.8.0"/>
        </w:rPr>
      </w:pPr>
      <w:r w:rsidRPr="00C54509">
        <w:rPr>
          <w:rFonts w:cs="v3.8.0"/>
        </w:rPr>
        <w:t>The following</w:t>
      </w:r>
      <w:r>
        <w:rPr>
          <w:rFonts w:cs="v3.8.0"/>
        </w:rPr>
        <w:t xml:space="preserve"> requirement may apply to</w:t>
      </w:r>
      <w:r w:rsidRPr="00C54509">
        <w:rPr>
          <w:rFonts w:cs="v3.8.0"/>
        </w:rPr>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w:t>
      </w:r>
      <w:r w:rsidRPr="00C54509">
        <w:rPr>
          <w:rFonts w:cs="v3.8.0"/>
        </w:rPr>
        <w:t>. This requirement is also applicable at</w:t>
      </w:r>
      <w:r w:rsidRPr="00C54509">
        <w:t xml:space="preserve"> </w:t>
      </w:r>
      <w:r w:rsidRPr="00C54509">
        <w:rPr>
          <w:rFonts w:cs="v3.8.0"/>
        </w:rPr>
        <w:t xml:space="preserve">the frequency range from </w:t>
      </w:r>
      <w:r w:rsidRPr="00C6449B">
        <w:t>Δf</w:t>
      </w:r>
      <w:r w:rsidRPr="00C6449B">
        <w:rPr>
          <w:vertAlign w:val="subscript"/>
        </w:rPr>
        <w:t>OBUE</w:t>
      </w:r>
      <w:r w:rsidRPr="00C54509">
        <w:rPr>
          <w:rFonts w:cs="v3.8.0"/>
        </w:rPr>
        <w:t xml:space="preserve"> below the lowest frequency of the BS downlink operating band up to </w:t>
      </w:r>
      <w:r w:rsidRPr="00C6449B">
        <w:t>Δf</w:t>
      </w:r>
      <w:r w:rsidRPr="00C6449B">
        <w:rPr>
          <w:vertAlign w:val="subscript"/>
        </w:rPr>
        <w:t>OBUE</w:t>
      </w:r>
      <w:r w:rsidRPr="00C54509">
        <w:rPr>
          <w:rFonts w:cs="v3.8.0"/>
        </w:rPr>
        <w:t xml:space="preserve"> above the highest frequency of the BS downlink operating band.</w:t>
      </w:r>
    </w:p>
    <w:p w14:paraId="675566C6" w14:textId="77777777" w:rsidR="00BF0FAF" w:rsidRPr="00C54509" w:rsidRDefault="00BF0FAF" w:rsidP="00BF0FAF">
      <w:pPr>
        <w:keepNext/>
        <w:rPr>
          <w:rFonts w:cs="v3.8.0"/>
        </w:rPr>
      </w:pPr>
      <w:r w:rsidRPr="00C54509">
        <w:rPr>
          <w:rFonts w:cs="v3.8.0"/>
        </w:rPr>
        <w:lastRenderedPageBreak/>
        <w:t>The power of any spurious emission shall not exceed:</w:t>
      </w:r>
    </w:p>
    <w:p w14:paraId="5254B915" w14:textId="77777777" w:rsidR="00BF0FAF" w:rsidRPr="00C54509" w:rsidRDefault="00BF0FAF" w:rsidP="00BF0FAF">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BF0FAF" w:rsidRPr="00C54509" w14:paraId="16D82B4B" w14:textId="77777777" w:rsidTr="002572D1">
        <w:trPr>
          <w:cantSplit/>
          <w:trHeight w:val="365"/>
          <w:jc w:val="center"/>
        </w:trPr>
        <w:tc>
          <w:tcPr>
            <w:tcW w:w="3321" w:type="dxa"/>
          </w:tcPr>
          <w:p w14:paraId="174D3DD6" w14:textId="77777777" w:rsidR="00BF0FAF" w:rsidRPr="00C54509" w:rsidRDefault="00BF0FAF" w:rsidP="002572D1">
            <w:pPr>
              <w:pStyle w:val="TAH"/>
              <w:rPr>
                <w:rFonts w:cs="v5.0.0"/>
              </w:rPr>
            </w:pPr>
            <w:r w:rsidRPr="00C54509">
              <w:rPr>
                <w:rFonts w:cs="v5.0.0"/>
              </w:rPr>
              <w:t>Frequency range</w:t>
            </w:r>
          </w:p>
        </w:tc>
        <w:tc>
          <w:tcPr>
            <w:tcW w:w="1783" w:type="dxa"/>
          </w:tcPr>
          <w:p w14:paraId="094A011B" w14:textId="77777777" w:rsidR="00BF0FAF" w:rsidRPr="00381079" w:rsidRDefault="00BF0FAF" w:rsidP="002572D1">
            <w:pPr>
              <w:pStyle w:val="TAH"/>
              <w:rPr>
                <w:rFonts w:cs="v5.0.0"/>
                <w:i/>
              </w:rPr>
            </w:pPr>
            <w:r w:rsidRPr="00931575">
              <w:t>Test limit</w:t>
            </w:r>
          </w:p>
        </w:tc>
        <w:tc>
          <w:tcPr>
            <w:tcW w:w="1981" w:type="dxa"/>
          </w:tcPr>
          <w:p w14:paraId="77190B6C" w14:textId="77777777" w:rsidR="00BF0FAF" w:rsidRPr="00381079" w:rsidRDefault="00BF0FAF" w:rsidP="002572D1">
            <w:pPr>
              <w:pStyle w:val="TAH"/>
              <w:rPr>
                <w:rFonts w:cs="v5.0.0"/>
                <w:i/>
              </w:rPr>
            </w:pPr>
            <w:r w:rsidRPr="00381079">
              <w:rPr>
                <w:rFonts w:cs="v5.0.0"/>
                <w:i/>
              </w:rPr>
              <w:t>Measurement Bandwidth</w:t>
            </w:r>
          </w:p>
        </w:tc>
      </w:tr>
      <w:tr w:rsidR="00BF0FAF" w:rsidRPr="00C54509" w14:paraId="346A42D7" w14:textId="77777777" w:rsidTr="002572D1">
        <w:trPr>
          <w:cantSplit/>
          <w:trHeight w:val="177"/>
          <w:jc w:val="center"/>
        </w:trPr>
        <w:tc>
          <w:tcPr>
            <w:tcW w:w="3321" w:type="dxa"/>
          </w:tcPr>
          <w:p w14:paraId="7E0195DD" w14:textId="77777777" w:rsidR="00BF0FAF" w:rsidRPr="00C54509" w:rsidRDefault="00BF0FAF" w:rsidP="002572D1">
            <w:pPr>
              <w:pStyle w:val="TAC"/>
              <w:rPr>
                <w:rFonts w:cs="v5.0.0"/>
              </w:rPr>
            </w:pPr>
            <w:r w:rsidRPr="00C54509">
              <w:rPr>
                <w:rFonts w:cs="Arial" w:hint="eastAsia"/>
                <w:noProof/>
                <w:szCs w:val="21"/>
              </w:rPr>
              <w:t>2505</w:t>
            </w:r>
            <w:r>
              <w:rPr>
                <w:rFonts w:cs="Arial"/>
                <w:noProof/>
                <w:szCs w:val="21"/>
              </w:rPr>
              <w:t xml:space="preserve"> </w:t>
            </w:r>
            <w:r w:rsidRPr="00C54509">
              <w:rPr>
                <w:rFonts w:cs="Arial" w:hint="eastAsia"/>
                <w:noProof/>
                <w:szCs w:val="21"/>
              </w:rPr>
              <w:t xml:space="preserve">MHz </w:t>
            </w:r>
            <w:r w:rsidRPr="00C54509">
              <w:rPr>
                <w:rFonts w:cs="Arial"/>
                <w:noProof/>
                <w:szCs w:val="21"/>
              </w:rPr>
              <w:t>–</w:t>
            </w:r>
            <w:r w:rsidRPr="00C54509">
              <w:rPr>
                <w:rFonts w:cs="Arial" w:hint="eastAsia"/>
                <w:noProof/>
                <w:szCs w:val="21"/>
              </w:rPr>
              <w:t xml:space="preserve"> 2535</w:t>
            </w:r>
            <w:r>
              <w:rPr>
                <w:rFonts w:cs="Arial"/>
                <w:noProof/>
                <w:szCs w:val="21"/>
              </w:rPr>
              <w:t xml:space="preserve"> </w:t>
            </w:r>
            <w:r w:rsidRPr="00C54509">
              <w:rPr>
                <w:rFonts w:cs="Arial" w:hint="eastAsia"/>
                <w:noProof/>
                <w:szCs w:val="21"/>
              </w:rPr>
              <w:t>MHz</w:t>
            </w:r>
          </w:p>
        </w:tc>
        <w:tc>
          <w:tcPr>
            <w:tcW w:w="1783" w:type="dxa"/>
          </w:tcPr>
          <w:p w14:paraId="1DDF3347" w14:textId="77777777" w:rsidR="00BF0FAF" w:rsidRPr="00C54509" w:rsidRDefault="00BF0FAF" w:rsidP="002572D1">
            <w:pPr>
              <w:pStyle w:val="TAC"/>
              <w:rPr>
                <w:rFonts w:cs="v5.0.0"/>
              </w:rPr>
            </w:pPr>
            <w:r>
              <w:rPr>
                <w:rFonts w:cs="Arial" w:hint="eastAsia"/>
                <w:noProof/>
                <w:szCs w:val="21"/>
              </w:rPr>
              <w:t>-</w:t>
            </w:r>
            <w:r>
              <w:rPr>
                <w:rFonts w:cs="Arial"/>
                <w:noProof/>
                <w:szCs w:val="21"/>
              </w:rPr>
              <w:t xml:space="preserve">33 </w:t>
            </w:r>
            <w:r w:rsidRPr="00C54509">
              <w:rPr>
                <w:rFonts w:cs="Arial" w:hint="eastAsia"/>
                <w:noProof/>
                <w:szCs w:val="21"/>
              </w:rPr>
              <w:t>dBm</w:t>
            </w:r>
          </w:p>
        </w:tc>
        <w:tc>
          <w:tcPr>
            <w:tcW w:w="1981" w:type="dxa"/>
          </w:tcPr>
          <w:p w14:paraId="16BEE52A" w14:textId="77777777" w:rsidR="00BF0FAF" w:rsidRPr="00C54509" w:rsidRDefault="00BF0FAF" w:rsidP="002572D1">
            <w:pPr>
              <w:pStyle w:val="TAC"/>
              <w:rPr>
                <w:rFonts w:cs="v5.0.0"/>
                <w:lang w:eastAsia="zh-CN"/>
              </w:rPr>
            </w:pPr>
            <w:r w:rsidRPr="00C54509">
              <w:rPr>
                <w:rFonts w:cs="v5.0.0" w:hint="eastAsia"/>
                <w:lang w:eastAsia="zh-CN"/>
              </w:rPr>
              <w:t>1 MHz</w:t>
            </w:r>
          </w:p>
        </w:tc>
      </w:tr>
      <w:tr w:rsidR="00BF0FAF" w:rsidRPr="00C54509" w14:paraId="03D94D9B" w14:textId="77777777" w:rsidTr="002572D1">
        <w:trPr>
          <w:cantSplit/>
          <w:trHeight w:val="177"/>
          <w:jc w:val="center"/>
        </w:trPr>
        <w:tc>
          <w:tcPr>
            <w:tcW w:w="7085" w:type="dxa"/>
            <w:gridSpan w:val="3"/>
          </w:tcPr>
          <w:p w14:paraId="6B930FFD" w14:textId="77777777" w:rsidR="00BF0FAF" w:rsidRPr="00C54509" w:rsidRDefault="00BF0FAF" w:rsidP="002572D1">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523BA53F" w14:textId="77777777" w:rsidR="00BF0FAF" w:rsidRDefault="00BF0FAF" w:rsidP="00BF0FAF">
      <w:pPr>
        <w:pStyle w:val="ListParagraph"/>
        <w:ind w:left="533"/>
        <w:jc w:val="center"/>
        <w:rPr>
          <w:rFonts w:ascii="Times New Roman" w:hAnsi="Times New Roman"/>
          <w:i/>
          <w:color w:val="0000FF"/>
        </w:rPr>
      </w:pPr>
      <w:bookmarkStart w:id="131" w:name="_Toc21102799"/>
      <w:bookmarkStart w:id="132" w:name="_Toc29810648"/>
      <w:bookmarkStart w:id="133" w:name="_Toc36636000"/>
      <w:bookmarkStart w:id="134" w:name="_Toc37272946"/>
      <w:bookmarkStart w:id="135" w:name="_Toc45886026"/>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2A5CDB32" w14:textId="77777777" w:rsidR="00BF0FAF" w:rsidRPr="00931575" w:rsidRDefault="00BF0FAF" w:rsidP="00BF0FAF">
      <w:pPr>
        <w:pStyle w:val="H6"/>
      </w:pPr>
      <w:r w:rsidRPr="00931575">
        <w:t>6.7.5.5.5.1</w:t>
      </w:r>
      <w:r w:rsidRPr="00931575">
        <w:tab/>
        <w:t xml:space="preserve">Test requirement for </w:t>
      </w:r>
      <w:r w:rsidRPr="00931575">
        <w:rPr>
          <w:i/>
        </w:rPr>
        <w:t>BS type 1-O</w:t>
      </w:r>
      <w:bookmarkEnd w:id="131"/>
      <w:bookmarkEnd w:id="132"/>
      <w:bookmarkEnd w:id="133"/>
      <w:bookmarkEnd w:id="134"/>
      <w:bookmarkEnd w:id="135"/>
    </w:p>
    <w:p w14:paraId="4751D8FE" w14:textId="77777777" w:rsidR="00BF0FAF" w:rsidRPr="00931575" w:rsidRDefault="00BF0FAF" w:rsidP="00BF0FAF">
      <w:r w:rsidRPr="00931575">
        <w:t>These requirements may be applied for the protection of other BS receivers when GSM900, DCS1800, PCS1900, GSM850, CDMA850, UTRA FDD, UTRA TDD, E-UTRA and/or NR BS are co-located with a BS.</w:t>
      </w:r>
    </w:p>
    <w:p w14:paraId="29FE5B39" w14:textId="77777777" w:rsidR="00BF0FAF" w:rsidRPr="00931575" w:rsidRDefault="00BF0FAF" w:rsidP="00BF0FAF">
      <w:r w:rsidRPr="00931575">
        <w:t>The requirements assume co-location with base stations of the same class.</w:t>
      </w:r>
    </w:p>
    <w:p w14:paraId="1DFE501B" w14:textId="77777777" w:rsidR="00BF0FAF" w:rsidRPr="00931575" w:rsidRDefault="00BF0FAF" w:rsidP="00BF0FAF">
      <w:pPr>
        <w:pStyle w:val="NO"/>
      </w:pPr>
      <w:r w:rsidRPr="00931575">
        <w:t>NOTE:</w:t>
      </w:r>
      <w:r w:rsidRPr="00931575">
        <w:tab/>
        <w:t>For co-location with UTRA, the requirements are based on co-location with UTRA FDD or TDD base stations.</w:t>
      </w:r>
    </w:p>
    <w:p w14:paraId="4053F0B4" w14:textId="77777777" w:rsidR="00BF0FAF" w:rsidRPr="00931575" w:rsidRDefault="00BF0FAF" w:rsidP="00BF0FAF">
      <w:r w:rsidRPr="00931575">
        <w:t>This requirement is a co-location requirement as defined in clause 4.9, in TS 38.104 [2], the power levels are specified at the CLTA</w:t>
      </w:r>
      <w:r w:rsidRPr="00931575">
        <w:rPr>
          <w:i/>
        </w:rPr>
        <w:t xml:space="preserve"> </w:t>
      </w:r>
      <w:r w:rsidRPr="00931575">
        <w:t>output.</w:t>
      </w:r>
    </w:p>
    <w:p w14:paraId="6F45FB82" w14:textId="77777777" w:rsidR="00BF0FAF" w:rsidRPr="00931575" w:rsidRDefault="00BF0FAF" w:rsidP="00BF0FAF">
      <w:r w:rsidRPr="00931575">
        <w:t>The output of the CLTA of any spurious emission shall not exceed the test limit in table 6.7.5.5.5.1-1.</w:t>
      </w:r>
    </w:p>
    <w:p w14:paraId="6ACEAD6C" w14:textId="77777777" w:rsidR="00BF0FAF" w:rsidRPr="00931575" w:rsidRDefault="00BF0FAF" w:rsidP="00BF0FAF">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15E00A8A" w14:textId="77777777" w:rsidR="00BF0FAF" w:rsidRPr="00931575" w:rsidRDefault="00BF0FAF" w:rsidP="00BF0FAF">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BF0FAF" w:rsidRPr="00931575" w14:paraId="24B08C4F" w14:textId="77777777" w:rsidTr="002572D1">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4F00FED0" w14:textId="77777777" w:rsidR="00BF0FAF" w:rsidRPr="00931575" w:rsidRDefault="00BF0FAF" w:rsidP="002572D1">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743C519E" w14:textId="77777777" w:rsidR="00BF0FAF" w:rsidRPr="00931575" w:rsidRDefault="00BF0FAF" w:rsidP="002572D1">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4914155B" w14:textId="77777777" w:rsidR="00BF0FAF" w:rsidRPr="00931575" w:rsidRDefault="00BF0FAF" w:rsidP="002572D1">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228420BF" w14:textId="77777777" w:rsidR="00BF0FAF" w:rsidRPr="00931575" w:rsidRDefault="00BF0FAF" w:rsidP="002572D1">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41E90D50" w14:textId="77777777" w:rsidR="00BF0FAF" w:rsidRPr="00931575" w:rsidRDefault="00BF0FAF" w:rsidP="002572D1">
            <w:pPr>
              <w:pStyle w:val="TAH"/>
            </w:pPr>
            <w:r w:rsidRPr="00931575">
              <w:t>Note</w:t>
            </w:r>
          </w:p>
        </w:tc>
      </w:tr>
      <w:tr w:rsidR="00BF0FAF" w:rsidRPr="00931575" w14:paraId="45F0EA56" w14:textId="77777777" w:rsidTr="002572D1">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40368CD" w14:textId="77777777" w:rsidR="00BF0FAF" w:rsidRPr="00931575" w:rsidRDefault="00BF0FAF" w:rsidP="002572D1">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31D8397F" w14:textId="77777777" w:rsidR="00BF0FAF" w:rsidRPr="00931575" w:rsidRDefault="00BF0FAF" w:rsidP="002572D1">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4F227961" w14:textId="77777777" w:rsidR="00BF0FAF" w:rsidRPr="00931575" w:rsidRDefault="00BF0FAF" w:rsidP="002572D1">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78975993" w14:textId="77777777" w:rsidR="00BF0FAF" w:rsidRPr="00931575" w:rsidRDefault="00BF0FAF" w:rsidP="002572D1">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61544659" w14:textId="77777777" w:rsidR="00BF0FAF" w:rsidRPr="00931575" w:rsidRDefault="00BF0FAF" w:rsidP="002572D1">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791BBE89" w14:textId="77777777" w:rsidR="00BF0FAF" w:rsidRPr="00931575" w:rsidRDefault="00BF0FAF" w:rsidP="002572D1">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386997CA" w14:textId="77777777" w:rsidR="00BF0FAF" w:rsidRPr="00931575" w:rsidRDefault="00BF0FAF" w:rsidP="002572D1">
            <w:pPr>
              <w:pStyle w:val="TAH"/>
            </w:pPr>
          </w:p>
        </w:tc>
      </w:tr>
      <w:tr w:rsidR="00BF0FAF" w:rsidRPr="00931575" w14:paraId="5227C0E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5AC9CC" w14:textId="77777777" w:rsidR="00BF0FAF" w:rsidRPr="00931575" w:rsidRDefault="00BF0FAF" w:rsidP="002572D1">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23FC67CF" w14:textId="77777777" w:rsidR="00BF0FAF" w:rsidRPr="00931575" w:rsidRDefault="00BF0FAF" w:rsidP="002572D1">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25273BBB"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6D2B2C0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C440F9C" w14:textId="77777777" w:rsidR="00BF0FAF" w:rsidRPr="00931575" w:rsidRDefault="00BF0FAF" w:rsidP="002572D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4A17A737"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876D721" w14:textId="77777777" w:rsidR="00BF0FAF" w:rsidRPr="00931575" w:rsidRDefault="00BF0FAF" w:rsidP="002572D1">
            <w:pPr>
              <w:pStyle w:val="TAC"/>
            </w:pPr>
          </w:p>
        </w:tc>
      </w:tr>
      <w:tr w:rsidR="00BF0FAF" w:rsidRPr="00931575" w14:paraId="07FB9A0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20A620" w14:textId="77777777" w:rsidR="00BF0FAF" w:rsidRPr="00931575" w:rsidRDefault="00BF0FAF" w:rsidP="002572D1">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19200A7" w14:textId="77777777" w:rsidR="00BF0FAF" w:rsidRPr="00931575" w:rsidRDefault="00BF0FAF" w:rsidP="002572D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492FD724"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4B5D5D10"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7C8189C" w14:textId="77777777" w:rsidR="00BF0FAF" w:rsidRPr="00931575" w:rsidRDefault="00BF0FAF" w:rsidP="002572D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26504C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875BDB4" w14:textId="77777777" w:rsidR="00BF0FAF" w:rsidRPr="00931575" w:rsidRDefault="00BF0FAF" w:rsidP="002572D1">
            <w:pPr>
              <w:pStyle w:val="TAC"/>
            </w:pPr>
          </w:p>
        </w:tc>
      </w:tr>
      <w:tr w:rsidR="00BF0FAF" w:rsidRPr="00931575" w14:paraId="59F5F11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51C1A2" w14:textId="77777777" w:rsidR="00BF0FAF" w:rsidRPr="00931575" w:rsidRDefault="00BF0FAF" w:rsidP="002572D1">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0D7E46AF" w14:textId="77777777" w:rsidR="00BF0FAF" w:rsidRPr="00931575" w:rsidRDefault="00BF0FAF" w:rsidP="002572D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406A7174"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4E8F4CBA"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A7F5063" w14:textId="77777777" w:rsidR="00BF0FAF" w:rsidRPr="00931575" w:rsidRDefault="00BF0FAF" w:rsidP="002572D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313BD77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C66AA4" w14:textId="77777777" w:rsidR="00BF0FAF" w:rsidRPr="00931575" w:rsidRDefault="00BF0FAF" w:rsidP="002572D1">
            <w:pPr>
              <w:pStyle w:val="TAC"/>
            </w:pPr>
          </w:p>
        </w:tc>
      </w:tr>
      <w:tr w:rsidR="00BF0FAF" w:rsidRPr="00931575" w14:paraId="4CE75E45"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B2DEAB3" w14:textId="77777777" w:rsidR="00BF0FAF" w:rsidRPr="00931575" w:rsidRDefault="00BF0FAF" w:rsidP="002572D1">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3B91A07B" w14:textId="77777777" w:rsidR="00BF0FAF" w:rsidRPr="00931575" w:rsidRDefault="00BF0FAF" w:rsidP="002572D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5CC66526" w14:textId="77777777" w:rsidR="00BF0FAF" w:rsidRPr="00931575" w:rsidRDefault="00BF0FAF" w:rsidP="002572D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4223542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60EF01" w14:textId="77777777" w:rsidR="00BF0FAF" w:rsidRPr="00931575" w:rsidRDefault="00BF0FAF" w:rsidP="002572D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01BDDD1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BD7B27D" w14:textId="77777777" w:rsidR="00BF0FAF" w:rsidRPr="00931575" w:rsidRDefault="00BF0FAF" w:rsidP="002572D1">
            <w:pPr>
              <w:pStyle w:val="TAC"/>
            </w:pPr>
          </w:p>
        </w:tc>
      </w:tr>
      <w:tr w:rsidR="00BF0FAF" w:rsidRPr="00931575" w14:paraId="101F8B5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186D62" w14:textId="77777777" w:rsidR="00BF0FAF" w:rsidRPr="00931575" w:rsidRDefault="00BF0FAF" w:rsidP="002572D1">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B292D28" w14:textId="77777777" w:rsidR="00BF0FAF" w:rsidRPr="00931575" w:rsidRDefault="00BF0FAF" w:rsidP="002572D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35B6283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8322AF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A6FCCE"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C3D31B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A9333D" w14:textId="77777777" w:rsidR="00BF0FAF" w:rsidRPr="00931575" w:rsidRDefault="00BF0FAF" w:rsidP="002572D1">
            <w:pPr>
              <w:pStyle w:val="TAC"/>
            </w:pPr>
          </w:p>
        </w:tc>
      </w:tr>
      <w:tr w:rsidR="00BF0FAF" w:rsidRPr="00931575" w14:paraId="7DEDB63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3277AE" w14:textId="77777777" w:rsidR="00BF0FAF" w:rsidRPr="00931575" w:rsidRDefault="00BF0FAF" w:rsidP="002572D1">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C262295" w14:textId="77777777" w:rsidR="00BF0FAF" w:rsidRPr="00931575" w:rsidRDefault="00BF0FAF" w:rsidP="002572D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7E0975D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BFA6610"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2A4D0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1DAD26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2C580DE" w14:textId="77777777" w:rsidR="00BF0FAF" w:rsidRPr="00931575" w:rsidRDefault="00BF0FAF" w:rsidP="002572D1">
            <w:pPr>
              <w:pStyle w:val="TAC"/>
            </w:pPr>
          </w:p>
        </w:tc>
      </w:tr>
      <w:tr w:rsidR="00BF0FAF" w:rsidRPr="00931575" w14:paraId="2D7E9D94"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3752A16" w14:textId="77777777" w:rsidR="00BF0FAF" w:rsidRPr="00931575" w:rsidRDefault="00BF0FAF" w:rsidP="002572D1">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60DC656F" w14:textId="77777777" w:rsidR="00BF0FAF" w:rsidRPr="00931575" w:rsidRDefault="00BF0FAF" w:rsidP="002572D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022C2C3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A8179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9EA44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10F1D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41B7C5D" w14:textId="77777777" w:rsidR="00BF0FAF" w:rsidRPr="00931575" w:rsidRDefault="00BF0FAF" w:rsidP="002572D1">
            <w:pPr>
              <w:pStyle w:val="TAC"/>
            </w:pPr>
          </w:p>
        </w:tc>
      </w:tr>
      <w:tr w:rsidR="00BF0FAF" w:rsidRPr="00931575" w14:paraId="5345C7B3"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700D88" w14:textId="77777777" w:rsidR="00BF0FAF" w:rsidRPr="00931575" w:rsidRDefault="00BF0FAF" w:rsidP="002572D1">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7EC40147" w14:textId="77777777" w:rsidR="00BF0FAF" w:rsidRPr="00931575" w:rsidRDefault="00BF0FAF" w:rsidP="002572D1">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40721022"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1AE4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6E705D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7D92B6D"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163F89F" w14:textId="77777777" w:rsidR="00BF0FAF" w:rsidRPr="00931575" w:rsidRDefault="00BF0FAF" w:rsidP="002572D1">
            <w:pPr>
              <w:pStyle w:val="TAC"/>
            </w:pPr>
          </w:p>
        </w:tc>
      </w:tr>
      <w:tr w:rsidR="00BF0FAF" w:rsidRPr="00931575" w14:paraId="31A56CD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0AF2FF" w14:textId="77777777" w:rsidR="00BF0FAF" w:rsidRPr="00931575" w:rsidRDefault="00BF0FAF" w:rsidP="002572D1">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3A18F9BA" w14:textId="77777777" w:rsidR="00BF0FAF" w:rsidRPr="00931575" w:rsidRDefault="00BF0FAF" w:rsidP="002572D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6B312D4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8A325C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5EC4E0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7A587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A13CC7" w14:textId="77777777" w:rsidR="00BF0FAF" w:rsidRPr="00931575" w:rsidRDefault="00BF0FAF" w:rsidP="002572D1">
            <w:pPr>
              <w:pStyle w:val="TAC"/>
            </w:pPr>
          </w:p>
        </w:tc>
      </w:tr>
      <w:tr w:rsidR="00BF0FAF" w:rsidRPr="00931575" w14:paraId="47843614"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24C758E" w14:textId="77777777" w:rsidR="00BF0FAF" w:rsidRPr="00931575" w:rsidRDefault="00BF0FAF" w:rsidP="002572D1">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3A468414" w14:textId="77777777" w:rsidR="00BF0FAF" w:rsidRPr="00931575" w:rsidRDefault="00BF0FAF" w:rsidP="002572D1">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3E45D5A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82207B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C8FAD9B"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040C3E"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95686F5" w14:textId="77777777" w:rsidR="00BF0FAF" w:rsidRPr="00931575" w:rsidRDefault="00BF0FAF" w:rsidP="002572D1">
            <w:pPr>
              <w:pStyle w:val="TAC"/>
            </w:pPr>
          </w:p>
        </w:tc>
      </w:tr>
      <w:tr w:rsidR="00BF0FAF" w:rsidRPr="00931575" w14:paraId="62782453"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B6546" w14:textId="77777777" w:rsidR="00BF0FAF" w:rsidRPr="00931575" w:rsidRDefault="00BF0FAF" w:rsidP="002572D1">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5408F742" w14:textId="77777777" w:rsidR="00BF0FAF" w:rsidRPr="00931575" w:rsidRDefault="00BF0FAF" w:rsidP="002572D1">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77028E1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216D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042F1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8E990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90C8E8" w14:textId="77777777" w:rsidR="00BF0FAF" w:rsidRPr="00931575" w:rsidRDefault="00BF0FAF" w:rsidP="002572D1">
            <w:pPr>
              <w:pStyle w:val="TAC"/>
            </w:pPr>
          </w:p>
        </w:tc>
      </w:tr>
      <w:tr w:rsidR="00BF0FAF" w:rsidRPr="00931575" w14:paraId="7B3D98F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67F43" w14:textId="77777777" w:rsidR="00BF0FAF" w:rsidRPr="00931575" w:rsidRDefault="00BF0FAF" w:rsidP="002572D1">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181CF187" w14:textId="77777777" w:rsidR="00BF0FAF" w:rsidRPr="00931575" w:rsidRDefault="00BF0FAF" w:rsidP="002572D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296A86C2"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C09B96"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61DC4E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178BB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56BA80" w14:textId="77777777" w:rsidR="00BF0FAF" w:rsidRPr="00931575" w:rsidRDefault="00BF0FAF" w:rsidP="002572D1">
            <w:pPr>
              <w:pStyle w:val="TAC"/>
            </w:pPr>
          </w:p>
        </w:tc>
      </w:tr>
      <w:tr w:rsidR="00BF0FAF" w:rsidRPr="00931575" w14:paraId="680564F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5230F9C" w14:textId="77777777" w:rsidR="00BF0FAF" w:rsidRPr="00931575" w:rsidRDefault="00BF0FAF" w:rsidP="002572D1">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D1A8427" w14:textId="77777777" w:rsidR="00BF0FAF" w:rsidRPr="00931575" w:rsidRDefault="00BF0FAF" w:rsidP="002572D1">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6D4C93A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DC92C16"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9AD074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FE27D6"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4AF0D1" w14:textId="77777777" w:rsidR="00BF0FAF" w:rsidRPr="00931575" w:rsidRDefault="00BF0FAF" w:rsidP="002572D1">
            <w:pPr>
              <w:pStyle w:val="TAC"/>
            </w:pPr>
          </w:p>
        </w:tc>
      </w:tr>
      <w:tr w:rsidR="00BF0FAF" w:rsidRPr="00931575" w14:paraId="3D35E43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1FFCFF8" w14:textId="77777777" w:rsidR="00BF0FAF" w:rsidRPr="00931575" w:rsidRDefault="00BF0FAF" w:rsidP="002572D1">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3DDA2E51" w14:textId="77777777" w:rsidR="00BF0FAF" w:rsidRPr="00931575" w:rsidRDefault="00BF0FAF" w:rsidP="002572D1">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762FAF5E"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E67901A"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0FFF1B"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EBA512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CC719CF" w14:textId="77777777" w:rsidR="00BF0FAF" w:rsidRPr="00931575" w:rsidRDefault="00BF0FAF" w:rsidP="002572D1">
            <w:pPr>
              <w:pStyle w:val="TAC"/>
            </w:pPr>
          </w:p>
        </w:tc>
      </w:tr>
      <w:tr w:rsidR="00BF0FAF" w:rsidRPr="00931575" w14:paraId="6BCA475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817097" w14:textId="77777777" w:rsidR="00BF0FAF" w:rsidRPr="00931575" w:rsidRDefault="00BF0FAF" w:rsidP="002572D1">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1BC943CC" w14:textId="77777777" w:rsidR="00BF0FAF" w:rsidRPr="00931575" w:rsidRDefault="00BF0FAF" w:rsidP="002572D1">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133AB50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3F0E0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091500"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B779CA2"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6C0C174" w14:textId="77777777" w:rsidR="00BF0FAF" w:rsidRPr="00931575" w:rsidRDefault="00BF0FAF" w:rsidP="002572D1">
            <w:pPr>
              <w:pStyle w:val="TAC"/>
            </w:pPr>
            <w:r w:rsidRPr="00931575">
              <w:t>This is not applicable to BS operating in Band n50 or n75</w:t>
            </w:r>
          </w:p>
        </w:tc>
      </w:tr>
      <w:tr w:rsidR="00BF0FAF" w:rsidRPr="00931575" w14:paraId="57E14E3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20E53F" w14:textId="77777777" w:rsidR="00BF0FAF" w:rsidRPr="00931575" w:rsidRDefault="00BF0FAF" w:rsidP="002572D1">
            <w:pPr>
              <w:pStyle w:val="TAC"/>
              <w:rPr>
                <w:lang w:val="sv-SE"/>
              </w:rPr>
            </w:pPr>
            <w:r w:rsidRPr="00931575">
              <w:rPr>
                <w:lang w:val="sv-SE"/>
              </w:rPr>
              <w:t>UTRA FDD Band XII or</w:t>
            </w:r>
          </w:p>
          <w:p w14:paraId="6B0784B7" w14:textId="77777777" w:rsidR="00BF0FAF" w:rsidRPr="00931575" w:rsidRDefault="00BF0FAF" w:rsidP="002572D1">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1A7B50BA" w14:textId="77777777" w:rsidR="00BF0FAF" w:rsidRPr="00931575" w:rsidRDefault="00BF0FAF" w:rsidP="002572D1">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07D4A6F2"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4154E4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069EF9C"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B1A156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2B2FEAE" w14:textId="77777777" w:rsidR="00BF0FAF" w:rsidRPr="00931575" w:rsidRDefault="00BF0FAF" w:rsidP="002572D1">
            <w:pPr>
              <w:pStyle w:val="TAC"/>
            </w:pPr>
          </w:p>
        </w:tc>
      </w:tr>
      <w:tr w:rsidR="00BF0FAF" w:rsidRPr="00931575" w14:paraId="2D41368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983BC99" w14:textId="77777777" w:rsidR="00BF0FAF" w:rsidRPr="00931575" w:rsidRDefault="00BF0FAF" w:rsidP="002572D1">
            <w:pPr>
              <w:pStyle w:val="TAC"/>
              <w:rPr>
                <w:lang w:val="sv-SE"/>
              </w:rPr>
            </w:pPr>
            <w:r w:rsidRPr="00931575">
              <w:rPr>
                <w:lang w:val="sv-SE"/>
              </w:rPr>
              <w:t>UTRA FDD Band XIII or</w:t>
            </w:r>
          </w:p>
          <w:p w14:paraId="4DE72122" w14:textId="77777777" w:rsidR="00BF0FAF" w:rsidRPr="00931575" w:rsidRDefault="00BF0FAF" w:rsidP="002572D1">
            <w:pPr>
              <w:pStyle w:val="TAC"/>
              <w:rPr>
                <w:lang w:val="sv-SE" w:eastAsia="zh-CN"/>
              </w:rPr>
            </w:pPr>
            <w:r w:rsidRPr="00931575">
              <w:rPr>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36EEF064" w14:textId="77777777" w:rsidR="00BF0FAF" w:rsidRPr="00931575" w:rsidRDefault="00BF0FAF" w:rsidP="002572D1">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0788FA6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CFB2599"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9DE32C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C4FC29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E98FDF" w14:textId="77777777" w:rsidR="00BF0FAF" w:rsidRPr="00931575" w:rsidRDefault="00BF0FAF" w:rsidP="002572D1">
            <w:pPr>
              <w:pStyle w:val="TAC"/>
            </w:pPr>
          </w:p>
        </w:tc>
      </w:tr>
      <w:tr w:rsidR="00BF0FAF" w:rsidRPr="00931575" w14:paraId="4E89A99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D4BA32" w14:textId="77777777" w:rsidR="00BF0FAF" w:rsidRPr="00931575" w:rsidRDefault="00BF0FAF" w:rsidP="002572D1">
            <w:pPr>
              <w:pStyle w:val="TAC"/>
              <w:rPr>
                <w:lang w:val="sv-SE"/>
              </w:rPr>
            </w:pPr>
            <w:r w:rsidRPr="00931575">
              <w:rPr>
                <w:lang w:val="sv-SE"/>
              </w:rPr>
              <w:t>UTRA FDD Band XIV or</w:t>
            </w:r>
          </w:p>
          <w:p w14:paraId="30F7E702" w14:textId="77777777" w:rsidR="00BF0FAF" w:rsidRPr="00931575" w:rsidRDefault="00BF0FAF" w:rsidP="002572D1">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3165FF36" w14:textId="77777777" w:rsidR="00BF0FAF" w:rsidRPr="00931575" w:rsidRDefault="00BF0FAF" w:rsidP="002572D1">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0FC790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0BC0D8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5F19C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06BDFAC"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70AC2B" w14:textId="77777777" w:rsidR="00BF0FAF" w:rsidRPr="00931575" w:rsidRDefault="00BF0FAF" w:rsidP="002572D1">
            <w:pPr>
              <w:pStyle w:val="TAC"/>
            </w:pPr>
          </w:p>
        </w:tc>
      </w:tr>
      <w:tr w:rsidR="00BF0FAF" w:rsidRPr="00931575" w14:paraId="42DC538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3ADF25" w14:textId="77777777" w:rsidR="00BF0FAF" w:rsidRPr="00931575" w:rsidRDefault="00BF0FAF" w:rsidP="002572D1">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778F3C25" w14:textId="77777777" w:rsidR="00BF0FAF" w:rsidRPr="00931575" w:rsidRDefault="00BF0FAF" w:rsidP="002572D1">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4D035000"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320F3E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238DD7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A944F0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6A8C00B" w14:textId="77777777" w:rsidR="00BF0FAF" w:rsidRPr="00931575" w:rsidRDefault="00BF0FAF" w:rsidP="002572D1">
            <w:pPr>
              <w:pStyle w:val="TAC"/>
            </w:pPr>
          </w:p>
        </w:tc>
      </w:tr>
      <w:tr w:rsidR="00BF0FAF" w:rsidRPr="00931575" w14:paraId="0960E8B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7DC48E" w14:textId="77777777" w:rsidR="00BF0FAF" w:rsidRPr="00931575" w:rsidRDefault="00BF0FAF" w:rsidP="002572D1">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08EA32E3" w14:textId="77777777" w:rsidR="00BF0FAF" w:rsidRPr="00931575" w:rsidRDefault="00BF0FAF" w:rsidP="002572D1">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1BAEE3E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F6968D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9E8A141"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C7F129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F89B0C" w14:textId="77777777" w:rsidR="00BF0FAF" w:rsidRPr="00931575" w:rsidRDefault="00BF0FAF" w:rsidP="002572D1">
            <w:pPr>
              <w:pStyle w:val="TAC"/>
            </w:pPr>
          </w:p>
        </w:tc>
      </w:tr>
      <w:tr w:rsidR="00BF0FAF" w:rsidRPr="00931575" w14:paraId="2C1441B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5CB6CCB" w14:textId="77777777" w:rsidR="00BF0FAF" w:rsidRPr="00931575" w:rsidRDefault="00BF0FAF" w:rsidP="002572D1">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819A52D" w14:textId="77777777" w:rsidR="00BF0FAF" w:rsidRPr="00931575" w:rsidRDefault="00BF0FAF" w:rsidP="002572D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1AE28BB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01783B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24C3D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7A107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D54711" w14:textId="77777777" w:rsidR="00BF0FAF" w:rsidRPr="00931575" w:rsidRDefault="00BF0FAF" w:rsidP="002572D1">
            <w:pPr>
              <w:pStyle w:val="TAC"/>
            </w:pPr>
          </w:p>
        </w:tc>
      </w:tr>
      <w:tr w:rsidR="00BF0FAF" w:rsidRPr="00931575" w14:paraId="7601C54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02A3B4A" w14:textId="77777777" w:rsidR="00BF0FAF" w:rsidRPr="00931575" w:rsidRDefault="00BF0FAF" w:rsidP="002572D1">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0F313AA3" w14:textId="77777777" w:rsidR="00BF0FAF" w:rsidRPr="00931575" w:rsidRDefault="00BF0FAF" w:rsidP="002572D1">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EA32DE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5248A4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D88DFE"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CC33D2"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7ECE45F" w14:textId="77777777" w:rsidR="00BF0FAF" w:rsidRPr="00931575" w:rsidRDefault="00BF0FAF" w:rsidP="002572D1">
            <w:pPr>
              <w:pStyle w:val="TAC"/>
            </w:pPr>
            <w:r w:rsidRPr="00931575">
              <w:t>This is not applicable to BS operating in Band n50 or n75</w:t>
            </w:r>
          </w:p>
        </w:tc>
      </w:tr>
      <w:tr w:rsidR="00BF0FAF" w:rsidRPr="00931575" w14:paraId="01B9814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F97062" w14:textId="77777777" w:rsidR="00BF0FAF" w:rsidRPr="00931575" w:rsidRDefault="00BF0FAF" w:rsidP="002572D1">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48593FBC" w14:textId="77777777" w:rsidR="00BF0FAF" w:rsidRPr="00931575" w:rsidRDefault="00BF0FAF" w:rsidP="002572D1">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22EEEADD"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2B4D26A"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DF8F3D7"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2AF55F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B8112C2" w14:textId="77777777" w:rsidR="00BF0FAF" w:rsidRPr="00931575" w:rsidRDefault="00BF0FAF" w:rsidP="002572D1">
            <w:pPr>
              <w:pStyle w:val="TAC"/>
            </w:pPr>
            <w:r w:rsidRPr="00931575">
              <w:t>This is not applicable to BS operating in Band n77 or n78</w:t>
            </w:r>
          </w:p>
        </w:tc>
      </w:tr>
      <w:tr w:rsidR="00BF0FAF" w:rsidRPr="00931575" w14:paraId="168F3A05"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A08037" w14:textId="77777777" w:rsidR="00BF0FAF" w:rsidRPr="00931575" w:rsidRDefault="00BF0FAF" w:rsidP="002572D1">
            <w:pPr>
              <w:pStyle w:val="TAC"/>
              <w:rPr>
                <w:lang w:eastAsia="zh-CN"/>
              </w:rPr>
            </w:pPr>
            <w:r w:rsidRPr="00931575">
              <w:t>E-UTRA Band 24</w:t>
            </w:r>
          </w:p>
        </w:tc>
        <w:tc>
          <w:tcPr>
            <w:tcW w:w="1996" w:type="dxa"/>
            <w:tcBorders>
              <w:top w:val="single" w:sz="4" w:space="0" w:color="auto"/>
              <w:left w:val="single" w:sz="4" w:space="0" w:color="auto"/>
              <w:bottom w:val="single" w:sz="4" w:space="0" w:color="auto"/>
              <w:right w:val="single" w:sz="4" w:space="0" w:color="auto"/>
            </w:tcBorders>
            <w:hideMark/>
          </w:tcPr>
          <w:p w14:paraId="5C63A382" w14:textId="77777777" w:rsidR="00BF0FAF" w:rsidRPr="00931575" w:rsidRDefault="00BF0FAF" w:rsidP="002572D1">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7584A7C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D25C9FE"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DC31EC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802B0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CFFA5FA" w14:textId="77777777" w:rsidR="00BF0FAF" w:rsidRPr="00931575" w:rsidRDefault="00BF0FAF" w:rsidP="002572D1">
            <w:pPr>
              <w:pStyle w:val="TAC"/>
            </w:pPr>
          </w:p>
        </w:tc>
      </w:tr>
      <w:tr w:rsidR="00BF0FAF" w:rsidRPr="00931575" w14:paraId="336A6B47"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B18F43" w14:textId="77777777" w:rsidR="00BF0FAF" w:rsidRPr="00931575" w:rsidRDefault="00BF0FAF" w:rsidP="002572D1">
            <w:pPr>
              <w:pStyle w:val="TAC"/>
              <w:rPr>
                <w:lang w:val="sv-SE"/>
              </w:rPr>
            </w:pPr>
            <w:r w:rsidRPr="00931575">
              <w:rPr>
                <w:lang w:val="sv-SE"/>
              </w:rPr>
              <w:t>UTRA FDD Band XXV or</w:t>
            </w:r>
          </w:p>
          <w:p w14:paraId="29D1AEB8" w14:textId="77777777" w:rsidR="00BF0FAF" w:rsidRPr="00931575" w:rsidRDefault="00BF0FAF" w:rsidP="002572D1">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6C289737" w14:textId="77777777" w:rsidR="00BF0FAF" w:rsidRPr="00931575" w:rsidRDefault="00BF0FAF" w:rsidP="002572D1">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6C3E1908"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533215"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B511F2"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7E1ADF"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4D9D26E" w14:textId="77777777" w:rsidR="00BF0FAF" w:rsidRPr="00931575" w:rsidRDefault="00BF0FAF" w:rsidP="002572D1">
            <w:pPr>
              <w:pStyle w:val="TAC"/>
            </w:pPr>
          </w:p>
        </w:tc>
      </w:tr>
      <w:tr w:rsidR="00BF0FAF" w:rsidRPr="00931575" w14:paraId="544E2973"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A247CE" w14:textId="77777777" w:rsidR="00BF0FAF" w:rsidRPr="00931575" w:rsidRDefault="00BF0FAF" w:rsidP="002572D1">
            <w:pPr>
              <w:pStyle w:val="TAC"/>
              <w:rPr>
                <w:lang w:val="sv-SE"/>
              </w:rPr>
            </w:pPr>
            <w:r w:rsidRPr="00931575">
              <w:rPr>
                <w:lang w:val="sv-SE"/>
              </w:rPr>
              <w:lastRenderedPageBreak/>
              <w:t>UTRA FDD Band XXVI or</w:t>
            </w:r>
          </w:p>
          <w:p w14:paraId="30A9687A" w14:textId="77777777" w:rsidR="00BF0FAF" w:rsidRPr="00931575" w:rsidRDefault="00BF0FAF" w:rsidP="002572D1">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6E19E476" w14:textId="77777777" w:rsidR="00BF0FAF" w:rsidRPr="00931575" w:rsidRDefault="00BF0FAF" w:rsidP="002572D1">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725E826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EBD3C8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CC7C6C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22BCC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AB1065E" w14:textId="77777777" w:rsidR="00BF0FAF" w:rsidRPr="00931575" w:rsidRDefault="00BF0FAF" w:rsidP="002572D1">
            <w:pPr>
              <w:pStyle w:val="TAC"/>
            </w:pPr>
          </w:p>
        </w:tc>
      </w:tr>
      <w:tr w:rsidR="00BF0FAF" w:rsidRPr="00931575" w14:paraId="029446F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59910CB" w14:textId="77777777" w:rsidR="00BF0FAF" w:rsidRPr="00931575" w:rsidRDefault="00BF0FAF" w:rsidP="002572D1">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6C262ACA" w14:textId="77777777" w:rsidR="00BF0FAF" w:rsidRPr="00931575" w:rsidRDefault="00BF0FAF" w:rsidP="002572D1">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0F44689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6C4CC8"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CA60C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EFC77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C45F99" w14:textId="77777777" w:rsidR="00BF0FAF" w:rsidRPr="00931575" w:rsidRDefault="00BF0FAF" w:rsidP="002572D1">
            <w:pPr>
              <w:pStyle w:val="TAC"/>
            </w:pPr>
          </w:p>
        </w:tc>
      </w:tr>
      <w:tr w:rsidR="00BF0FAF" w:rsidRPr="00931575" w14:paraId="1195A40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73A8DC" w14:textId="77777777" w:rsidR="00BF0FAF" w:rsidRPr="00931575" w:rsidRDefault="00BF0FAF" w:rsidP="002572D1">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2921B0B4" w14:textId="77777777" w:rsidR="00BF0FAF" w:rsidRPr="00931575" w:rsidRDefault="00BF0FAF" w:rsidP="002572D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0C84BD6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B624A3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C521B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BB3EF"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B22D015" w14:textId="77777777" w:rsidR="00BF0FAF" w:rsidRPr="00931575" w:rsidRDefault="00BF0FAF" w:rsidP="002572D1">
            <w:pPr>
              <w:pStyle w:val="TAC"/>
            </w:pPr>
          </w:p>
        </w:tc>
      </w:tr>
      <w:tr w:rsidR="00BF0FAF" w:rsidRPr="00931575" w14:paraId="3AE0F22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C15CD5" w14:textId="77777777" w:rsidR="00BF0FAF" w:rsidRPr="00931575" w:rsidRDefault="00BF0FAF" w:rsidP="002572D1">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79132022" w14:textId="77777777" w:rsidR="00BF0FAF" w:rsidRPr="00931575" w:rsidRDefault="00BF0FAF" w:rsidP="002572D1">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6DC4A080"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B4E3AE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37434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A1CE8F0"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22119A1" w14:textId="77777777" w:rsidR="00BF0FAF" w:rsidRPr="00931575" w:rsidRDefault="00BF0FAF" w:rsidP="002572D1">
            <w:pPr>
              <w:pStyle w:val="TAC"/>
            </w:pPr>
          </w:p>
        </w:tc>
      </w:tr>
      <w:tr w:rsidR="00BF0FAF" w:rsidRPr="00931575" w14:paraId="558F18E5"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2B7AD7E" w14:textId="77777777" w:rsidR="00BF0FAF" w:rsidRPr="00931575" w:rsidRDefault="00BF0FAF" w:rsidP="002572D1">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3B87B25C" w14:textId="77777777" w:rsidR="00BF0FAF" w:rsidRPr="00931575" w:rsidRDefault="00BF0FAF" w:rsidP="002572D1">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5FD2495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1555BB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2AD2B2A"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85DCB5E"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4F9836" w14:textId="77777777" w:rsidR="00BF0FAF" w:rsidRPr="00931575" w:rsidRDefault="00BF0FAF" w:rsidP="002572D1">
            <w:pPr>
              <w:pStyle w:val="TAC"/>
            </w:pPr>
          </w:p>
        </w:tc>
      </w:tr>
      <w:tr w:rsidR="00BF0FAF" w:rsidRPr="00931575" w14:paraId="14892DB0"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BAFBC1" w14:textId="77777777" w:rsidR="00BF0FAF" w:rsidRPr="00931575" w:rsidRDefault="00BF0FAF" w:rsidP="002572D1">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95910E7" w14:textId="77777777" w:rsidR="00BF0FAF" w:rsidRPr="00931575" w:rsidRDefault="00BF0FAF" w:rsidP="002572D1">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28EA3613"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294DAB"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958000"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D5C428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7716700" w14:textId="77777777" w:rsidR="00BF0FAF" w:rsidRPr="00931575" w:rsidRDefault="00BF0FAF" w:rsidP="002572D1">
            <w:pPr>
              <w:pStyle w:val="TAC"/>
            </w:pPr>
          </w:p>
        </w:tc>
      </w:tr>
      <w:tr w:rsidR="00BF0FAF" w:rsidRPr="00931575" w14:paraId="3A12181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AA85BD" w14:textId="77777777" w:rsidR="00BF0FAF" w:rsidRPr="00931575" w:rsidRDefault="00BF0FAF" w:rsidP="002572D1">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41D98478" w14:textId="77777777" w:rsidR="00BF0FAF" w:rsidRPr="00931575" w:rsidRDefault="00BF0FAF" w:rsidP="002572D1">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50BBBD2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D540E34"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CB1D1F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CD0818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0572CE" w14:textId="77777777" w:rsidR="00BF0FAF" w:rsidRPr="00931575" w:rsidRDefault="00BF0FAF" w:rsidP="002572D1">
            <w:pPr>
              <w:pStyle w:val="TAC"/>
            </w:pPr>
          </w:p>
        </w:tc>
      </w:tr>
      <w:tr w:rsidR="00BF0FAF" w:rsidRPr="00931575" w14:paraId="151FF62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33CAC1" w14:textId="77777777" w:rsidR="00BF0FAF" w:rsidRPr="00931575" w:rsidRDefault="00BF0FAF" w:rsidP="002572D1">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54F62D1F" w14:textId="77777777" w:rsidR="00BF0FAF" w:rsidRPr="00931575" w:rsidRDefault="00BF0FAF" w:rsidP="002572D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2DE46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29F99E9"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FE0415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9383C5E"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D70A2BC" w14:textId="77777777" w:rsidR="00BF0FAF" w:rsidRPr="00931575" w:rsidRDefault="00BF0FAF" w:rsidP="002572D1">
            <w:pPr>
              <w:pStyle w:val="TAC"/>
            </w:pPr>
          </w:p>
        </w:tc>
      </w:tr>
      <w:tr w:rsidR="00BF0FAF" w:rsidRPr="00931575" w14:paraId="7FA3062B"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338A72" w14:textId="77777777" w:rsidR="00BF0FAF" w:rsidRPr="00931575" w:rsidRDefault="00BF0FAF" w:rsidP="002572D1">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0252DB16" w14:textId="77777777" w:rsidR="00BF0FAF" w:rsidRPr="00931575" w:rsidRDefault="00BF0FAF" w:rsidP="002572D1">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3FAB79CA"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06C06F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53EE4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E8C44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5BEB143" w14:textId="77777777" w:rsidR="00BF0FAF" w:rsidRPr="00931575" w:rsidRDefault="00BF0FAF" w:rsidP="002572D1">
            <w:pPr>
              <w:pStyle w:val="TAC"/>
            </w:pPr>
            <w:r w:rsidRPr="00931575">
              <w:t>This is not applicable to BS operating in Band n2</w:t>
            </w:r>
          </w:p>
        </w:tc>
      </w:tr>
      <w:tr w:rsidR="00BF0FAF" w:rsidRPr="00931575" w14:paraId="6FDE428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C308D9E" w14:textId="77777777" w:rsidR="00BF0FAF" w:rsidRPr="00931575" w:rsidRDefault="00BF0FAF" w:rsidP="002572D1">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5DB5B2C0" w14:textId="77777777" w:rsidR="00BF0FAF" w:rsidRPr="00931575" w:rsidRDefault="00BF0FAF" w:rsidP="002572D1">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1E974D1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D76117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588404C"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7175D1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65AAE51" w14:textId="77777777" w:rsidR="00BF0FAF" w:rsidRPr="00931575" w:rsidRDefault="00BF0FAF" w:rsidP="002572D1">
            <w:pPr>
              <w:pStyle w:val="TAC"/>
            </w:pPr>
          </w:p>
        </w:tc>
      </w:tr>
      <w:tr w:rsidR="00BF0FAF" w:rsidRPr="00931575" w14:paraId="32E1E12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ABEEFE" w14:textId="77777777" w:rsidR="00BF0FAF" w:rsidRPr="00931575" w:rsidRDefault="00BF0FAF" w:rsidP="002572D1">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2AFC631C" w14:textId="77777777" w:rsidR="00BF0FAF" w:rsidRPr="00931575" w:rsidRDefault="00BF0FAF" w:rsidP="002572D1">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F73050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A94F845"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0054C4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64C182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046B030" w14:textId="77777777" w:rsidR="00BF0FAF" w:rsidRPr="00931575" w:rsidRDefault="00BF0FAF" w:rsidP="002572D1">
            <w:pPr>
              <w:pStyle w:val="TAC"/>
            </w:pPr>
            <w:r w:rsidRPr="00931575">
              <w:t xml:space="preserve">This is not applicable to BS operating in Band n38.  </w:t>
            </w:r>
          </w:p>
        </w:tc>
      </w:tr>
      <w:tr w:rsidR="00BF0FAF" w:rsidRPr="00931575" w14:paraId="160DF42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E86719A" w14:textId="77777777" w:rsidR="00BF0FAF" w:rsidRPr="00931575" w:rsidRDefault="00BF0FAF" w:rsidP="002572D1">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26C0F52B" w14:textId="77777777" w:rsidR="00BF0FAF" w:rsidRPr="00931575" w:rsidRDefault="00BF0FAF" w:rsidP="002572D1">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538A2C64"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D5D3E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42EAA53"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8D333" w14:textId="77777777" w:rsidR="00BF0FAF" w:rsidRPr="00931575" w:rsidRDefault="00BF0FAF" w:rsidP="002572D1">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DDB02FA" w14:textId="77777777" w:rsidR="00BF0FAF" w:rsidRPr="00931575" w:rsidRDefault="00BF0FAF" w:rsidP="002572D1">
            <w:pPr>
              <w:pStyle w:val="TAC"/>
            </w:pPr>
          </w:p>
        </w:tc>
      </w:tr>
      <w:tr w:rsidR="00BF0FAF" w:rsidRPr="00931575" w14:paraId="44C1C55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5D6DDE" w14:textId="77777777" w:rsidR="00BF0FAF" w:rsidRPr="00931575" w:rsidRDefault="00BF0FAF" w:rsidP="002572D1">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0B4C995F" w14:textId="77777777" w:rsidR="00BF0FAF" w:rsidRPr="00931575" w:rsidRDefault="00BF0FAF" w:rsidP="002572D1">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14A47C13"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5389EFA"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837878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557346A" w14:textId="77777777" w:rsidR="00BF0FAF" w:rsidRPr="00931575" w:rsidRDefault="00BF0FAF" w:rsidP="002572D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D828F56" w14:textId="77777777" w:rsidR="00BF0FAF" w:rsidRPr="00931575" w:rsidRDefault="00BF0FAF" w:rsidP="002572D1">
            <w:pPr>
              <w:pStyle w:val="TAC"/>
            </w:pPr>
          </w:p>
        </w:tc>
      </w:tr>
      <w:tr w:rsidR="00BF0FAF" w:rsidRPr="00931575" w14:paraId="3378AC8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D42A5" w14:textId="77777777" w:rsidR="00BF0FAF" w:rsidRPr="00931575" w:rsidRDefault="00BF0FAF" w:rsidP="002572D1">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6FB2A72E" w14:textId="77777777" w:rsidR="00BF0FAF" w:rsidRPr="00931575" w:rsidRDefault="00BF0FAF" w:rsidP="002572D1">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33C4777D"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328BFEB"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D57551E"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6922F6" w14:textId="77777777" w:rsidR="00BF0FAF" w:rsidRPr="00931575" w:rsidRDefault="00BF0FAF" w:rsidP="002572D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E6F00A5" w14:textId="77777777" w:rsidR="00BF0FAF" w:rsidRPr="00931575" w:rsidRDefault="00BF0FAF" w:rsidP="002572D1">
            <w:pPr>
              <w:pStyle w:val="TAC"/>
            </w:pPr>
            <w:r w:rsidRPr="00931575">
              <w:t>This is not applicable to BS operating in Band n</w:t>
            </w:r>
            <w:r w:rsidRPr="00931575">
              <w:rPr>
                <w:lang w:eastAsia="zh-CN"/>
              </w:rPr>
              <w:t>41</w:t>
            </w:r>
          </w:p>
        </w:tc>
      </w:tr>
      <w:tr w:rsidR="00BF0FAF" w:rsidRPr="00931575" w14:paraId="54E85B6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7EC6BA" w14:textId="77777777" w:rsidR="00BF0FAF" w:rsidRPr="00931575" w:rsidRDefault="00BF0FAF" w:rsidP="002572D1">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159A9CB3" w14:textId="77777777" w:rsidR="00BF0FAF" w:rsidRPr="00931575" w:rsidRDefault="00BF0FAF" w:rsidP="002572D1">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677A2B4F"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54DC5CF3"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E6BBA8"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42B9ECA7"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B8AD97" w14:textId="77777777" w:rsidR="00BF0FAF" w:rsidRPr="00931575" w:rsidRDefault="00BF0FAF" w:rsidP="002572D1">
            <w:pPr>
              <w:pStyle w:val="TAC"/>
            </w:pPr>
            <w:r w:rsidRPr="00931575">
              <w:t>This is not applicable to BS operating in Band n77 or n78</w:t>
            </w:r>
          </w:p>
        </w:tc>
      </w:tr>
      <w:tr w:rsidR="00BF0FAF" w:rsidRPr="00931575" w14:paraId="75F3EC34"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07B82A" w14:textId="77777777" w:rsidR="00BF0FAF" w:rsidRPr="00931575" w:rsidRDefault="00BF0FAF" w:rsidP="002572D1">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5031081C" w14:textId="77777777" w:rsidR="00BF0FAF" w:rsidRPr="00931575" w:rsidRDefault="00BF0FAF" w:rsidP="002572D1">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041106E6"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C42482D"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5D796AD"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2ABC4AC2"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48CBB23" w14:textId="77777777" w:rsidR="00BF0FAF" w:rsidRPr="00931575" w:rsidRDefault="00BF0FAF" w:rsidP="002572D1">
            <w:pPr>
              <w:pStyle w:val="TAC"/>
            </w:pPr>
            <w:r w:rsidRPr="00931575">
              <w:t>This is not applicable to BS operating in Band n77 or n78</w:t>
            </w:r>
          </w:p>
        </w:tc>
      </w:tr>
      <w:tr w:rsidR="00BF0FAF" w:rsidRPr="00931575" w14:paraId="172EC0E2"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B97377" w14:textId="77777777" w:rsidR="00BF0FAF" w:rsidRPr="00931575" w:rsidRDefault="00BF0FAF" w:rsidP="002572D1">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A8F5759" w14:textId="77777777" w:rsidR="00BF0FAF" w:rsidRPr="00931575" w:rsidRDefault="00BF0FAF" w:rsidP="002572D1">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7816D73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F4BF3D6"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626E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EE3FA"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0B9CBDEC" w14:textId="77777777" w:rsidR="00BF0FAF" w:rsidRPr="00931575" w:rsidRDefault="00BF0FAF" w:rsidP="002572D1">
            <w:pPr>
              <w:pStyle w:val="TAC"/>
            </w:pPr>
            <w:r w:rsidRPr="00931575">
              <w:t>This is not applicable to BS operating in Band n28</w:t>
            </w:r>
          </w:p>
        </w:tc>
      </w:tr>
      <w:tr w:rsidR="00BF0FAF" w:rsidRPr="00931575" w14:paraId="46083A6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AA4FC7" w14:textId="77777777" w:rsidR="00BF0FAF" w:rsidRPr="00931575" w:rsidRDefault="00BF0FAF" w:rsidP="002572D1">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5BC36F8A" w14:textId="77777777" w:rsidR="00BF0FAF" w:rsidRPr="00931575" w:rsidRDefault="00BF0FAF" w:rsidP="002572D1">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739AF0D9"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16AE5E"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1799"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D92456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7DBEA9" w14:textId="77777777" w:rsidR="00BF0FAF" w:rsidRPr="00931575" w:rsidRDefault="00BF0FAF" w:rsidP="002572D1">
            <w:pPr>
              <w:pStyle w:val="TAC"/>
            </w:pPr>
          </w:p>
        </w:tc>
      </w:tr>
      <w:tr w:rsidR="00BF0FAF" w:rsidRPr="00931575" w14:paraId="6635366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B64A21" w14:textId="77777777" w:rsidR="00BF0FAF" w:rsidRPr="00931575" w:rsidRDefault="00BF0FAF" w:rsidP="002572D1">
            <w:pPr>
              <w:pStyle w:val="TAC"/>
            </w:pPr>
            <w:r w:rsidRPr="00931575">
              <w:rPr>
                <w:lang w:eastAsia="ko-KR"/>
              </w:rPr>
              <w:t>E-UTRA Band 4</w:t>
            </w:r>
            <w:r w:rsidRPr="00931575">
              <w:rPr>
                <w:lang w:eastAsia="zh-CN"/>
              </w:rPr>
              <w:t>6</w:t>
            </w:r>
            <w:r>
              <w:rPr>
                <w:lang w:eastAsia="zh-CN"/>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2046A85C" w14:textId="77777777" w:rsidR="00BF0FAF" w:rsidRPr="00931575" w:rsidRDefault="00BF0FAF" w:rsidP="002572D1">
            <w:pPr>
              <w:pStyle w:val="TAC"/>
              <w:rPr>
                <w:lang w:eastAsia="zh-CN"/>
              </w:rPr>
            </w:pPr>
            <w:r w:rsidRPr="00931575">
              <w:rPr>
                <w:lang w:eastAsia="zh-CN"/>
              </w:rPr>
              <w:t>5150</w:t>
            </w:r>
            <w:r w:rsidRPr="00931575">
              <w:rPr>
                <w:lang w:eastAsia="ko-KR"/>
              </w:rPr>
              <w:t xml:space="preserve"> – </w:t>
            </w:r>
            <w:r w:rsidRPr="00931575">
              <w:rPr>
                <w:lang w:eastAsia="zh-CN"/>
              </w:rPr>
              <w:t>5925</w:t>
            </w:r>
            <w:r w:rsidRPr="00931575">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51B59921" w14:textId="77777777" w:rsidR="00BF0FAF" w:rsidRPr="00931575" w:rsidRDefault="00BF0FAF" w:rsidP="002572D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3EC05A4F" w14:textId="77777777" w:rsidR="00BF0FAF" w:rsidRPr="00931575" w:rsidRDefault="00BF0FAF" w:rsidP="002572D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45561F0" w14:textId="77777777" w:rsidR="00BF0FAF" w:rsidRPr="00931575" w:rsidRDefault="00BF0FAF" w:rsidP="002572D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A9B1AD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B617E3F" w14:textId="0A0B1C88" w:rsidR="00BF0FAF" w:rsidRPr="00931575" w:rsidRDefault="00BF0FAF" w:rsidP="002572D1">
            <w:pPr>
              <w:pStyle w:val="TAC"/>
            </w:pPr>
            <w:del w:id="136" w:author="R4-2214558" w:date="2022-08-30T22:15:00Z">
              <w:r w:rsidDel="00D942A3">
                <w:rPr>
                  <w:rFonts w:cs="Arial"/>
                </w:rPr>
                <w:delText>This is not applicable to BS operating in Band n46 or n96</w:delText>
              </w:r>
            </w:del>
          </w:p>
        </w:tc>
      </w:tr>
      <w:tr w:rsidR="00BF0FAF" w:rsidRPr="00931575" w14:paraId="46D8178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756058" w14:textId="77777777" w:rsidR="00BF0FAF" w:rsidRPr="00931575" w:rsidRDefault="00BF0FAF" w:rsidP="002572D1">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0BFDCFA9" w14:textId="77777777" w:rsidR="00BF0FAF" w:rsidRPr="00931575" w:rsidRDefault="00BF0FAF" w:rsidP="002572D1">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23144902"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5C41978F"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B602DE0"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3CCDDEB"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56A374B" w14:textId="77777777" w:rsidR="00BF0FAF" w:rsidRPr="00931575" w:rsidRDefault="00BF0FAF" w:rsidP="002572D1">
            <w:pPr>
              <w:pStyle w:val="TAC"/>
            </w:pPr>
            <w:r w:rsidRPr="00931575">
              <w:t>This is not applicable to BS operating in Band n77 or n78</w:t>
            </w:r>
          </w:p>
        </w:tc>
      </w:tr>
      <w:tr w:rsidR="00BF0FAF" w:rsidRPr="00931575" w14:paraId="4220C15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B0C7E39" w14:textId="77777777" w:rsidR="00BF0FAF" w:rsidRPr="00931575" w:rsidRDefault="00BF0FAF" w:rsidP="002572D1">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5953302A" w14:textId="77777777" w:rsidR="00BF0FAF" w:rsidRPr="00931575" w:rsidRDefault="00BF0FAF" w:rsidP="002572D1">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676BA4F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A5165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56C354"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290181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CF87155" w14:textId="77777777" w:rsidR="00BF0FAF" w:rsidRPr="00931575" w:rsidRDefault="00BF0FAF" w:rsidP="002572D1">
            <w:pPr>
              <w:pStyle w:val="TAC"/>
            </w:pPr>
            <w:r w:rsidRPr="00931575">
              <w:t>This is not applicable to BS operating in Band n74 or n75</w:t>
            </w:r>
          </w:p>
        </w:tc>
      </w:tr>
      <w:tr w:rsidR="00BF0FAF" w:rsidRPr="00931575" w14:paraId="59038D4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A5086E" w14:textId="77777777" w:rsidR="00BF0FAF" w:rsidRPr="00931575" w:rsidRDefault="00BF0FAF" w:rsidP="002572D1">
            <w:pPr>
              <w:pStyle w:val="TAC"/>
            </w:pPr>
            <w:r w:rsidRPr="00931575">
              <w:rPr>
                <w:lang w:val="sv-SE"/>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F415328" w14:textId="77777777" w:rsidR="00BF0FAF" w:rsidRPr="00931575" w:rsidRDefault="00BF0FAF" w:rsidP="002572D1">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481FEE49" w14:textId="77777777" w:rsidR="00BF0FAF" w:rsidRPr="00931575" w:rsidRDefault="00BF0FAF" w:rsidP="002572D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0C054EAC" w14:textId="77777777" w:rsidR="00BF0FAF" w:rsidRPr="00931575" w:rsidRDefault="00BF0FAF" w:rsidP="002572D1">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42A7E26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DA5023A"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E53341F" w14:textId="77777777" w:rsidR="00BF0FAF" w:rsidRPr="00931575" w:rsidRDefault="00BF0FAF" w:rsidP="002572D1">
            <w:pPr>
              <w:pStyle w:val="TAC"/>
            </w:pPr>
            <w:r w:rsidRPr="00931575">
              <w:t>This is not applicable to BS operating in Band n50, n75 or n76</w:t>
            </w:r>
          </w:p>
        </w:tc>
      </w:tr>
      <w:tr w:rsidR="00BF0FAF" w:rsidRPr="00931575" w14:paraId="1A0D479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78500574" w14:textId="77777777" w:rsidR="00BF0FAF" w:rsidRPr="00931575" w:rsidRDefault="00BF0FAF" w:rsidP="002572D1">
            <w:pPr>
              <w:pStyle w:val="TAC"/>
              <w:rPr>
                <w:lang w:val="sv-SE"/>
              </w:rPr>
            </w:pPr>
            <w:r w:rsidRPr="00931575">
              <w:rPr>
                <w:rFonts w:eastAsia="Malgun Gothic"/>
              </w:rPr>
              <w:lastRenderedPageBreak/>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30EE2E79" w14:textId="77777777" w:rsidR="00BF0FAF" w:rsidRPr="00931575" w:rsidRDefault="00BF0FAF" w:rsidP="002572D1">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3C79B132" w14:textId="77777777" w:rsidR="00BF0FAF" w:rsidRPr="00931575" w:rsidRDefault="00BF0FAF" w:rsidP="002572D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238FB1D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AA572EB"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83692F7" w14:textId="77777777" w:rsidR="00BF0FAF" w:rsidRPr="00931575" w:rsidRDefault="00BF0FAF" w:rsidP="002572D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0B0CF4C" w14:textId="77777777" w:rsidR="00BF0FAF" w:rsidRPr="00931575" w:rsidRDefault="00BF0FAF" w:rsidP="002572D1">
            <w:pPr>
              <w:pStyle w:val="TAC"/>
            </w:pPr>
            <w:r w:rsidRPr="00931575">
              <w:t>This is not applicable to BS operating in Band n</w:t>
            </w:r>
            <w:r w:rsidRPr="00931575">
              <w:rPr>
                <w:lang w:eastAsia="zh-CN"/>
              </w:rPr>
              <w:t>41 or n90</w:t>
            </w:r>
          </w:p>
        </w:tc>
      </w:tr>
      <w:tr w:rsidR="00BF0FAF" w:rsidRPr="00931575" w14:paraId="59E05C8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8123F0" w14:textId="77777777" w:rsidR="00BF0FAF" w:rsidRPr="00931575" w:rsidRDefault="00BF0FAF" w:rsidP="002572D1">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174C5B42" w14:textId="77777777" w:rsidR="00BF0FAF" w:rsidRPr="00931575" w:rsidRDefault="00BF0FAF" w:rsidP="002572D1">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6755C37C"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0395FB2"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192A8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82128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D0CA9F1" w14:textId="77777777" w:rsidR="00BF0FAF" w:rsidRPr="00931575" w:rsidRDefault="00BF0FAF" w:rsidP="002572D1">
            <w:pPr>
              <w:pStyle w:val="TAC"/>
            </w:pPr>
          </w:p>
        </w:tc>
      </w:tr>
      <w:tr w:rsidR="00BF0FAF" w:rsidRPr="00931575" w14:paraId="2D970AE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AF9BF" w14:textId="77777777" w:rsidR="00BF0FAF" w:rsidRPr="00931575" w:rsidRDefault="00BF0FAF" w:rsidP="002572D1">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4A5BBF2C" w14:textId="77777777" w:rsidR="00BF0FAF" w:rsidRPr="00931575" w:rsidRDefault="00BF0FAF" w:rsidP="002572D1">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3CC1C9F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16DA71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6AF7366"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EACE5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1F9F775" w14:textId="77777777" w:rsidR="00BF0FAF" w:rsidRPr="00931575" w:rsidRDefault="00BF0FAF" w:rsidP="002572D1">
            <w:pPr>
              <w:pStyle w:val="TAC"/>
            </w:pPr>
          </w:p>
        </w:tc>
      </w:tr>
      <w:tr w:rsidR="00BF0FAF" w:rsidRPr="00931575" w14:paraId="1075F6B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8A6A75" w14:textId="77777777" w:rsidR="00BF0FAF" w:rsidRPr="00931575" w:rsidRDefault="00BF0FAF" w:rsidP="002572D1">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5722CDDD" w14:textId="77777777" w:rsidR="00BF0FAF" w:rsidRPr="00931575" w:rsidRDefault="00BF0FAF" w:rsidP="002572D1">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6D407C70"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DF2B6C4"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35A7490"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369FB8"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A99FC6E" w14:textId="77777777" w:rsidR="00BF0FAF" w:rsidRPr="00931575" w:rsidRDefault="00BF0FAF" w:rsidP="002572D1">
            <w:pPr>
              <w:pStyle w:val="TAC"/>
            </w:pPr>
          </w:p>
        </w:tc>
      </w:tr>
      <w:tr w:rsidR="00BF0FAF" w:rsidRPr="00931575" w14:paraId="7198B88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865174" w14:textId="77777777" w:rsidR="00BF0FAF" w:rsidRPr="00931575" w:rsidRDefault="00BF0FAF" w:rsidP="002572D1">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73EF7E7E" w14:textId="77777777" w:rsidR="00BF0FAF" w:rsidRPr="00931575" w:rsidRDefault="00BF0FAF" w:rsidP="002572D1">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45D4A02F"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120105"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BDDD68"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E3A84A"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BBD9A0" w14:textId="77777777" w:rsidR="00BF0FAF" w:rsidRPr="00931575" w:rsidRDefault="00BF0FAF" w:rsidP="002572D1">
            <w:pPr>
              <w:pStyle w:val="TAC"/>
            </w:pPr>
          </w:p>
        </w:tc>
      </w:tr>
      <w:tr w:rsidR="00BF0FAF" w:rsidRPr="00931575" w14:paraId="661B92C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ECC295" w14:textId="77777777" w:rsidR="00BF0FAF" w:rsidRPr="00931575" w:rsidRDefault="00BF0FAF" w:rsidP="002572D1">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37F17B03" w14:textId="77777777" w:rsidR="00BF0FAF" w:rsidRPr="00931575" w:rsidRDefault="00BF0FAF" w:rsidP="002572D1">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4608F45C"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0935831"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FAB49CA"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93A72C5"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251C5BD" w14:textId="77777777" w:rsidR="00BF0FAF" w:rsidRPr="00931575" w:rsidRDefault="00BF0FAF" w:rsidP="002572D1">
            <w:pPr>
              <w:pStyle w:val="TAC"/>
            </w:pPr>
          </w:p>
        </w:tc>
      </w:tr>
      <w:tr w:rsidR="00BF0FAF" w:rsidRPr="00931575" w14:paraId="3009492A"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DB32E3" w14:textId="77777777" w:rsidR="00BF0FAF" w:rsidRPr="00931575" w:rsidRDefault="00BF0FAF" w:rsidP="002572D1">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563C10B2" w14:textId="77777777" w:rsidR="00BF0FAF" w:rsidRPr="00931575" w:rsidRDefault="00BF0FAF" w:rsidP="002572D1">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59595B8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418FBD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D836BD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CCB1B5"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8CA32BC" w14:textId="77777777" w:rsidR="00BF0FAF" w:rsidRPr="00931575" w:rsidRDefault="00BF0FAF" w:rsidP="002572D1">
            <w:pPr>
              <w:pStyle w:val="TAC"/>
            </w:pPr>
          </w:p>
        </w:tc>
      </w:tr>
      <w:tr w:rsidR="00BF0FAF" w:rsidRPr="00931575" w14:paraId="6F34A5D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489530" w14:textId="77777777" w:rsidR="00BF0FAF" w:rsidRPr="00931575" w:rsidRDefault="00BF0FAF" w:rsidP="002572D1">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4E9056D6" w14:textId="77777777" w:rsidR="00BF0FAF" w:rsidRPr="00931575" w:rsidRDefault="00BF0FAF" w:rsidP="002572D1">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12602816"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EE8D64"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B2EE0D"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2632F7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22060F6" w14:textId="77777777" w:rsidR="00BF0FAF" w:rsidRPr="00931575" w:rsidRDefault="00BF0FAF" w:rsidP="002572D1">
            <w:pPr>
              <w:pStyle w:val="TAC"/>
            </w:pPr>
            <w:r w:rsidRPr="00931575">
              <w:t>This is not applicable to BS operating in Band n50</w:t>
            </w:r>
          </w:p>
        </w:tc>
      </w:tr>
      <w:tr w:rsidR="00BF0FAF" w:rsidRPr="00931575" w14:paraId="43F75F7D"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CA24B5" w14:textId="77777777" w:rsidR="00BF0FAF" w:rsidRPr="00931575" w:rsidRDefault="00BF0FAF" w:rsidP="002572D1">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52EF0F3E" w14:textId="77777777" w:rsidR="00BF0FAF" w:rsidRPr="00931575" w:rsidRDefault="00BF0FAF" w:rsidP="002572D1">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38288F0C"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07048AD1"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44E2407"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4C911E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C0EAAA" w14:textId="77777777" w:rsidR="00BF0FAF" w:rsidRPr="00931575" w:rsidRDefault="00BF0FAF" w:rsidP="002572D1">
            <w:pPr>
              <w:pStyle w:val="TAC"/>
            </w:pPr>
            <w:r w:rsidRPr="00931575">
              <w:t>This is not applicable to BS operating in Band n77 or n78</w:t>
            </w:r>
          </w:p>
        </w:tc>
      </w:tr>
      <w:tr w:rsidR="00BF0FAF" w:rsidRPr="00931575" w14:paraId="35E82EF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4170F30" w14:textId="77777777" w:rsidR="00BF0FAF" w:rsidRPr="00931575" w:rsidRDefault="00BF0FAF" w:rsidP="002572D1">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03AE5093" w14:textId="77777777" w:rsidR="00BF0FAF" w:rsidRPr="00931575" w:rsidRDefault="00BF0FAF" w:rsidP="002572D1">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5155CA5A" w14:textId="77777777" w:rsidR="00BF0FAF" w:rsidRPr="00931575" w:rsidRDefault="00BF0FAF" w:rsidP="002572D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6340CC50" w14:textId="77777777" w:rsidR="00BF0FAF" w:rsidRPr="00931575" w:rsidRDefault="00BF0FAF" w:rsidP="002572D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47EB0F4D" w14:textId="77777777" w:rsidR="00BF0FAF" w:rsidRPr="00931575" w:rsidRDefault="00BF0FAF" w:rsidP="002572D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FB6C89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3993CE" w14:textId="77777777" w:rsidR="00BF0FAF" w:rsidRPr="00931575" w:rsidRDefault="00BF0FAF" w:rsidP="002572D1">
            <w:pPr>
              <w:pStyle w:val="TAC"/>
            </w:pPr>
            <w:r w:rsidRPr="00931575">
              <w:t>This is not applicable to BS operating in Band n77 or n78</w:t>
            </w:r>
          </w:p>
        </w:tc>
      </w:tr>
      <w:tr w:rsidR="00BF0FAF" w:rsidRPr="00931575" w14:paraId="0FECC6FC"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75E6724" w14:textId="77777777" w:rsidR="00BF0FAF" w:rsidRPr="00931575" w:rsidRDefault="00BF0FAF" w:rsidP="002572D1">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6BA78666" w14:textId="77777777" w:rsidR="00BF0FAF" w:rsidRPr="00931575" w:rsidRDefault="00BF0FAF" w:rsidP="002572D1">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14DBEB59" w14:textId="77777777" w:rsidR="00BF0FAF" w:rsidRPr="00931575" w:rsidRDefault="00BF0FAF" w:rsidP="002572D1">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53E06536" w14:textId="77777777" w:rsidR="00BF0FAF" w:rsidRPr="00931575" w:rsidRDefault="00BF0FAF" w:rsidP="002572D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6297A514" w14:textId="77777777" w:rsidR="00BF0FAF" w:rsidRPr="00931575" w:rsidRDefault="00BF0FAF" w:rsidP="002572D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6EA4CFA6"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3BEF5E9" w14:textId="77777777" w:rsidR="00BF0FAF" w:rsidRPr="00931575" w:rsidRDefault="00BF0FAF" w:rsidP="002572D1">
            <w:pPr>
              <w:pStyle w:val="TAC"/>
            </w:pPr>
          </w:p>
        </w:tc>
      </w:tr>
      <w:tr w:rsidR="00BF0FAF" w:rsidRPr="00931575" w14:paraId="3D84457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099A7523" w14:textId="77777777" w:rsidR="00BF0FAF" w:rsidRPr="00931575" w:rsidDel="008A2AA9" w:rsidRDefault="00BF0FAF" w:rsidP="002572D1">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058C6D0D" w14:textId="77777777" w:rsidR="00BF0FAF" w:rsidRPr="00931575" w:rsidRDefault="00BF0FAF" w:rsidP="002572D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77403B13"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627404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ADB1301"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174F46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ED070CE" w14:textId="77777777" w:rsidR="00BF0FAF" w:rsidRPr="00931575" w:rsidRDefault="00BF0FAF" w:rsidP="002572D1">
            <w:pPr>
              <w:pStyle w:val="TAC"/>
            </w:pPr>
          </w:p>
        </w:tc>
      </w:tr>
      <w:tr w:rsidR="00BF0FAF" w:rsidRPr="00931575" w14:paraId="7339AC3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1669834E" w14:textId="77777777" w:rsidR="00BF0FAF" w:rsidRPr="00931575" w:rsidRDefault="00BF0FAF" w:rsidP="002572D1">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68DF0D18" w14:textId="77777777" w:rsidR="00BF0FAF" w:rsidRPr="00931575" w:rsidRDefault="00BF0FAF" w:rsidP="002572D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0062FAE"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85FF783"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4A71323"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896088D"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ED2ACBC" w14:textId="77777777" w:rsidR="00BF0FAF" w:rsidRPr="00931575" w:rsidRDefault="00BF0FAF" w:rsidP="002572D1">
            <w:pPr>
              <w:pStyle w:val="TAC"/>
            </w:pPr>
          </w:p>
        </w:tc>
      </w:tr>
      <w:tr w:rsidR="00BF0FAF" w:rsidRPr="00931575" w14:paraId="04CFDFAE"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0691C1C9" w14:textId="77777777" w:rsidR="00BF0FAF" w:rsidRPr="00931575" w:rsidRDefault="00BF0FAF" w:rsidP="002572D1">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20C3E7DB" w14:textId="77777777" w:rsidR="00BF0FAF" w:rsidRPr="00931575" w:rsidRDefault="00BF0FAF" w:rsidP="002572D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16A27A0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2F29B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6612C67"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8F11EE5"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53B08DD" w14:textId="77777777" w:rsidR="00BF0FAF" w:rsidRPr="00931575" w:rsidRDefault="00BF0FAF" w:rsidP="002572D1">
            <w:pPr>
              <w:pStyle w:val="TAC"/>
            </w:pPr>
          </w:p>
        </w:tc>
      </w:tr>
      <w:tr w:rsidR="00BF0FAF" w:rsidRPr="00931575" w14:paraId="1620A5F8"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35C4BE13" w14:textId="77777777" w:rsidR="00BF0FAF" w:rsidRPr="00931575" w:rsidRDefault="00BF0FAF" w:rsidP="002572D1">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57BCAAA7" w14:textId="77777777" w:rsidR="00BF0FAF" w:rsidRPr="00931575" w:rsidRDefault="00BF0FAF" w:rsidP="002572D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7BEBBB01"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D721C9C"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DC06144"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8604A5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10FCC62" w14:textId="77777777" w:rsidR="00BF0FAF" w:rsidRPr="00931575" w:rsidRDefault="00BF0FAF" w:rsidP="002572D1">
            <w:pPr>
              <w:pStyle w:val="TAC"/>
            </w:pPr>
          </w:p>
        </w:tc>
      </w:tr>
      <w:tr w:rsidR="00BF0FAF" w:rsidRPr="00931575" w14:paraId="4A5BD466"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7D8BD0D0" w14:textId="77777777" w:rsidR="00BF0FAF" w:rsidRPr="00931575" w:rsidRDefault="00BF0FAF" w:rsidP="002572D1">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77D6C4D4" w14:textId="77777777" w:rsidR="00BF0FAF" w:rsidRPr="00931575" w:rsidRDefault="00BF0FAF" w:rsidP="002572D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0549F03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91BA9D"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71B0CED5"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6FBAB41"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E5B4F5" w14:textId="77777777" w:rsidR="00BF0FAF" w:rsidRPr="00931575" w:rsidRDefault="00BF0FAF" w:rsidP="002572D1">
            <w:pPr>
              <w:pStyle w:val="TAC"/>
            </w:pPr>
          </w:p>
        </w:tc>
      </w:tr>
      <w:tr w:rsidR="00BF0FAF" w:rsidRPr="00931575" w14:paraId="645A796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3FF02C24" w14:textId="77777777" w:rsidR="00BF0FAF" w:rsidRPr="00931575" w:rsidRDefault="00BF0FAF" w:rsidP="002572D1">
            <w:pPr>
              <w:pStyle w:val="TAC"/>
            </w:pPr>
            <w:r w:rsidRPr="00931575">
              <w:t>E-UTRA Band 85</w:t>
            </w:r>
          </w:p>
        </w:tc>
        <w:tc>
          <w:tcPr>
            <w:tcW w:w="1996" w:type="dxa"/>
            <w:tcBorders>
              <w:top w:val="single" w:sz="4" w:space="0" w:color="auto"/>
              <w:left w:val="single" w:sz="4" w:space="0" w:color="auto"/>
              <w:bottom w:val="single" w:sz="4" w:space="0" w:color="auto"/>
              <w:right w:val="single" w:sz="4" w:space="0" w:color="auto"/>
            </w:tcBorders>
          </w:tcPr>
          <w:p w14:paraId="7BDA27CF" w14:textId="77777777" w:rsidR="00BF0FAF" w:rsidRPr="00931575" w:rsidRDefault="00BF0FAF" w:rsidP="002572D1">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7B361C05"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65DDD457"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A27F66F"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A25B839"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4192983" w14:textId="77777777" w:rsidR="00BF0FAF" w:rsidRPr="00931575" w:rsidRDefault="00BF0FAF" w:rsidP="002572D1">
            <w:pPr>
              <w:pStyle w:val="TAC"/>
            </w:pPr>
          </w:p>
        </w:tc>
      </w:tr>
      <w:tr w:rsidR="00BF0FAF" w:rsidRPr="00931575" w14:paraId="661FAA18"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7DEF6290" w14:textId="77777777" w:rsidR="00BF0FAF" w:rsidRPr="00931575" w:rsidRDefault="00BF0FAF" w:rsidP="002572D1">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63A536D4" w14:textId="77777777" w:rsidR="00BF0FAF" w:rsidRPr="00931575" w:rsidRDefault="00BF0FAF" w:rsidP="002572D1">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5435616B" w14:textId="77777777" w:rsidR="00BF0FAF" w:rsidRPr="00931575" w:rsidRDefault="00BF0FAF" w:rsidP="002572D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EE7301F" w14:textId="77777777" w:rsidR="00BF0FAF" w:rsidRPr="00931575" w:rsidRDefault="00BF0FAF" w:rsidP="002572D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62DDE78" w14:textId="77777777" w:rsidR="00BF0FAF" w:rsidRPr="00931575" w:rsidRDefault="00BF0FAF" w:rsidP="002572D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8BC66D4"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EC1A68F" w14:textId="77777777" w:rsidR="00BF0FAF" w:rsidRPr="00931575" w:rsidRDefault="00BF0FAF" w:rsidP="002572D1">
            <w:pPr>
              <w:pStyle w:val="TAC"/>
            </w:pPr>
          </w:p>
        </w:tc>
      </w:tr>
      <w:tr w:rsidR="00BF0FAF" w:rsidRPr="00931575" w14:paraId="37FB0599"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67CD3528" w14:textId="77777777" w:rsidR="00BF0FAF" w:rsidRPr="00931575" w:rsidRDefault="00BF0FAF" w:rsidP="002572D1">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467D2296" w14:textId="77777777" w:rsidR="00BF0FAF" w:rsidRPr="00931575" w:rsidRDefault="00BF0FAF" w:rsidP="002572D1">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49A4B347" w14:textId="77777777" w:rsidR="00BF0FAF" w:rsidRPr="00931575" w:rsidRDefault="00BF0FAF" w:rsidP="002572D1">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E7E7C04" w14:textId="77777777" w:rsidR="00BF0FAF" w:rsidRPr="00931575" w:rsidRDefault="00BF0FAF" w:rsidP="002572D1">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65687B65" w14:textId="77777777" w:rsidR="00BF0FAF" w:rsidRPr="00931575" w:rsidRDefault="00BF0FAF" w:rsidP="002572D1">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452B8A4" w14:textId="77777777" w:rsidR="00BF0FAF" w:rsidRPr="00931575" w:rsidRDefault="00BF0FAF" w:rsidP="002572D1">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24825B73" w14:textId="77777777" w:rsidR="00BF0FAF" w:rsidRPr="00931575" w:rsidRDefault="00BF0FAF" w:rsidP="002572D1">
            <w:pPr>
              <w:pStyle w:val="TAC"/>
            </w:pPr>
          </w:p>
        </w:tc>
      </w:tr>
      <w:tr w:rsidR="00BF0FAF" w:rsidRPr="00931575" w14:paraId="00947B7F"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3412889D" w14:textId="77777777" w:rsidR="00BF0FAF" w:rsidRPr="00931575" w:rsidRDefault="00BF0FAF" w:rsidP="002572D1">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60FB432" w14:textId="77777777" w:rsidR="00BF0FAF" w:rsidRPr="00931575" w:rsidRDefault="00BF0FAF" w:rsidP="002572D1">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380AEBD" w14:textId="77777777" w:rsidR="00BF0FAF" w:rsidRPr="00931575" w:rsidRDefault="00BF0FAF" w:rsidP="002572D1">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5ABC7AED" w14:textId="77777777" w:rsidR="00BF0FAF" w:rsidRPr="00931575" w:rsidRDefault="00BF0FAF" w:rsidP="002572D1">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BC4B004" w14:textId="77777777" w:rsidR="00BF0FAF" w:rsidRPr="00931575" w:rsidRDefault="00BF0FAF" w:rsidP="002572D1">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3A13BBC" w14:textId="77777777" w:rsidR="00BF0FAF" w:rsidRPr="00931575" w:rsidRDefault="00BF0FAF" w:rsidP="002572D1">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B7D4A34" w14:textId="77777777" w:rsidR="00BF0FAF" w:rsidRPr="00931575" w:rsidRDefault="00BF0FAF" w:rsidP="002572D1">
            <w:pPr>
              <w:pStyle w:val="TAC"/>
            </w:pPr>
          </w:p>
        </w:tc>
      </w:tr>
      <w:tr w:rsidR="00BF0FAF" w:rsidRPr="00931575" w14:paraId="106F8E11" w14:textId="77777777" w:rsidTr="002572D1">
        <w:trPr>
          <w:cantSplit/>
          <w:jc w:val="center"/>
        </w:trPr>
        <w:tc>
          <w:tcPr>
            <w:tcW w:w="2291" w:type="dxa"/>
            <w:tcBorders>
              <w:top w:val="single" w:sz="4" w:space="0" w:color="auto"/>
              <w:left w:val="single" w:sz="4" w:space="0" w:color="auto"/>
              <w:bottom w:val="single" w:sz="4" w:space="0" w:color="auto"/>
              <w:right w:val="single" w:sz="4" w:space="0" w:color="auto"/>
            </w:tcBorders>
          </w:tcPr>
          <w:p w14:paraId="5B525901" w14:textId="77777777" w:rsidR="00BF0FAF" w:rsidRPr="00931575" w:rsidRDefault="00BF0FAF" w:rsidP="002572D1">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012D591B" w14:textId="77777777" w:rsidR="00BF0FAF" w:rsidRPr="00931575" w:rsidRDefault="00BF0FAF" w:rsidP="002572D1">
            <w:pPr>
              <w:pStyle w:val="TAC"/>
            </w:pPr>
            <w:r>
              <w:t>5925 - 7125</w:t>
            </w:r>
          </w:p>
        </w:tc>
        <w:tc>
          <w:tcPr>
            <w:tcW w:w="879" w:type="dxa"/>
            <w:tcBorders>
              <w:top w:val="single" w:sz="4" w:space="0" w:color="auto"/>
              <w:left w:val="single" w:sz="4" w:space="0" w:color="auto"/>
              <w:bottom w:val="single" w:sz="4" w:space="0" w:color="auto"/>
              <w:right w:val="single" w:sz="4" w:space="0" w:color="auto"/>
            </w:tcBorders>
          </w:tcPr>
          <w:p w14:paraId="43C0024D" w14:textId="77777777" w:rsidR="00BF0FAF" w:rsidRPr="00931575" w:rsidRDefault="00BF0FAF" w:rsidP="002572D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3825253B" w14:textId="77777777" w:rsidR="00BF0FAF" w:rsidRPr="00931575" w:rsidRDefault="00BF0FAF" w:rsidP="002572D1">
            <w:pPr>
              <w:pStyle w:val="TAC"/>
            </w:pPr>
            <w:r w:rsidRPr="00931575">
              <w:t>-10</w:t>
            </w:r>
            <w:r>
              <w:t>7</w:t>
            </w:r>
            <w:r w:rsidRPr="00931575">
              <w:t>.6 dBm</w:t>
            </w:r>
          </w:p>
        </w:tc>
        <w:tc>
          <w:tcPr>
            <w:tcW w:w="880" w:type="dxa"/>
            <w:tcBorders>
              <w:top w:val="single" w:sz="4" w:space="0" w:color="auto"/>
              <w:left w:val="single" w:sz="4" w:space="0" w:color="auto"/>
              <w:bottom w:val="single" w:sz="4" w:space="0" w:color="auto"/>
              <w:right w:val="single" w:sz="4" w:space="0" w:color="auto"/>
            </w:tcBorders>
          </w:tcPr>
          <w:p w14:paraId="041224E6" w14:textId="77777777" w:rsidR="00BF0FAF" w:rsidRPr="00931575" w:rsidRDefault="00BF0FAF" w:rsidP="002572D1">
            <w:pPr>
              <w:pStyle w:val="TAC"/>
            </w:pPr>
            <w:r w:rsidRPr="00931575">
              <w:t>-10</w:t>
            </w:r>
            <w:r>
              <w:t>4</w:t>
            </w:r>
            <w:r w:rsidRPr="00931575">
              <w:t>.6 dBm</w:t>
            </w:r>
          </w:p>
        </w:tc>
        <w:tc>
          <w:tcPr>
            <w:tcW w:w="1414" w:type="dxa"/>
            <w:tcBorders>
              <w:top w:val="single" w:sz="4" w:space="0" w:color="auto"/>
              <w:left w:val="single" w:sz="4" w:space="0" w:color="auto"/>
              <w:bottom w:val="single" w:sz="4" w:space="0" w:color="auto"/>
              <w:right w:val="single" w:sz="4" w:space="0" w:color="auto"/>
            </w:tcBorders>
          </w:tcPr>
          <w:p w14:paraId="471E4493" w14:textId="77777777" w:rsidR="00BF0FAF" w:rsidRPr="00931575" w:rsidRDefault="00BF0FAF" w:rsidP="002572D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99E01" w14:textId="28B7CB60" w:rsidR="00BF0FAF" w:rsidRPr="00931575" w:rsidRDefault="00BF0FAF" w:rsidP="002572D1">
            <w:pPr>
              <w:pStyle w:val="TAC"/>
            </w:pPr>
            <w:del w:id="137" w:author="R4-2214558" w:date="2022-08-30T22:15:00Z">
              <w:r w:rsidRPr="002E756B" w:rsidDel="00D942A3">
                <w:delText xml:space="preserve">This is not applicable to BS operating in Band </w:delText>
              </w:r>
              <w:r w:rsidDel="00D942A3">
                <w:delText xml:space="preserve">n46 or </w:delText>
              </w:r>
              <w:r w:rsidRPr="002E756B" w:rsidDel="00D942A3">
                <w:delText>n</w:delText>
              </w:r>
              <w:r w:rsidDel="00D942A3">
                <w:delText>9</w:delText>
              </w:r>
              <w:r w:rsidRPr="002E756B" w:rsidDel="00D942A3">
                <w:delText>6</w:delText>
              </w:r>
            </w:del>
          </w:p>
        </w:tc>
      </w:tr>
    </w:tbl>
    <w:p w14:paraId="22A9E5D7" w14:textId="77777777" w:rsidR="00BF0FAF" w:rsidRPr="00931575" w:rsidRDefault="00BF0FAF" w:rsidP="00BF0FAF"/>
    <w:p w14:paraId="6AE31D67" w14:textId="77777777" w:rsidR="00BF0FAF" w:rsidRPr="00931575" w:rsidRDefault="00BF0FAF" w:rsidP="00BF0FAF">
      <w:pPr>
        <w:pStyle w:val="NO"/>
      </w:pPr>
      <w:r w:rsidRPr="00931575">
        <w:t>NOTE 1:</w:t>
      </w:r>
      <w:r w:rsidRPr="00931575">
        <w:tab/>
        <w:t>As defined in the scope for spurious emissions in this clause, the co-location requirements in table </w:t>
      </w:r>
      <w:r w:rsidRPr="00931575">
        <w:rPr>
          <w:rFonts w:cs="v5.0.0"/>
        </w:rPr>
        <w:t>6.7.5.5.5.1-1</w:t>
      </w:r>
      <w:r w:rsidRPr="00931575">
        <w:t xml:space="preserve"> do not apply for the frequency range extending Δf</w:t>
      </w:r>
      <w:r w:rsidRPr="00931575">
        <w:rPr>
          <w:vertAlign w:val="subscript"/>
        </w:rPr>
        <w:t>OBUE</w:t>
      </w:r>
      <w:r w:rsidRPr="00931575">
        <w:t xml:space="preserve"> immediately outside the BS transmit frequency range of a downlink </w:t>
      </w:r>
      <w:r w:rsidRPr="00931575">
        <w:rPr>
          <w:i/>
        </w:rPr>
        <w:t>operating band</w:t>
      </w:r>
      <w:r w:rsidRPr="00931575">
        <w:t xml:space="preserve"> (see table 5.2-1</w:t>
      </w:r>
      <w:r w:rsidRPr="00931575">
        <w:rPr>
          <w:lang w:val="en-US"/>
        </w:rPr>
        <w:t xml:space="preserve"> in TS 38.104 [2]</w:t>
      </w:r>
      <w:r w:rsidRPr="00931575">
        <w:t xml:space="preserve">). The current state-of-the-art technology does not allow a single generic solution for co-location with </w:t>
      </w:r>
      <w:r w:rsidRPr="00931575">
        <w:rPr>
          <w:lang w:eastAsia="zh-CN"/>
        </w:rPr>
        <w:t>other system</w:t>
      </w:r>
      <w:r w:rsidRPr="00931575">
        <w:t xml:space="preserve"> on adjacent frequencies for 30 dB BS-BS minimum coupling loss. However, there are certain site-engineering solutions that can be used. These techniques are addressed in TR 25.942 [</w:t>
      </w:r>
      <w:r w:rsidRPr="00931575">
        <w:rPr>
          <w:lang w:val="en-US"/>
        </w:rPr>
        <w:t>27</w:t>
      </w:r>
      <w:r w:rsidRPr="00931575">
        <w:t>].</w:t>
      </w:r>
    </w:p>
    <w:p w14:paraId="25EBF061" w14:textId="77777777" w:rsidR="00BF0FAF" w:rsidRPr="00931575" w:rsidRDefault="00BF0FAF" w:rsidP="00BF0FAF">
      <w:pPr>
        <w:pStyle w:val="NO"/>
      </w:pPr>
      <w:r w:rsidRPr="00931575">
        <w:t>NOTE 2:</w:t>
      </w:r>
      <w:r w:rsidRPr="00931575">
        <w:tab/>
        <w:t xml:space="preserve">Table </w:t>
      </w:r>
      <w:r w:rsidRPr="00931575">
        <w:rPr>
          <w:rFonts w:cs="v5.0.0"/>
        </w:rPr>
        <w:t>6.7.5.5.5.1-1</w:t>
      </w:r>
      <w:r w:rsidRPr="00931575">
        <w:rPr>
          <w:rFonts w:cs="v5.0.0"/>
          <w:lang w:val="en-US"/>
        </w:rPr>
        <w:t xml:space="preserve"> </w:t>
      </w:r>
      <w:r w:rsidRPr="00931575">
        <w:t xml:space="preserve">assumes that two </w:t>
      </w:r>
      <w:r w:rsidRPr="00931575">
        <w:rPr>
          <w:i/>
        </w:rPr>
        <w:t>operating bands</w:t>
      </w:r>
      <w:r w:rsidRPr="00931575">
        <w:t>, where the corresponding BS transmit and receive frequency ranges in table 5.2-1</w:t>
      </w:r>
      <w:r w:rsidRPr="00931575">
        <w:rPr>
          <w:lang w:val="en-US"/>
        </w:rPr>
        <w:t xml:space="preserve"> in TS 38.104 [2]</w:t>
      </w:r>
      <w:r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67718BBB" w14:textId="2E01F246" w:rsidR="00BF0FAF" w:rsidRPr="00931575" w:rsidRDefault="00BF0FAF" w:rsidP="00BF0FAF">
      <w:pPr>
        <w:pStyle w:val="NO"/>
      </w:pPr>
      <w:r w:rsidRPr="00931575">
        <w:lastRenderedPageBreak/>
        <w:t>NOTE 3:</w:t>
      </w:r>
      <w:r w:rsidRPr="00931575">
        <w:tab/>
        <w:t xml:space="preserve">Co-located TDD base stations that are synchronized and using the same or adjacent </w:t>
      </w:r>
      <w:r w:rsidRPr="00931575">
        <w:rPr>
          <w:i/>
        </w:rPr>
        <w:t>operating band</w:t>
      </w:r>
      <w:r w:rsidRPr="00931575">
        <w:t xml:space="preserve"> can transmit without special co-locations requirements. For unsynchronized base stations</w:t>
      </w:r>
      <w:del w:id="138" w:author="R4-2214558" w:date="2022-08-30T22:15:00Z">
        <w:r w:rsidRPr="00931575" w:rsidDel="00D942A3">
          <w:rPr>
            <w:lang w:eastAsia="zh-CN"/>
          </w:rPr>
          <w:delText xml:space="preserve"> (except in Band n46)</w:delText>
        </w:r>
      </w:del>
      <w:r w:rsidRPr="00931575">
        <w:t>, special co-location requirements may apply that are not covered by the 3GPP specifications.</w:t>
      </w:r>
    </w:p>
    <w:p w14:paraId="35F99B4B"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0927FBDE" w14:textId="77777777" w:rsidR="00BF0FAF" w:rsidRPr="00931575" w:rsidRDefault="00BF0FAF" w:rsidP="00BF0FAF">
      <w:pPr>
        <w:pStyle w:val="Heading1"/>
      </w:pPr>
      <w:bookmarkStart w:id="139" w:name="_Toc21102809"/>
      <w:bookmarkStart w:id="140" w:name="_Toc29810658"/>
      <w:bookmarkStart w:id="141" w:name="_Toc36636010"/>
      <w:bookmarkStart w:id="142" w:name="_Toc37272956"/>
      <w:bookmarkStart w:id="143" w:name="_Toc45886036"/>
      <w:bookmarkStart w:id="144" w:name="_Toc53183112"/>
      <w:bookmarkStart w:id="145" w:name="_Toc58915779"/>
      <w:bookmarkStart w:id="146" w:name="_Toc66700926"/>
      <w:bookmarkStart w:id="147" w:name="_Toc68697081"/>
      <w:bookmarkStart w:id="148" w:name="_Toc74928003"/>
      <w:bookmarkStart w:id="149" w:name="_Toc76115102"/>
      <w:bookmarkStart w:id="150" w:name="_Toc76544509"/>
      <w:bookmarkStart w:id="151" w:name="_Toc82541326"/>
      <w:bookmarkStart w:id="152" w:name="_Toc89951973"/>
      <w:bookmarkStart w:id="153" w:name="_Toc98767069"/>
      <w:bookmarkStart w:id="154" w:name="_Toc106203117"/>
      <w:r w:rsidRPr="00931575">
        <w:t>7</w:t>
      </w:r>
      <w:r w:rsidRPr="00931575">
        <w:tab/>
        <w:t>Radiated receiver characteristics</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5DF631C3" w14:textId="77777777" w:rsidR="00BF0FAF" w:rsidRPr="00931575" w:rsidRDefault="00BF0FAF" w:rsidP="00BF0FAF">
      <w:pPr>
        <w:pStyle w:val="Heading2"/>
      </w:pPr>
      <w:bookmarkStart w:id="155" w:name="_Toc21102810"/>
      <w:bookmarkStart w:id="156" w:name="_Toc29810659"/>
      <w:bookmarkStart w:id="157" w:name="_Toc36636011"/>
      <w:bookmarkStart w:id="158" w:name="_Toc37272957"/>
      <w:bookmarkStart w:id="159" w:name="_Toc45886037"/>
      <w:bookmarkStart w:id="160" w:name="_Toc53183113"/>
      <w:bookmarkStart w:id="161" w:name="_Toc58915780"/>
      <w:bookmarkStart w:id="162" w:name="_Toc66700927"/>
      <w:bookmarkStart w:id="163" w:name="_Toc68697082"/>
      <w:bookmarkStart w:id="164" w:name="_Toc74928004"/>
      <w:bookmarkStart w:id="165" w:name="_Toc76115103"/>
      <w:bookmarkStart w:id="166" w:name="_Toc76544510"/>
      <w:bookmarkStart w:id="167" w:name="_Toc82541327"/>
      <w:bookmarkStart w:id="168" w:name="_Toc89951974"/>
      <w:bookmarkStart w:id="169" w:name="_Toc98767070"/>
      <w:bookmarkStart w:id="170" w:name="_Toc106203118"/>
      <w:r w:rsidRPr="00931575">
        <w:t>7.1</w:t>
      </w:r>
      <w:r w:rsidRPr="00931575">
        <w:tab/>
        <w:t>General</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48DFF5EF" w14:textId="77777777" w:rsidR="00BF0FAF" w:rsidRPr="00931575" w:rsidRDefault="00BF0FAF" w:rsidP="00BF0FAF">
      <w:r w:rsidRPr="00931575">
        <w:t>General test conditions for receiver tests are given in clause 4, including interpretation of measurement results and configurations for testing. BS configurations for the tests are defined in clause 4.5.</w:t>
      </w:r>
    </w:p>
    <w:p w14:paraId="52EAA179" w14:textId="77777777" w:rsidR="00BF0FAF" w:rsidRPr="00931575" w:rsidRDefault="00BF0FAF" w:rsidP="00BF0FAF">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E417C05"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013F9639"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7F72CA57"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71C9704D"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57E639B9" w14:textId="77777777" w:rsidR="00BF0FAF" w:rsidRPr="00931575" w:rsidRDefault="00BF0FAF" w:rsidP="00BF0FAF">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364162DF" w14:textId="77777777" w:rsidR="00BF0FAF" w:rsidRPr="00931575" w:rsidRDefault="00BF0FAF" w:rsidP="00BF0FAF">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057AD7BD" w14:textId="77777777" w:rsidR="00BF0FAF" w:rsidRPr="00931575" w:rsidRDefault="00BF0FAF" w:rsidP="00BF0FAF">
      <w:pPr>
        <w:pStyle w:val="NO"/>
        <w:rPr>
          <w:rFonts w:eastAsia="DengXian"/>
          <w:lang w:eastAsia="zh-CN"/>
        </w:rPr>
      </w:pPr>
      <w:r w:rsidRPr="00931575">
        <w:rPr>
          <w:rFonts w:eastAsia="DengXian"/>
          <w:lang w:eastAsia="zh-CN"/>
        </w:rPr>
        <w:t>NOTE 1:</w:t>
      </w:r>
      <w:r w:rsidRPr="00931575">
        <w:rPr>
          <w:rFonts w:eastAsia="DengXian"/>
          <w:lang w:eastAsia="zh-CN"/>
        </w:rPr>
        <w:tab/>
        <w:t>In normal operating condition the BS in FDD operation is configured to transmit and receive at the same time.</w:t>
      </w:r>
    </w:p>
    <w:p w14:paraId="54B30F27" w14:textId="77777777" w:rsidR="00BF0FAF" w:rsidRPr="00931575" w:rsidRDefault="00BF0FAF" w:rsidP="00BF0FAF">
      <w:pPr>
        <w:pStyle w:val="NO"/>
        <w:rPr>
          <w:rFonts w:eastAsia="DengXian"/>
          <w:lang w:eastAsia="zh-CN"/>
        </w:rPr>
      </w:pPr>
      <w:r w:rsidRPr="00931575">
        <w:rPr>
          <w:rFonts w:eastAsia="DengXian"/>
          <w:lang w:eastAsia="zh-CN"/>
        </w:rPr>
        <w:t>NOTE 2:</w:t>
      </w:r>
      <w:r w:rsidRPr="00931575">
        <w:rPr>
          <w:rFonts w:eastAsia="DengXian"/>
          <w:lang w:eastAsia="zh-CN"/>
        </w:rPr>
        <w:tab/>
        <w:t xml:space="preserve">In normal operating condition the BS in TDD operation is configured to TX OFF power during </w:t>
      </w:r>
      <w:r w:rsidRPr="00931575">
        <w:rPr>
          <w:rFonts w:eastAsia="DengXian"/>
          <w:i/>
          <w:iCs/>
        </w:rPr>
        <w:t>receive period</w:t>
      </w:r>
      <w:r w:rsidRPr="00931575">
        <w:rPr>
          <w:rFonts w:eastAsia="DengXian"/>
          <w:lang w:eastAsia="zh-CN"/>
        </w:rPr>
        <w:t>.</w:t>
      </w:r>
    </w:p>
    <w:p w14:paraId="74592C6C" w14:textId="77777777" w:rsidR="00BF0FAF" w:rsidRPr="00931575" w:rsidRDefault="00BF0FAF" w:rsidP="00BF0FAF">
      <w:r w:rsidRPr="00931575">
        <w:t>Each requirement, except OTA receiver spurious emissions, shall be met over the RoAoA specified.</w:t>
      </w:r>
    </w:p>
    <w:p w14:paraId="1C0A2299" w14:textId="77777777" w:rsidR="00BF0FAF" w:rsidRPr="00931575" w:rsidRDefault="00BF0FAF" w:rsidP="00BF0FAF">
      <w:r w:rsidRPr="00931575">
        <w:t xml:space="preserve">For FR1 requirements which are to be met over the </w:t>
      </w:r>
      <w:r w:rsidRPr="00931575">
        <w:rPr>
          <w:i/>
        </w:rPr>
        <w:t>OTA REFSENS RoAoA</w:t>
      </w:r>
      <w:r w:rsidRPr="00931575">
        <w:t xml:space="preserve"> absolute requirement values are offset by the following term:</w:t>
      </w:r>
    </w:p>
    <w:p w14:paraId="4BDE08B2" w14:textId="77777777" w:rsidR="00BF0FAF" w:rsidRPr="00931575" w:rsidRDefault="00BF0FAF" w:rsidP="00BF0FAF">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20006896" w14:textId="77777777" w:rsidR="00BF0FAF" w:rsidRPr="00931575" w:rsidRDefault="00BF0FAF" w:rsidP="00BF0FAF">
      <w:r w:rsidRPr="00931575">
        <w:t>And</w:t>
      </w:r>
    </w:p>
    <w:p w14:paraId="4AB906C0" w14:textId="77777777" w:rsidR="00BF0FAF" w:rsidRPr="00931575" w:rsidRDefault="00BF0FAF" w:rsidP="00BF0FAF">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744DFCC" w14:textId="77777777" w:rsidR="00BF0FAF" w:rsidRPr="00931575" w:rsidRDefault="00BF0FAF" w:rsidP="00BF0FAF">
      <w:r w:rsidRPr="00931575">
        <w:t xml:space="preserve">For requirements which are to be met over the </w:t>
      </w:r>
      <w:r w:rsidRPr="00931575">
        <w:rPr>
          <w:i/>
        </w:rPr>
        <w:t>minSENS RoAoA</w:t>
      </w:r>
      <w:r w:rsidRPr="00931575">
        <w:t xml:space="preserve"> absolute requirement values are offset by the following term:</w:t>
      </w:r>
    </w:p>
    <w:p w14:paraId="684A6C19" w14:textId="77777777" w:rsidR="00BF0FAF" w:rsidRPr="00931575" w:rsidRDefault="00BF0FAF" w:rsidP="00BF0FAF">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0A21F6DE" w14:textId="77777777" w:rsidR="00BF0FAF" w:rsidRPr="00931575" w:rsidRDefault="00BF0FAF" w:rsidP="00BF0FAF">
      <w:r w:rsidRPr="00931575">
        <w:t xml:space="preserve">For FR2 requirements which are to be met over the </w:t>
      </w:r>
      <w:r w:rsidRPr="00931575">
        <w:rPr>
          <w:i/>
        </w:rPr>
        <w:t>OTA REFSENS RoAoA</w:t>
      </w:r>
      <w:r w:rsidRPr="00931575">
        <w:t xml:space="preserve"> absolute requirement values are offset by the following term:</w:t>
      </w:r>
    </w:p>
    <w:p w14:paraId="540858D2" w14:textId="77777777" w:rsidR="00BF0FAF" w:rsidRPr="00931575" w:rsidRDefault="00BF0FAF" w:rsidP="00BF0FAF">
      <w:pPr>
        <w:pStyle w:val="EQ"/>
      </w:pPr>
      <w:r w:rsidRPr="00931575">
        <w:tab/>
        <w:t>Δ</w:t>
      </w:r>
      <w:r w:rsidRPr="00931575">
        <w:rPr>
          <w:vertAlign w:val="subscript"/>
        </w:rPr>
        <w:t>FR2_REFSENS</w:t>
      </w:r>
      <w:r w:rsidRPr="00931575">
        <w:t xml:space="preserve"> = -3 dB for the reference direction</w:t>
      </w:r>
    </w:p>
    <w:p w14:paraId="5F4456A4" w14:textId="77777777" w:rsidR="00BF0FAF" w:rsidRPr="00931575" w:rsidRDefault="00BF0FAF" w:rsidP="00BF0FAF">
      <w:pPr>
        <w:rPr>
          <w:noProof/>
        </w:rPr>
      </w:pPr>
      <w:r w:rsidRPr="00931575">
        <w:rPr>
          <w:noProof/>
        </w:rPr>
        <w:t>and</w:t>
      </w:r>
    </w:p>
    <w:p w14:paraId="5BBCB010" w14:textId="77777777" w:rsidR="00BF0FAF" w:rsidRPr="00931575" w:rsidRDefault="00BF0FAF" w:rsidP="00BF0FAF">
      <w:pPr>
        <w:pStyle w:val="EQ"/>
      </w:pPr>
      <w:r w:rsidRPr="00931575">
        <w:tab/>
        <w:t>Δ</w:t>
      </w:r>
      <w:r w:rsidRPr="00931575">
        <w:rPr>
          <w:vertAlign w:val="subscript"/>
        </w:rPr>
        <w:t>FR2_REFSENS</w:t>
      </w:r>
      <w:r w:rsidRPr="00931575">
        <w:t xml:space="preserve"> = 0 dB for all other directions</w:t>
      </w:r>
    </w:p>
    <w:p w14:paraId="0D026E59" w14:textId="77777777" w:rsidR="00D942A3" w:rsidRPr="00A703F0" w:rsidRDefault="00D942A3" w:rsidP="00D942A3">
      <w:pPr>
        <w:rPr>
          <w:ins w:id="171" w:author="R4-2214558" w:date="2022-08-30T22:16:00Z"/>
          <w:rFonts w:eastAsiaTheme="minorEastAsia"/>
          <w:lang w:eastAsia="zh-CN"/>
        </w:rPr>
      </w:pPr>
      <w:ins w:id="172" w:author="R4-2214558" w:date="2022-08-30T22:16:00Z">
        <w:r w:rsidRPr="005262AC">
          <w:rPr>
            <w:rFonts w:eastAsiaTheme="minorEastAsia"/>
            <w:lang w:eastAsia="zh-CN"/>
          </w:rPr>
          <w:t xml:space="preserve">For </w:t>
        </w:r>
        <w:r w:rsidRPr="00F57512">
          <w:rPr>
            <w:rFonts w:eastAsiaTheme="minorEastAsia"/>
            <w:i/>
            <w:iCs/>
            <w:lang w:eastAsia="zh-CN"/>
          </w:rPr>
          <w:t>BS type 1-H</w:t>
        </w:r>
        <w:r w:rsidRPr="005262AC">
          <w:rPr>
            <w:rFonts w:eastAsiaTheme="minorEastAsia"/>
            <w:lang w:eastAsia="zh-CN"/>
          </w:rPr>
          <w:t xml:space="preserve"> there is no requirement specified for band n46.</w:t>
        </w:r>
      </w:ins>
    </w:p>
    <w:p w14:paraId="31501025" w14:textId="77777777" w:rsidR="00D942A3" w:rsidRDefault="00D942A3" w:rsidP="00D942A3">
      <w:pPr>
        <w:rPr>
          <w:ins w:id="173" w:author="R4-2214558" w:date="2022-08-30T22:16:00Z"/>
          <w:rFonts w:eastAsia="MS Mincho"/>
          <w:i/>
          <w:iCs/>
        </w:rPr>
      </w:pPr>
      <w:ins w:id="174" w:author="R4-2214558" w:date="2022-08-30T22:16:00Z">
        <w:r>
          <w:rPr>
            <w:rFonts w:eastAsia="MS Mincho"/>
            <w:iCs/>
          </w:rPr>
          <w:t xml:space="preserve">For </w:t>
        </w:r>
        <w:r>
          <w:rPr>
            <w:rFonts w:eastAsia="MS Mincho"/>
            <w:i/>
            <w:iCs/>
          </w:rPr>
          <w:t xml:space="preserve">BS type 1-O </w:t>
        </w:r>
        <w:r>
          <w:rPr>
            <w:rFonts w:eastAsia="MS Mincho"/>
          </w:rPr>
          <w:t>there is no requirement specified for bands n46 and n96.</w:t>
        </w:r>
        <w:r>
          <w:rPr>
            <w:rFonts w:eastAsia="MS Mincho"/>
            <w:i/>
            <w:iCs/>
          </w:rPr>
          <w:t xml:space="preserve"> </w:t>
        </w:r>
      </w:ins>
    </w:p>
    <w:p w14:paraId="43C76A6E"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lastRenderedPageBreak/>
        <w:t xml:space="preserve">------------------------------ </w:t>
      </w:r>
      <w:r>
        <w:rPr>
          <w:rFonts w:ascii="Times New Roman" w:hAnsi="Times New Roman"/>
          <w:i/>
          <w:color w:val="0000FF"/>
        </w:rPr>
        <w:t>Next m</w:t>
      </w:r>
      <w:r w:rsidRPr="00F2322E">
        <w:rPr>
          <w:rFonts w:ascii="Times New Roman" w:hAnsi="Times New Roman"/>
          <w:i/>
          <w:color w:val="0000FF"/>
        </w:rPr>
        <w:t>odified section ------------------------------</w:t>
      </w:r>
    </w:p>
    <w:p w14:paraId="11708F7A" w14:textId="77777777" w:rsidR="00BF0FAF" w:rsidRPr="00931575" w:rsidRDefault="00BF0FAF" w:rsidP="00BF0FAF">
      <w:pPr>
        <w:pStyle w:val="Heading4"/>
      </w:pPr>
      <w:bookmarkStart w:id="175" w:name="_Toc21102820"/>
      <w:bookmarkStart w:id="176" w:name="_Toc29810669"/>
      <w:bookmarkStart w:id="177" w:name="_Toc36636021"/>
      <w:bookmarkStart w:id="178" w:name="_Toc37272967"/>
      <w:bookmarkStart w:id="179" w:name="_Toc45886047"/>
      <w:bookmarkStart w:id="180" w:name="_Toc53183123"/>
      <w:bookmarkStart w:id="181" w:name="_Toc58915790"/>
      <w:bookmarkStart w:id="182" w:name="_Toc66700937"/>
      <w:bookmarkStart w:id="183" w:name="_Toc68697092"/>
      <w:bookmarkStart w:id="184" w:name="_Toc74928014"/>
      <w:bookmarkStart w:id="185" w:name="_Toc76115113"/>
      <w:bookmarkStart w:id="186" w:name="_Toc76544520"/>
      <w:bookmarkStart w:id="187" w:name="_Toc82541337"/>
      <w:bookmarkStart w:id="188" w:name="_Toc89951984"/>
      <w:bookmarkStart w:id="189" w:name="_Toc98767080"/>
      <w:bookmarkStart w:id="190" w:name="_Toc106203128"/>
      <w:r w:rsidRPr="00931575">
        <w:t>7.2.5.2</w:t>
      </w:r>
      <w:r w:rsidRPr="00931575">
        <w:tab/>
        <w:t xml:space="preserve">Test requirements for </w:t>
      </w:r>
      <w:r w:rsidRPr="00931575">
        <w:rPr>
          <w:i/>
        </w:rPr>
        <w:t>BS type 1-H</w:t>
      </w:r>
      <w:r w:rsidRPr="00931575">
        <w:t xml:space="preserve"> and </w:t>
      </w:r>
      <w:r w:rsidRPr="00931575">
        <w:rPr>
          <w:i/>
        </w:rPr>
        <w:t>BS type 1-O</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263CFAC9" w14:textId="77777777" w:rsidR="00BF0FAF" w:rsidRPr="00931575" w:rsidRDefault="00BF0FAF" w:rsidP="00BF0FAF">
      <w:r w:rsidRPr="00931575">
        <w:t xml:space="preserve">For </w:t>
      </w:r>
      <w:r w:rsidRPr="00931575">
        <w:rPr>
          <w:rFonts w:hint="eastAsia"/>
          <w:lang w:eastAsia="zh-CN"/>
        </w:rPr>
        <w:t>each</w:t>
      </w:r>
      <w:r w:rsidRPr="00931575">
        <w:t xml:space="preserve"> measured carrier, the throughput measured in step 9 of clause 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0C6DC518" w14:textId="77777777" w:rsidR="00BF0FAF" w:rsidRPr="00931575" w:rsidRDefault="00BF0FAF" w:rsidP="00BF0FAF">
      <w:pPr>
        <w:pStyle w:val="TH"/>
      </w:pPr>
      <w:r w:rsidRPr="00931575">
        <w:t>Table 7.2.5.2-1:</w:t>
      </w:r>
      <w:r w:rsidRPr="00931575">
        <w:rPr>
          <w:lang w:eastAsia="zh-CN"/>
        </w:rPr>
        <w:t xml:space="preserve"> EIS</w:t>
      </w:r>
      <w:r w:rsidRPr="00931575">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BF0FAF" w:rsidRPr="00931575" w14:paraId="76C032E1" w14:textId="77777777" w:rsidTr="002572D1">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6A2ED58D" w14:textId="77777777" w:rsidR="00BF0FAF" w:rsidRPr="00931575" w:rsidRDefault="00BF0FAF" w:rsidP="002572D1">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1C36608" w14:textId="77777777" w:rsidR="00BF0FAF" w:rsidRPr="00931575" w:rsidRDefault="00BF0FAF" w:rsidP="002572D1">
            <w:pPr>
              <w:pStyle w:val="TAH"/>
              <w:rPr>
                <w:lang w:val="sv-SE"/>
              </w:rPr>
            </w:pPr>
            <w:r w:rsidRPr="00931575">
              <w:t>Sub-carrier</w:t>
            </w:r>
          </w:p>
        </w:tc>
        <w:tc>
          <w:tcPr>
            <w:tcW w:w="2002" w:type="dxa"/>
            <w:tcBorders>
              <w:bottom w:val="nil"/>
            </w:tcBorders>
            <w:shd w:val="clear" w:color="auto" w:fill="auto"/>
          </w:tcPr>
          <w:p w14:paraId="602DF248" w14:textId="77777777" w:rsidR="00BF0FAF" w:rsidRPr="00931575" w:rsidRDefault="00BF0FAF" w:rsidP="002572D1">
            <w:pPr>
              <w:pStyle w:val="TAH"/>
            </w:pPr>
            <w:r w:rsidRPr="00931575">
              <w:t>Reference</w:t>
            </w:r>
          </w:p>
        </w:tc>
        <w:tc>
          <w:tcPr>
            <w:tcW w:w="4410" w:type="dxa"/>
            <w:gridSpan w:val="3"/>
          </w:tcPr>
          <w:p w14:paraId="5DB4A8E5" w14:textId="77777777" w:rsidR="00BF0FAF" w:rsidRPr="00931575" w:rsidRDefault="00BF0FAF" w:rsidP="002572D1">
            <w:pPr>
              <w:pStyle w:val="TAH"/>
              <w:rPr>
                <w:bCs/>
                <w:szCs w:val="18"/>
              </w:rPr>
            </w:pPr>
            <w:r w:rsidRPr="00931575">
              <w:t>OTA sensitivity level,</w:t>
            </w:r>
            <w:r w:rsidRPr="00931575">
              <w:rPr>
                <w:bCs/>
                <w:szCs w:val="18"/>
              </w:rPr>
              <w:t xml:space="preserve"> EIS (dBm)</w:t>
            </w:r>
          </w:p>
        </w:tc>
      </w:tr>
      <w:tr w:rsidR="00BF0FAF" w:rsidRPr="00931575" w14:paraId="4D07D0DC" w14:textId="77777777" w:rsidTr="002572D1">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466CCBD6" w14:textId="77777777" w:rsidR="00BF0FAF" w:rsidRPr="00931575" w:rsidRDefault="00BF0FAF" w:rsidP="002572D1">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56D4B25F" w14:textId="77777777" w:rsidR="00BF0FAF" w:rsidRPr="00931575" w:rsidRDefault="00BF0FAF" w:rsidP="002572D1">
            <w:pPr>
              <w:pStyle w:val="TAH"/>
              <w:rPr>
                <w:lang w:eastAsia="zh-CN"/>
              </w:rPr>
            </w:pPr>
            <w:r w:rsidRPr="00931575">
              <w:t>spacing (kHz)</w:t>
            </w:r>
          </w:p>
        </w:tc>
        <w:tc>
          <w:tcPr>
            <w:tcW w:w="2002" w:type="dxa"/>
            <w:tcBorders>
              <w:top w:val="nil"/>
            </w:tcBorders>
            <w:shd w:val="clear" w:color="auto" w:fill="auto"/>
          </w:tcPr>
          <w:p w14:paraId="38CBDA5A" w14:textId="77777777" w:rsidR="00BF0FAF" w:rsidRPr="00931575" w:rsidRDefault="00BF0FAF" w:rsidP="002572D1">
            <w:pPr>
              <w:pStyle w:val="TAH"/>
            </w:pPr>
            <w:r w:rsidRPr="00931575">
              <w:t>measurement channel</w:t>
            </w:r>
          </w:p>
          <w:p w14:paraId="7F84817D" w14:textId="77777777" w:rsidR="00BF0FAF" w:rsidRPr="00931575" w:rsidRDefault="00BF0FAF" w:rsidP="002572D1">
            <w:pPr>
              <w:pStyle w:val="TAH"/>
              <w:rPr>
                <w:lang w:eastAsia="zh-CN"/>
              </w:rPr>
            </w:pPr>
            <w:r w:rsidRPr="00931575">
              <w:t xml:space="preserve"> (annex A.1)</w:t>
            </w:r>
          </w:p>
        </w:tc>
        <w:tc>
          <w:tcPr>
            <w:tcW w:w="1470" w:type="dxa"/>
            <w:tcBorders>
              <w:bottom w:val="single" w:sz="4" w:space="0" w:color="auto"/>
            </w:tcBorders>
          </w:tcPr>
          <w:p w14:paraId="19688D9A" w14:textId="77777777" w:rsidR="00BF0FAF" w:rsidRPr="00931575" w:rsidRDefault="00BF0FAF" w:rsidP="002572D1">
            <w:pPr>
              <w:pStyle w:val="TAH"/>
              <w:rPr>
                <w:szCs w:val="18"/>
              </w:rPr>
            </w:pPr>
            <w:r w:rsidRPr="00931575">
              <w:t>f ≤ 3.0 GHz</w:t>
            </w:r>
          </w:p>
        </w:tc>
        <w:tc>
          <w:tcPr>
            <w:tcW w:w="1470" w:type="dxa"/>
            <w:tcBorders>
              <w:bottom w:val="single" w:sz="4" w:space="0" w:color="auto"/>
            </w:tcBorders>
          </w:tcPr>
          <w:p w14:paraId="5B0D03B7" w14:textId="77777777" w:rsidR="00BF0FAF" w:rsidRPr="00931575" w:rsidRDefault="00BF0FAF" w:rsidP="002572D1">
            <w:pPr>
              <w:pStyle w:val="TAH"/>
              <w:rPr>
                <w:szCs w:val="18"/>
              </w:rPr>
            </w:pPr>
            <w:r w:rsidRPr="00931575">
              <w:t>3.0 GHz &lt; f ≤ 4.2 GHz</w:t>
            </w:r>
          </w:p>
        </w:tc>
        <w:tc>
          <w:tcPr>
            <w:tcW w:w="1470" w:type="dxa"/>
            <w:tcBorders>
              <w:bottom w:val="single" w:sz="4" w:space="0" w:color="auto"/>
            </w:tcBorders>
            <w:shd w:val="clear" w:color="auto" w:fill="auto"/>
          </w:tcPr>
          <w:p w14:paraId="1D547B38" w14:textId="77777777" w:rsidR="00BF0FAF" w:rsidRPr="00931575" w:rsidRDefault="00BF0FAF" w:rsidP="002572D1">
            <w:pPr>
              <w:pStyle w:val="TAH"/>
              <w:rPr>
                <w:szCs w:val="18"/>
              </w:rPr>
            </w:pPr>
            <w:r w:rsidRPr="00931575">
              <w:t>4.2 GHz &lt; f ≤ 6.0 GHz</w:t>
            </w:r>
          </w:p>
        </w:tc>
      </w:tr>
      <w:tr w:rsidR="00BF0FAF" w:rsidRPr="00931575" w14:paraId="6722CE54"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3FE466A2" w14:textId="77777777" w:rsidR="00BF0FAF" w:rsidRPr="00931575" w:rsidRDefault="00BF0FAF" w:rsidP="002572D1">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38421F1B" w14:textId="77777777" w:rsidR="00BF0FAF" w:rsidRPr="00931575" w:rsidRDefault="00BF0FAF" w:rsidP="002572D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BB028DF" w14:textId="77777777" w:rsidR="00BF0FAF" w:rsidRPr="00931575" w:rsidRDefault="00BF0FAF" w:rsidP="002572D1">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101CD998" w14:textId="77777777" w:rsidR="00BF0FAF" w:rsidRPr="00931575" w:rsidRDefault="00BF0FAF" w:rsidP="002572D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DD442E2" w14:textId="77777777" w:rsidR="00BF0FAF" w:rsidRPr="00931575" w:rsidRDefault="00BF0FAF" w:rsidP="002572D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1316A774" w14:textId="77777777" w:rsidR="00BF0FAF" w:rsidRPr="00931575" w:rsidRDefault="00BF0FAF" w:rsidP="002572D1">
            <w:pPr>
              <w:pStyle w:val="TAC"/>
            </w:pPr>
          </w:p>
        </w:tc>
      </w:tr>
      <w:tr w:rsidR="00BF0FAF" w:rsidRPr="00931575" w14:paraId="4E6F594B"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3D524767" w14:textId="77777777" w:rsidR="00BF0FAF" w:rsidRPr="00931575" w:rsidRDefault="00BF0FAF" w:rsidP="002572D1">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188A20EC" w14:textId="77777777" w:rsidR="00BF0FAF" w:rsidRPr="00931575" w:rsidRDefault="00BF0FAF" w:rsidP="002572D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61DC3CC" w14:textId="77777777" w:rsidR="00BF0FAF" w:rsidRPr="00931575" w:rsidRDefault="00BF0FAF" w:rsidP="002572D1">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3EED1637" w14:textId="77777777" w:rsidR="00BF0FAF" w:rsidRPr="00931575" w:rsidRDefault="00BF0FAF" w:rsidP="002572D1">
            <w:pPr>
              <w:pStyle w:val="TAC"/>
            </w:pPr>
          </w:p>
        </w:tc>
        <w:tc>
          <w:tcPr>
            <w:tcW w:w="1470" w:type="dxa"/>
            <w:tcBorders>
              <w:top w:val="nil"/>
              <w:left w:val="single" w:sz="4" w:space="0" w:color="auto"/>
              <w:bottom w:val="nil"/>
              <w:right w:val="single" w:sz="4" w:space="0" w:color="auto"/>
            </w:tcBorders>
            <w:shd w:val="clear" w:color="auto" w:fill="auto"/>
          </w:tcPr>
          <w:p w14:paraId="287A2329" w14:textId="77777777" w:rsidR="00BF0FAF" w:rsidRPr="00931575" w:rsidRDefault="00BF0FAF" w:rsidP="002572D1">
            <w:pPr>
              <w:pStyle w:val="TAC"/>
            </w:pPr>
          </w:p>
        </w:tc>
        <w:tc>
          <w:tcPr>
            <w:tcW w:w="1470" w:type="dxa"/>
            <w:tcBorders>
              <w:top w:val="nil"/>
              <w:left w:val="single" w:sz="4" w:space="0" w:color="auto"/>
              <w:bottom w:val="nil"/>
              <w:right w:val="single" w:sz="4" w:space="0" w:color="auto"/>
            </w:tcBorders>
            <w:shd w:val="clear" w:color="auto" w:fill="auto"/>
          </w:tcPr>
          <w:p w14:paraId="70A393F0" w14:textId="77777777" w:rsidR="00BF0FAF" w:rsidRPr="00931575" w:rsidRDefault="00BF0FAF" w:rsidP="002572D1">
            <w:pPr>
              <w:pStyle w:val="TAC"/>
            </w:pPr>
          </w:p>
        </w:tc>
      </w:tr>
      <w:tr w:rsidR="00BF0FAF" w:rsidRPr="00931575" w14:paraId="681E98FE"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20C17CDF" w14:textId="77777777" w:rsidR="00BF0FAF" w:rsidRPr="00931575" w:rsidRDefault="00BF0FAF" w:rsidP="002572D1">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39E03CB2" w14:textId="77777777" w:rsidR="00BF0FAF" w:rsidRPr="00931575" w:rsidRDefault="00BF0FAF" w:rsidP="002572D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A854FA7" w14:textId="77777777" w:rsidR="00BF0FAF" w:rsidRPr="00931575" w:rsidRDefault="00BF0FAF" w:rsidP="002572D1">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174DB574" w14:textId="77777777" w:rsidR="00BF0FAF" w:rsidRPr="00931575" w:rsidRDefault="00BF0FAF" w:rsidP="002572D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1B36D951" w14:textId="77777777" w:rsidR="00BF0FAF" w:rsidRPr="00931575" w:rsidRDefault="00BF0FAF" w:rsidP="002572D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223BB86B" w14:textId="77777777" w:rsidR="00BF0FAF" w:rsidRPr="00931575" w:rsidRDefault="00BF0FAF" w:rsidP="002572D1">
            <w:pPr>
              <w:pStyle w:val="TAC"/>
            </w:pPr>
            <w:r w:rsidRPr="00931575">
              <w:t>Declared</w:t>
            </w:r>
          </w:p>
        </w:tc>
      </w:tr>
      <w:tr w:rsidR="00BF0FAF" w:rsidRPr="00931575" w14:paraId="77DFC474"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78E023FC" w14:textId="77777777" w:rsidR="00BF0FAF" w:rsidRPr="00931575" w:rsidRDefault="00BF0FAF" w:rsidP="002572D1">
            <w:pPr>
              <w:pStyle w:val="TAC"/>
            </w:pPr>
            <w:r w:rsidRPr="00931575">
              <w:t xml:space="preserve">20, 25, 30, 40, 50 </w:t>
            </w:r>
          </w:p>
        </w:tc>
        <w:tc>
          <w:tcPr>
            <w:tcW w:w="1393" w:type="dxa"/>
            <w:tcBorders>
              <w:top w:val="single" w:sz="4" w:space="0" w:color="auto"/>
              <w:left w:val="single" w:sz="4" w:space="0" w:color="auto"/>
              <w:bottom w:val="single" w:sz="4" w:space="0" w:color="auto"/>
              <w:right w:val="single" w:sz="4" w:space="0" w:color="auto"/>
            </w:tcBorders>
          </w:tcPr>
          <w:p w14:paraId="49D160F9" w14:textId="77777777" w:rsidR="00BF0FAF" w:rsidRPr="00931575" w:rsidRDefault="00BF0FAF" w:rsidP="002572D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08215FD" w14:textId="77777777" w:rsidR="00BF0FAF" w:rsidRPr="00931575" w:rsidRDefault="00BF0FAF" w:rsidP="002572D1">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992431C" w14:textId="77777777" w:rsidR="00BF0FAF" w:rsidRPr="00931575" w:rsidRDefault="00BF0FAF" w:rsidP="002572D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B25457E" w14:textId="77777777" w:rsidR="00BF0FAF" w:rsidRPr="00931575" w:rsidRDefault="00BF0FAF" w:rsidP="002572D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7FE7BA37" w14:textId="77777777" w:rsidR="00BF0FAF" w:rsidRPr="00931575" w:rsidRDefault="00BF0FAF" w:rsidP="002572D1">
            <w:pPr>
              <w:pStyle w:val="TAC"/>
            </w:pPr>
            <w:r w:rsidRPr="00931575">
              <w:t>minimum EIS</w:t>
            </w:r>
          </w:p>
        </w:tc>
      </w:tr>
      <w:tr w:rsidR="00BF0FAF" w:rsidRPr="00931575" w14:paraId="3CFAEF02"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5E809119" w14:textId="77777777" w:rsidR="00BF0FAF" w:rsidRPr="00931575" w:rsidRDefault="00BF0FAF" w:rsidP="002572D1">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054B48C6" w14:textId="77777777" w:rsidR="00BF0FAF" w:rsidRPr="00931575" w:rsidRDefault="00BF0FAF" w:rsidP="002572D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4337B7E" w14:textId="77777777" w:rsidR="00BF0FAF" w:rsidRPr="00931575" w:rsidRDefault="00BF0FAF" w:rsidP="002572D1">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36156704" w14:textId="77777777" w:rsidR="00BF0FAF" w:rsidRPr="00931575" w:rsidRDefault="00BF0FAF" w:rsidP="002572D1">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6E1DE0EA" w14:textId="77777777" w:rsidR="00BF0FAF" w:rsidRPr="00931575" w:rsidRDefault="00BF0FAF" w:rsidP="002572D1">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0B4A5065" w14:textId="77777777" w:rsidR="00BF0FAF" w:rsidRPr="00931575" w:rsidRDefault="00BF0FAF" w:rsidP="002572D1">
            <w:pPr>
              <w:pStyle w:val="TAC"/>
            </w:pPr>
            <w:r w:rsidRPr="00931575">
              <w:t>+ 1.6</w:t>
            </w:r>
          </w:p>
        </w:tc>
      </w:tr>
      <w:tr w:rsidR="00BF0FAF" w:rsidRPr="00931575" w14:paraId="4DCA371C" w14:textId="77777777" w:rsidTr="002572D1">
        <w:trPr>
          <w:cantSplit/>
          <w:jc w:val="center"/>
        </w:trPr>
        <w:tc>
          <w:tcPr>
            <w:tcW w:w="1826" w:type="dxa"/>
            <w:tcBorders>
              <w:top w:val="single" w:sz="4" w:space="0" w:color="auto"/>
              <w:left w:val="single" w:sz="4" w:space="0" w:color="auto"/>
              <w:bottom w:val="single" w:sz="4" w:space="0" w:color="auto"/>
              <w:right w:val="single" w:sz="4" w:space="0" w:color="auto"/>
            </w:tcBorders>
          </w:tcPr>
          <w:p w14:paraId="01B00209" w14:textId="77777777" w:rsidR="00BF0FAF" w:rsidRPr="00931575" w:rsidRDefault="00BF0FAF" w:rsidP="002572D1">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584AD2BC" w14:textId="77777777" w:rsidR="00BF0FAF" w:rsidRPr="00931575" w:rsidRDefault="00BF0FAF" w:rsidP="002572D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9834A5E" w14:textId="77777777" w:rsidR="00BF0FAF" w:rsidRPr="00931575" w:rsidRDefault="00BF0FAF" w:rsidP="002572D1">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CC8E159" w14:textId="77777777" w:rsidR="00BF0FAF" w:rsidRPr="00931575" w:rsidRDefault="00BF0FAF" w:rsidP="002572D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5179EE12" w14:textId="77777777" w:rsidR="00BF0FAF" w:rsidRPr="00931575" w:rsidRDefault="00BF0FAF" w:rsidP="002572D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4DAF011B" w14:textId="77777777" w:rsidR="00BF0FAF" w:rsidRPr="00931575" w:rsidRDefault="00BF0FAF" w:rsidP="002572D1">
            <w:pPr>
              <w:pStyle w:val="TAC"/>
            </w:pPr>
          </w:p>
        </w:tc>
      </w:tr>
      <w:tr w:rsidR="00BF0FAF" w:rsidRPr="00931575" w14:paraId="5E55BC0C" w14:textId="77777777" w:rsidTr="002572D1">
        <w:trPr>
          <w:cantSplit/>
          <w:jc w:val="center"/>
        </w:trPr>
        <w:tc>
          <w:tcPr>
            <w:tcW w:w="9631" w:type="dxa"/>
            <w:gridSpan w:val="6"/>
          </w:tcPr>
          <w:p w14:paraId="61B0FFE4" w14:textId="77777777" w:rsidR="00BF0FAF" w:rsidRPr="00931575" w:rsidRDefault="00BF0FAF" w:rsidP="002572D1">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A1BF99E" w14:textId="77777777" w:rsidR="00BF0FAF" w:rsidRDefault="00BF0FAF" w:rsidP="00BF0FAF"/>
    <w:p w14:paraId="3E43F365" w14:textId="634D8554" w:rsidR="00BF0FAF" w:rsidRPr="00FE002E" w:rsidRDefault="00BF0FAF" w:rsidP="00BF0FAF">
      <w:pPr>
        <w:keepNext/>
        <w:keepLines/>
        <w:spacing w:before="60" w:line="259" w:lineRule="auto"/>
        <w:jc w:val="center"/>
        <w:rPr>
          <w:rFonts w:ascii="Arial" w:hAnsi="Arial"/>
          <w:b/>
        </w:rPr>
      </w:pPr>
      <w:r w:rsidRPr="00FE002E">
        <w:rPr>
          <w:rFonts w:ascii="Arial" w:hAnsi="Arial"/>
          <w:b/>
        </w:rPr>
        <w:t>Table 7.2.</w:t>
      </w:r>
      <w:r w:rsidRPr="00FE002E">
        <w:rPr>
          <w:rFonts w:ascii="Arial" w:eastAsia="SimSun" w:hAnsi="Arial" w:hint="eastAsia"/>
          <w:b/>
          <w:lang w:val="en-US" w:eastAsia="zh-CN"/>
        </w:rPr>
        <w:t>5</w:t>
      </w:r>
      <w:r w:rsidRPr="00FE002E">
        <w:rPr>
          <w:rFonts w:ascii="Arial" w:hAnsi="Arial"/>
          <w:b/>
        </w:rPr>
        <w:t>-</w:t>
      </w:r>
      <w:r>
        <w:rPr>
          <w:rFonts w:ascii="Arial" w:hAnsi="Arial"/>
          <w:b/>
        </w:rPr>
        <w:t>2</w:t>
      </w:r>
      <w:r w:rsidRPr="00FE002E">
        <w:rPr>
          <w:rFonts w:ascii="Arial" w:hAnsi="Arial"/>
          <w:b/>
        </w:rPr>
        <w:t xml:space="preserve">: </w:t>
      </w:r>
      <w:ins w:id="191" w:author="R4-2214558" w:date="2022-08-30T22:16:00Z">
        <w:r w:rsidR="00D942A3">
          <w:rPr>
            <w:rFonts w:ascii="Arial" w:hAnsi="Arial"/>
            <w:b/>
          </w:rPr>
          <w:t>Void</w:t>
        </w:r>
      </w:ins>
      <w:del w:id="192" w:author="R4-2214558" w:date="2022-08-30T22:16:00Z">
        <w:r w:rsidDel="00D942A3">
          <w:rPr>
            <w:rFonts w:ascii="Arial" w:hAnsi="Arial"/>
            <w:b/>
          </w:rPr>
          <w:delText>EIS</w:delText>
        </w:r>
        <w:r w:rsidRPr="00FE002E" w:rsidDel="00D942A3">
          <w:rPr>
            <w:rFonts w:ascii="Arial" w:hAnsi="Arial"/>
            <w:b/>
          </w:rPr>
          <w:delText xml:space="preserve"> levels for band n46</w:delText>
        </w:r>
        <w:r w:rsidDel="00D942A3">
          <w:rPr>
            <w:rFonts w:ascii="Arial" w:hAnsi="Arial"/>
            <w:b/>
          </w:rPr>
          <w:delText>, for BS Type 1-H</w:delText>
        </w:r>
      </w:del>
    </w:p>
    <w:tbl>
      <w:tblPr>
        <w:tblStyle w:val="TableGrid1"/>
        <w:tblW w:w="0" w:type="auto"/>
        <w:jc w:val="center"/>
        <w:tblLayout w:type="fixed"/>
        <w:tblLook w:val="04A0" w:firstRow="1" w:lastRow="0" w:firstColumn="1" w:lastColumn="0" w:noHBand="0" w:noVBand="1"/>
      </w:tblPr>
      <w:tblGrid>
        <w:gridCol w:w="2263"/>
        <w:gridCol w:w="1701"/>
        <w:gridCol w:w="3119"/>
        <w:gridCol w:w="2546"/>
      </w:tblGrid>
      <w:tr w:rsidR="00BF0FAF" w:rsidRPr="00FE002E" w14:paraId="7EE22E41" w14:textId="77777777" w:rsidTr="002572D1">
        <w:trPr>
          <w:cantSplit/>
          <w:jc w:val="center"/>
        </w:trPr>
        <w:tc>
          <w:tcPr>
            <w:tcW w:w="2263" w:type="dxa"/>
            <w:tcBorders>
              <w:bottom w:val="single" w:sz="4" w:space="0" w:color="auto"/>
            </w:tcBorders>
          </w:tcPr>
          <w:p w14:paraId="4FDD5118" w14:textId="5C6D2DDD" w:rsidR="00BF0FAF" w:rsidRPr="00FE002E" w:rsidRDefault="00BF0FAF" w:rsidP="002572D1">
            <w:pPr>
              <w:pStyle w:val="TAH"/>
            </w:pPr>
            <w:del w:id="193" w:author="R4-2214558" w:date="2022-08-30T22:16:00Z">
              <w:r w:rsidRPr="00FE002E" w:rsidDel="00D942A3">
                <w:delText>BS channel bandwidth (MHz)</w:delText>
              </w:r>
            </w:del>
          </w:p>
        </w:tc>
        <w:tc>
          <w:tcPr>
            <w:tcW w:w="1701" w:type="dxa"/>
            <w:tcBorders>
              <w:bottom w:val="single" w:sz="4" w:space="0" w:color="auto"/>
            </w:tcBorders>
          </w:tcPr>
          <w:p w14:paraId="787CD2AB" w14:textId="0CF2DF4C" w:rsidR="00BF0FAF" w:rsidRPr="00FE002E" w:rsidRDefault="00BF0FAF" w:rsidP="002572D1">
            <w:pPr>
              <w:pStyle w:val="TAH"/>
            </w:pPr>
            <w:del w:id="194" w:author="R4-2214558" w:date="2022-08-30T22:16:00Z">
              <w:r w:rsidRPr="00FE002E" w:rsidDel="00D942A3">
                <w:delText>Sub-carrier spacing (kHz)</w:delText>
              </w:r>
            </w:del>
          </w:p>
        </w:tc>
        <w:tc>
          <w:tcPr>
            <w:tcW w:w="3119" w:type="dxa"/>
          </w:tcPr>
          <w:p w14:paraId="67AAD8DD" w14:textId="70948658" w:rsidR="00BF0FAF" w:rsidRPr="00FE002E" w:rsidRDefault="00BF0FAF" w:rsidP="002572D1">
            <w:pPr>
              <w:pStyle w:val="TAH"/>
            </w:pPr>
            <w:del w:id="195" w:author="R4-2214558" w:date="2022-08-30T22:16:00Z">
              <w:r w:rsidRPr="00FE002E" w:rsidDel="00D942A3">
                <w:delText>Reference measurement channel</w:delText>
              </w:r>
            </w:del>
          </w:p>
        </w:tc>
        <w:tc>
          <w:tcPr>
            <w:tcW w:w="2546" w:type="dxa"/>
          </w:tcPr>
          <w:p w14:paraId="204E821C" w14:textId="4757062B" w:rsidR="00BF0FAF" w:rsidRPr="00FE002E" w:rsidRDefault="00BF0FAF" w:rsidP="002572D1">
            <w:pPr>
              <w:pStyle w:val="TAH"/>
            </w:pPr>
            <w:del w:id="196" w:author="R4-2214558" w:date="2022-08-30T22:16:00Z">
              <w:r w:rsidRPr="00931575" w:rsidDel="00D942A3">
                <w:delText>OTA sensitivity level,</w:delText>
              </w:r>
              <w:r w:rsidRPr="00931575" w:rsidDel="00D942A3">
                <w:rPr>
                  <w:bCs/>
                  <w:szCs w:val="18"/>
                </w:rPr>
                <w:delText xml:space="preserve"> EIS (dBm)</w:delText>
              </w:r>
            </w:del>
          </w:p>
        </w:tc>
      </w:tr>
      <w:tr w:rsidR="00BF0FAF" w:rsidRPr="00FE002E" w14:paraId="6897FAEF" w14:textId="77777777" w:rsidTr="002572D1">
        <w:trPr>
          <w:cantSplit/>
          <w:jc w:val="center"/>
        </w:trPr>
        <w:tc>
          <w:tcPr>
            <w:tcW w:w="2263" w:type="dxa"/>
            <w:tcBorders>
              <w:bottom w:val="nil"/>
            </w:tcBorders>
            <w:vAlign w:val="center"/>
          </w:tcPr>
          <w:p w14:paraId="46157BC2" w14:textId="26FDFEEE" w:rsidR="00BF0FAF" w:rsidRPr="00FE002E" w:rsidRDefault="00BF0FAF" w:rsidP="002572D1">
            <w:pPr>
              <w:keepNext/>
              <w:keepLines/>
              <w:spacing w:after="0"/>
              <w:jc w:val="center"/>
              <w:rPr>
                <w:rFonts w:ascii="Arial" w:hAnsi="Arial"/>
                <w:sz w:val="18"/>
              </w:rPr>
            </w:pPr>
            <w:del w:id="197" w:author="R4-2214558" w:date="2022-08-30T22:16:00Z">
              <w:r w:rsidRPr="00FE002E" w:rsidDel="00D942A3">
                <w:rPr>
                  <w:rFonts w:ascii="Arial" w:hAnsi="Arial" w:cs="Arial" w:hint="eastAsia"/>
                  <w:sz w:val="18"/>
                  <w:lang w:eastAsia="zh-CN"/>
                </w:rPr>
                <w:delText>10</w:delText>
              </w:r>
            </w:del>
          </w:p>
        </w:tc>
        <w:tc>
          <w:tcPr>
            <w:tcW w:w="1701" w:type="dxa"/>
            <w:tcBorders>
              <w:bottom w:val="single" w:sz="4" w:space="0" w:color="auto"/>
            </w:tcBorders>
          </w:tcPr>
          <w:p w14:paraId="41399CF7" w14:textId="781DB6E2" w:rsidR="00BF0FAF" w:rsidRPr="00FE002E" w:rsidRDefault="00BF0FAF" w:rsidP="002572D1">
            <w:pPr>
              <w:keepNext/>
              <w:keepLines/>
              <w:spacing w:after="0"/>
              <w:jc w:val="center"/>
              <w:rPr>
                <w:rFonts w:ascii="Arial" w:hAnsi="Arial"/>
                <w:sz w:val="18"/>
              </w:rPr>
            </w:pPr>
            <w:del w:id="198" w:author="R4-2214558" w:date="2022-08-30T22:16:00Z">
              <w:r w:rsidRPr="00FE002E" w:rsidDel="00D942A3">
                <w:rPr>
                  <w:rFonts w:ascii="Arial" w:hAnsi="Arial" w:cs="Arial"/>
                  <w:sz w:val="18"/>
                  <w:lang w:eastAsia="zh-CN"/>
                </w:rPr>
                <w:delText>15</w:delText>
              </w:r>
            </w:del>
          </w:p>
        </w:tc>
        <w:tc>
          <w:tcPr>
            <w:tcW w:w="3119" w:type="dxa"/>
            <w:vAlign w:val="center"/>
          </w:tcPr>
          <w:p w14:paraId="5A478140" w14:textId="131A6EEA" w:rsidR="00BF0FAF" w:rsidRPr="00FE002E" w:rsidRDefault="00BF0FAF" w:rsidP="002572D1">
            <w:pPr>
              <w:keepNext/>
              <w:keepLines/>
              <w:spacing w:after="0"/>
              <w:jc w:val="center"/>
              <w:rPr>
                <w:rFonts w:ascii="Arial" w:hAnsi="Arial"/>
                <w:sz w:val="18"/>
              </w:rPr>
            </w:pPr>
            <w:del w:id="199" w:author="R4-2214558" w:date="2022-08-30T22:16:00Z">
              <w:r w:rsidRPr="00FE002E" w:rsidDel="00D942A3">
                <w:rPr>
                  <w:rFonts w:ascii="Arial" w:hAnsi="Arial" w:cs="Arial"/>
                  <w:sz w:val="18"/>
                  <w:lang w:eastAsia="zh-CN"/>
                </w:rPr>
                <w:delText>G-FR1-A1-12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restart"/>
          </w:tcPr>
          <w:p w14:paraId="04366612" w14:textId="63856D85" w:rsidR="00BF0FAF" w:rsidRPr="00610BD8" w:rsidDel="00D942A3" w:rsidRDefault="00BF0FAF" w:rsidP="002572D1">
            <w:pPr>
              <w:pStyle w:val="TAC"/>
              <w:rPr>
                <w:del w:id="200" w:author="R4-2214558" w:date="2022-08-30T22:16:00Z"/>
                <w:rFonts w:eastAsia="Times New Roman"/>
              </w:rPr>
            </w:pPr>
            <w:del w:id="201" w:author="R4-2214558" w:date="2022-08-30T22:16:00Z">
              <w:r w:rsidRPr="00610BD8" w:rsidDel="00D942A3">
                <w:rPr>
                  <w:rFonts w:eastAsia="Times New Roman"/>
                </w:rPr>
                <w:delText>Declared</w:delText>
              </w:r>
            </w:del>
          </w:p>
          <w:p w14:paraId="35F670A5" w14:textId="10C77949" w:rsidR="00BF0FAF" w:rsidRPr="00610BD8" w:rsidDel="00D942A3" w:rsidRDefault="00BF0FAF" w:rsidP="002572D1">
            <w:pPr>
              <w:pStyle w:val="TAC"/>
              <w:rPr>
                <w:del w:id="202" w:author="R4-2214558" w:date="2022-08-30T22:16:00Z"/>
                <w:rFonts w:eastAsia="Times New Roman"/>
              </w:rPr>
            </w:pPr>
            <w:del w:id="203" w:author="R4-2214558" w:date="2022-08-30T22:16:00Z">
              <w:r w:rsidRPr="00610BD8" w:rsidDel="00D942A3">
                <w:rPr>
                  <w:rFonts w:eastAsia="Times New Roman"/>
                </w:rPr>
                <w:delText>minimum EIS</w:delText>
              </w:r>
            </w:del>
          </w:p>
          <w:p w14:paraId="4A4C34F2" w14:textId="2E838E13" w:rsidR="00BF0FAF" w:rsidRPr="00FE002E" w:rsidRDefault="00BF0FAF" w:rsidP="002572D1">
            <w:pPr>
              <w:pStyle w:val="TAC"/>
              <w:rPr>
                <w:rFonts w:cs="Arial"/>
                <w:lang w:eastAsia="zh-CN"/>
              </w:rPr>
            </w:pPr>
            <w:del w:id="204" w:author="R4-2214558" w:date="2022-08-30T22:16:00Z">
              <w:r w:rsidRPr="00610BD8" w:rsidDel="00D942A3">
                <w:rPr>
                  <w:rFonts w:eastAsia="Times New Roman"/>
                </w:rPr>
                <w:delText>+ 1.</w:delText>
              </w:r>
              <w:r w:rsidDel="00D942A3">
                <w:rPr>
                  <w:rFonts w:eastAsia="Times New Roman"/>
                </w:rPr>
                <w:delText>9</w:delText>
              </w:r>
            </w:del>
          </w:p>
        </w:tc>
      </w:tr>
      <w:tr w:rsidR="00BF0FAF" w:rsidRPr="00FE002E" w14:paraId="49338832" w14:textId="77777777" w:rsidTr="002572D1">
        <w:trPr>
          <w:cantSplit/>
          <w:jc w:val="center"/>
        </w:trPr>
        <w:tc>
          <w:tcPr>
            <w:tcW w:w="2263" w:type="dxa"/>
            <w:tcBorders>
              <w:top w:val="nil"/>
              <w:bottom w:val="nil"/>
            </w:tcBorders>
            <w:vAlign w:val="center"/>
          </w:tcPr>
          <w:p w14:paraId="2982868E"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0F70C65D" w14:textId="7F67373A" w:rsidR="00BF0FAF" w:rsidRPr="00FE002E" w:rsidRDefault="00BF0FAF" w:rsidP="002572D1">
            <w:pPr>
              <w:keepNext/>
              <w:keepLines/>
              <w:spacing w:after="0"/>
              <w:jc w:val="center"/>
              <w:rPr>
                <w:rFonts w:ascii="Arial" w:hAnsi="Arial"/>
                <w:sz w:val="18"/>
              </w:rPr>
            </w:pPr>
            <w:del w:id="205" w:author="R4-2214558" w:date="2022-08-30T22:16:00Z">
              <w:r w:rsidRPr="00FE002E" w:rsidDel="00D942A3">
                <w:rPr>
                  <w:rFonts w:ascii="Arial" w:hAnsi="Arial" w:cs="Arial"/>
                  <w:sz w:val="18"/>
                  <w:lang w:eastAsia="zh-CN"/>
                </w:rPr>
                <w:delText>30</w:delText>
              </w:r>
            </w:del>
          </w:p>
        </w:tc>
        <w:tc>
          <w:tcPr>
            <w:tcW w:w="3119" w:type="dxa"/>
            <w:vAlign w:val="center"/>
          </w:tcPr>
          <w:p w14:paraId="747689EA" w14:textId="1695799D" w:rsidR="00BF0FAF" w:rsidRPr="00FE002E" w:rsidRDefault="00BF0FAF" w:rsidP="002572D1">
            <w:pPr>
              <w:keepNext/>
              <w:keepLines/>
              <w:spacing w:after="0"/>
              <w:jc w:val="center"/>
              <w:rPr>
                <w:rFonts w:ascii="Arial" w:hAnsi="Arial"/>
                <w:sz w:val="18"/>
              </w:rPr>
            </w:pPr>
            <w:del w:id="206"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3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tcPr>
          <w:p w14:paraId="0295D5B1"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1384A090" w14:textId="77777777" w:rsidTr="002572D1">
        <w:trPr>
          <w:cantSplit/>
          <w:jc w:val="center"/>
        </w:trPr>
        <w:tc>
          <w:tcPr>
            <w:tcW w:w="2263" w:type="dxa"/>
            <w:tcBorders>
              <w:top w:val="nil"/>
              <w:bottom w:val="single" w:sz="4" w:space="0" w:color="auto"/>
            </w:tcBorders>
            <w:vAlign w:val="center"/>
          </w:tcPr>
          <w:p w14:paraId="58FCB60A"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71E0803C" w14:textId="3A8CDE8B" w:rsidR="00BF0FAF" w:rsidRPr="00FE002E" w:rsidRDefault="00BF0FAF" w:rsidP="002572D1">
            <w:pPr>
              <w:keepNext/>
              <w:keepLines/>
              <w:spacing w:after="0"/>
              <w:jc w:val="center"/>
              <w:rPr>
                <w:rFonts w:ascii="Arial" w:hAnsi="Arial" w:cs="Arial"/>
                <w:sz w:val="18"/>
                <w:lang w:eastAsia="zh-CN"/>
              </w:rPr>
            </w:pPr>
            <w:del w:id="207" w:author="R4-2214558" w:date="2022-08-30T22:16:00Z">
              <w:r w:rsidRPr="00FE002E" w:rsidDel="00D942A3">
                <w:rPr>
                  <w:rFonts w:ascii="Arial" w:hAnsi="Arial" w:cs="Arial"/>
                  <w:sz w:val="18"/>
                  <w:lang w:eastAsia="zh-CN"/>
                </w:rPr>
                <w:delText>60</w:delText>
              </w:r>
            </w:del>
          </w:p>
        </w:tc>
        <w:tc>
          <w:tcPr>
            <w:tcW w:w="3119" w:type="dxa"/>
          </w:tcPr>
          <w:p w14:paraId="4CA47F7F" w14:textId="10FFA5EB" w:rsidR="00BF0FAF" w:rsidRPr="00FE002E" w:rsidRDefault="00BF0FAF" w:rsidP="002572D1">
            <w:pPr>
              <w:keepNext/>
              <w:keepLines/>
              <w:spacing w:after="0"/>
              <w:jc w:val="center"/>
              <w:rPr>
                <w:rFonts w:ascii="Arial" w:hAnsi="Arial" w:cs="Arial"/>
                <w:sz w:val="18"/>
                <w:lang w:eastAsia="zh-CN"/>
              </w:rPr>
            </w:pPr>
            <w:del w:id="208" w:author="R4-2214558" w:date="2022-08-30T22:16:00Z">
              <w:r w:rsidRPr="00FE002E" w:rsidDel="00D942A3">
                <w:rPr>
                  <w:rFonts w:ascii="Arial" w:hAnsi="Arial" w:cs="Arial"/>
                  <w:sz w:val="18"/>
                  <w:lang w:eastAsia="zh-CN"/>
                </w:rPr>
                <w:delText>G-FR1-A1-3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tcPr>
          <w:p w14:paraId="5DBC1529"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3E9EC62C" w14:textId="77777777" w:rsidTr="002572D1">
        <w:trPr>
          <w:cantSplit/>
          <w:jc w:val="center"/>
        </w:trPr>
        <w:tc>
          <w:tcPr>
            <w:tcW w:w="2263" w:type="dxa"/>
            <w:tcBorders>
              <w:bottom w:val="nil"/>
            </w:tcBorders>
            <w:vAlign w:val="center"/>
          </w:tcPr>
          <w:p w14:paraId="62105F8B" w14:textId="5B0A7E70" w:rsidR="00BF0FAF" w:rsidRPr="00FE002E" w:rsidRDefault="00BF0FAF" w:rsidP="002572D1">
            <w:pPr>
              <w:keepNext/>
              <w:keepLines/>
              <w:spacing w:after="0"/>
              <w:jc w:val="center"/>
              <w:rPr>
                <w:rFonts w:ascii="Arial" w:hAnsi="Arial"/>
                <w:sz w:val="18"/>
              </w:rPr>
            </w:pPr>
            <w:del w:id="209" w:author="R4-2214558" w:date="2022-08-30T22:16:00Z">
              <w:r w:rsidRPr="00FE002E" w:rsidDel="00D942A3">
                <w:rPr>
                  <w:rFonts w:ascii="Arial" w:hAnsi="Arial" w:cs="Arial" w:hint="eastAsia"/>
                  <w:sz w:val="18"/>
                  <w:lang w:eastAsia="zh-CN"/>
                </w:rPr>
                <w:delText>20</w:delText>
              </w:r>
            </w:del>
          </w:p>
        </w:tc>
        <w:tc>
          <w:tcPr>
            <w:tcW w:w="1701" w:type="dxa"/>
          </w:tcPr>
          <w:p w14:paraId="292E5048" w14:textId="48DCD5FF" w:rsidR="00BF0FAF" w:rsidRPr="00FE002E" w:rsidRDefault="00BF0FAF" w:rsidP="002572D1">
            <w:pPr>
              <w:keepNext/>
              <w:keepLines/>
              <w:spacing w:after="0"/>
              <w:jc w:val="center"/>
              <w:rPr>
                <w:rFonts w:ascii="Arial" w:hAnsi="Arial"/>
                <w:sz w:val="18"/>
              </w:rPr>
            </w:pPr>
            <w:del w:id="210" w:author="R4-2214558" w:date="2022-08-30T22:16:00Z">
              <w:r w:rsidRPr="00FE002E" w:rsidDel="00D942A3">
                <w:rPr>
                  <w:rFonts w:ascii="Arial" w:hAnsi="Arial" w:cs="Arial"/>
                  <w:sz w:val="18"/>
                  <w:lang w:eastAsia="zh-CN"/>
                </w:rPr>
                <w:delText>15</w:delText>
              </w:r>
            </w:del>
          </w:p>
        </w:tc>
        <w:tc>
          <w:tcPr>
            <w:tcW w:w="3119" w:type="dxa"/>
            <w:vAlign w:val="center"/>
          </w:tcPr>
          <w:p w14:paraId="70CAAC80" w14:textId="38164188" w:rsidR="00BF0FAF" w:rsidRPr="00FE002E" w:rsidRDefault="00BF0FAF" w:rsidP="002572D1">
            <w:pPr>
              <w:keepNext/>
              <w:keepLines/>
              <w:spacing w:after="0"/>
              <w:jc w:val="center"/>
              <w:rPr>
                <w:rFonts w:ascii="Arial" w:hAnsi="Arial"/>
                <w:sz w:val="18"/>
              </w:rPr>
            </w:pPr>
            <w:del w:id="211"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4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2A489C3E"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2B92E5AA" w14:textId="77777777" w:rsidTr="002572D1">
        <w:trPr>
          <w:cantSplit/>
          <w:jc w:val="center"/>
        </w:trPr>
        <w:tc>
          <w:tcPr>
            <w:tcW w:w="2263" w:type="dxa"/>
            <w:tcBorders>
              <w:top w:val="nil"/>
              <w:bottom w:val="nil"/>
            </w:tcBorders>
            <w:vAlign w:val="center"/>
          </w:tcPr>
          <w:p w14:paraId="6C25630B" w14:textId="77777777" w:rsidR="00BF0FAF" w:rsidRPr="00FE002E" w:rsidRDefault="00BF0FAF" w:rsidP="002572D1">
            <w:pPr>
              <w:keepNext/>
              <w:keepLines/>
              <w:spacing w:after="0"/>
              <w:jc w:val="center"/>
              <w:rPr>
                <w:rFonts w:ascii="Arial" w:hAnsi="Arial"/>
                <w:sz w:val="18"/>
              </w:rPr>
            </w:pPr>
          </w:p>
        </w:tc>
        <w:tc>
          <w:tcPr>
            <w:tcW w:w="1701" w:type="dxa"/>
            <w:tcBorders>
              <w:bottom w:val="single" w:sz="4" w:space="0" w:color="auto"/>
            </w:tcBorders>
          </w:tcPr>
          <w:p w14:paraId="71558DC3" w14:textId="657317F4" w:rsidR="00BF0FAF" w:rsidRPr="00FE002E" w:rsidRDefault="00BF0FAF" w:rsidP="002572D1">
            <w:pPr>
              <w:keepNext/>
              <w:keepLines/>
              <w:spacing w:after="0"/>
              <w:jc w:val="center"/>
              <w:rPr>
                <w:rFonts w:ascii="Arial" w:hAnsi="Arial"/>
                <w:sz w:val="18"/>
              </w:rPr>
            </w:pPr>
            <w:del w:id="212" w:author="R4-2214558" w:date="2022-08-30T22:16:00Z">
              <w:r w:rsidRPr="00FE002E" w:rsidDel="00D942A3">
                <w:rPr>
                  <w:rFonts w:ascii="Arial" w:hAnsi="Arial" w:cs="Arial"/>
                  <w:sz w:val="18"/>
                  <w:lang w:eastAsia="zh-CN"/>
                </w:rPr>
                <w:delText>30</w:delText>
              </w:r>
            </w:del>
          </w:p>
        </w:tc>
        <w:tc>
          <w:tcPr>
            <w:tcW w:w="3119" w:type="dxa"/>
            <w:vAlign w:val="center"/>
          </w:tcPr>
          <w:p w14:paraId="7A2C59E9" w14:textId="5963D1C3" w:rsidR="00BF0FAF" w:rsidRPr="00FE002E" w:rsidRDefault="00BF0FAF" w:rsidP="002572D1">
            <w:pPr>
              <w:keepNext/>
              <w:keepLines/>
              <w:spacing w:after="0"/>
              <w:jc w:val="center"/>
              <w:rPr>
                <w:rFonts w:ascii="Arial" w:hAnsi="Arial" w:cs="Arial"/>
                <w:sz w:val="18"/>
                <w:lang w:eastAsia="zh-CN"/>
              </w:rPr>
            </w:pPr>
            <w:del w:id="213"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5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12824B64"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390A6F21" w14:textId="77777777" w:rsidTr="002572D1">
        <w:trPr>
          <w:cantSplit/>
          <w:jc w:val="center"/>
        </w:trPr>
        <w:tc>
          <w:tcPr>
            <w:tcW w:w="2263" w:type="dxa"/>
            <w:tcBorders>
              <w:top w:val="nil"/>
              <w:bottom w:val="single" w:sz="4" w:space="0" w:color="auto"/>
            </w:tcBorders>
            <w:shd w:val="clear" w:color="auto" w:fill="auto"/>
            <w:vAlign w:val="center"/>
          </w:tcPr>
          <w:p w14:paraId="3D817649" w14:textId="77777777" w:rsidR="00BF0FAF" w:rsidRPr="00FE002E" w:rsidRDefault="00BF0FAF" w:rsidP="002572D1">
            <w:pPr>
              <w:keepNext/>
              <w:keepLines/>
              <w:spacing w:after="0"/>
              <w:jc w:val="center"/>
              <w:rPr>
                <w:rFonts w:ascii="Arial" w:hAnsi="Arial"/>
                <w:sz w:val="18"/>
              </w:rPr>
            </w:pPr>
          </w:p>
        </w:tc>
        <w:tc>
          <w:tcPr>
            <w:tcW w:w="1701" w:type="dxa"/>
            <w:tcBorders>
              <w:bottom w:val="single" w:sz="4" w:space="0" w:color="auto"/>
            </w:tcBorders>
          </w:tcPr>
          <w:p w14:paraId="2AA3ABF5" w14:textId="3866A14F" w:rsidR="00BF0FAF" w:rsidRPr="00FE002E" w:rsidRDefault="00BF0FAF" w:rsidP="002572D1">
            <w:pPr>
              <w:keepNext/>
              <w:keepLines/>
              <w:spacing w:after="0"/>
              <w:jc w:val="center"/>
              <w:rPr>
                <w:rFonts w:ascii="Arial" w:hAnsi="Arial" w:cs="Arial"/>
                <w:sz w:val="18"/>
                <w:lang w:eastAsia="zh-CN"/>
              </w:rPr>
            </w:pPr>
            <w:del w:id="214" w:author="R4-2214558" w:date="2022-08-30T22:16:00Z">
              <w:r w:rsidRPr="00FE002E" w:rsidDel="00D942A3">
                <w:rPr>
                  <w:rFonts w:ascii="Arial" w:hAnsi="Arial" w:cs="Arial"/>
                  <w:sz w:val="18"/>
                  <w:lang w:eastAsia="zh-CN"/>
                </w:rPr>
                <w:delText>60</w:delText>
              </w:r>
            </w:del>
          </w:p>
        </w:tc>
        <w:tc>
          <w:tcPr>
            <w:tcW w:w="3119" w:type="dxa"/>
            <w:vAlign w:val="center"/>
          </w:tcPr>
          <w:p w14:paraId="64089CE2" w14:textId="3A2BABB2" w:rsidR="00BF0FAF" w:rsidRPr="00FE002E" w:rsidRDefault="00BF0FAF" w:rsidP="002572D1">
            <w:pPr>
              <w:keepNext/>
              <w:keepLines/>
              <w:spacing w:after="0"/>
              <w:jc w:val="center"/>
              <w:rPr>
                <w:rFonts w:ascii="Arial" w:hAnsi="Arial" w:cs="Arial"/>
                <w:sz w:val="18"/>
                <w:lang w:eastAsia="zh-CN"/>
              </w:rPr>
            </w:pPr>
            <w:del w:id="215"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397783DC"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126C5C95" w14:textId="77777777" w:rsidTr="002572D1">
        <w:trPr>
          <w:cantSplit/>
          <w:jc w:val="center"/>
        </w:trPr>
        <w:tc>
          <w:tcPr>
            <w:tcW w:w="2263" w:type="dxa"/>
            <w:tcBorders>
              <w:bottom w:val="nil"/>
            </w:tcBorders>
            <w:vAlign w:val="center"/>
          </w:tcPr>
          <w:p w14:paraId="60562784" w14:textId="2580BC4C" w:rsidR="00BF0FAF" w:rsidRPr="00FE002E" w:rsidRDefault="00BF0FAF" w:rsidP="002572D1">
            <w:pPr>
              <w:keepNext/>
              <w:keepLines/>
              <w:spacing w:after="0"/>
              <w:jc w:val="center"/>
              <w:rPr>
                <w:rFonts w:ascii="Arial" w:hAnsi="Arial"/>
                <w:sz w:val="18"/>
              </w:rPr>
            </w:pPr>
            <w:del w:id="216" w:author="R4-2214558" w:date="2022-08-30T22:16:00Z">
              <w:r w:rsidRPr="00FE002E" w:rsidDel="00D942A3">
                <w:rPr>
                  <w:rFonts w:ascii="Arial" w:hAnsi="Arial" w:cs="Arial" w:hint="eastAsia"/>
                  <w:sz w:val="18"/>
                  <w:lang w:eastAsia="zh-CN"/>
                </w:rPr>
                <w:delText>40</w:delText>
              </w:r>
            </w:del>
          </w:p>
        </w:tc>
        <w:tc>
          <w:tcPr>
            <w:tcW w:w="1701" w:type="dxa"/>
            <w:tcBorders>
              <w:bottom w:val="single" w:sz="4" w:space="0" w:color="auto"/>
            </w:tcBorders>
          </w:tcPr>
          <w:p w14:paraId="6436EDAF" w14:textId="6FCCF931" w:rsidR="00BF0FAF" w:rsidRPr="00FE002E" w:rsidRDefault="00BF0FAF" w:rsidP="002572D1">
            <w:pPr>
              <w:keepNext/>
              <w:keepLines/>
              <w:spacing w:after="0"/>
              <w:jc w:val="center"/>
              <w:rPr>
                <w:rFonts w:ascii="Arial" w:hAnsi="Arial"/>
                <w:sz w:val="18"/>
              </w:rPr>
            </w:pPr>
            <w:del w:id="217" w:author="R4-2214558" w:date="2022-08-30T22:16:00Z">
              <w:r w:rsidRPr="00FE002E" w:rsidDel="00D942A3">
                <w:rPr>
                  <w:rFonts w:ascii="Arial" w:hAnsi="Arial" w:cs="Arial"/>
                  <w:sz w:val="18"/>
                  <w:lang w:eastAsia="zh-CN"/>
                </w:rPr>
                <w:delText>15</w:delText>
              </w:r>
            </w:del>
          </w:p>
        </w:tc>
        <w:tc>
          <w:tcPr>
            <w:tcW w:w="3119" w:type="dxa"/>
            <w:vAlign w:val="center"/>
          </w:tcPr>
          <w:p w14:paraId="2A4940A5" w14:textId="5E3D46AB" w:rsidR="00BF0FAF" w:rsidRPr="00FE002E" w:rsidRDefault="00BF0FAF" w:rsidP="002572D1">
            <w:pPr>
              <w:keepNext/>
              <w:keepLines/>
              <w:spacing w:after="0"/>
              <w:jc w:val="center"/>
              <w:rPr>
                <w:rFonts w:ascii="Arial" w:hAnsi="Arial" w:cs="Arial"/>
                <w:sz w:val="18"/>
                <w:lang w:eastAsia="zh-CN"/>
              </w:rPr>
            </w:pPr>
            <w:del w:id="218"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5741CD43"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402DE957" w14:textId="77777777" w:rsidTr="002572D1">
        <w:trPr>
          <w:cantSplit/>
          <w:jc w:val="center"/>
        </w:trPr>
        <w:tc>
          <w:tcPr>
            <w:tcW w:w="2263" w:type="dxa"/>
            <w:tcBorders>
              <w:top w:val="nil"/>
              <w:bottom w:val="nil"/>
            </w:tcBorders>
            <w:vAlign w:val="center"/>
          </w:tcPr>
          <w:p w14:paraId="6228806A"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46D35CDE" w14:textId="12697AE7" w:rsidR="00BF0FAF" w:rsidRPr="00FE002E" w:rsidRDefault="00BF0FAF" w:rsidP="002572D1">
            <w:pPr>
              <w:keepNext/>
              <w:keepLines/>
              <w:spacing w:after="0"/>
              <w:jc w:val="center"/>
              <w:rPr>
                <w:rFonts w:ascii="Arial" w:hAnsi="Arial"/>
                <w:sz w:val="18"/>
              </w:rPr>
            </w:pPr>
            <w:del w:id="219" w:author="R4-2214558" w:date="2022-08-30T22:16:00Z">
              <w:r w:rsidRPr="00FE002E" w:rsidDel="00D942A3">
                <w:rPr>
                  <w:rFonts w:ascii="Arial" w:hAnsi="Arial" w:cs="Arial"/>
                  <w:sz w:val="18"/>
                  <w:lang w:eastAsia="zh-CN"/>
                </w:rPr>
                <w:delText>30</w:delText>
              </w:r>
            </w:del>
          </w:p>
        </w:tc>
        <w:tc>
          <w:tcPr>
            <w:tcW w:w="3119" w:type="dxa"/>
            <w:vAlign w:val="center"/>
          </w:tcPr>
          <w:p w14:paraId="359E7BE1" w14:textId="32C032CC" w:rsidR="00BF0FAF" w:rsidRPr="00FE002E" w:rsidRDefault="00BF0FAF" w:rsidP="002572D1">
            <w:pPr>
              <w:keepNext/>
              <w:keepLines/>
              <w:spacing w:after="0"/>
              <w:jc w:val="center"/>
              <w:rPr>
                <w:rFonts w:ascii="Arial" w:hAnsi="Arial" w:cs="Arial"/>
                <w:sz w:val="18"/>
                <w:lang w:eastAsia="zh-CN"/>
              </w:rPr>
            </w:pPr>
            <w:del w:id="220"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7</w:delText>
              </w:r>
              <w:r w:rsidRPr="00FE002E" w:rsidDel="00D942A3">
                <w:rPr>
                  <w:rFonts w:ascii="Arial" w:hAnsi="Arial" w:cs="Arial"/>
                  <w:sz w:val="18"/>
                  <w:lang w:eastAsia="zh-CN"/>
                </w:rPr>
                <w:delText xml:space="preserve">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1C03284E"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433D64A8" w14:textId="77777777" w:rsidTr="002572D1">
        <w:trPr>
          <w:cantSplit/>
          <w:jc w:val="center"/>
        </w:trPr>
        <w:tc>
          <w:tcPr>
            <w:tcW w:w="2263" w:type="dxa"/>
            <w:tcBorders>
              <w:top w:val="nil"/>
            </w:tcBorders>
            <w:vAlign w:val="center"/>
          </w:tcPr>
          <w:p w14:paraId="3C5D8081" w14:textId="77777777" w:rsidR="00BF0FAF" w:rsidRPr="00FE002E" w:rsidRDefault="00BF0FAF" w:rsidP="002572D1">
            <w:pPr>
              <w:keepNext/>
              <w:keepLines/>
              <w:spacing w:after="0"/>
              <w:jc w:val="center"/>
              <w:rPr>
                <w:rFonts w:ascii="Arial" w:hAnsi="Arial"/>
                <w:sz w:val="18"/>
              </w:rPr>
            </w:pPr>
          </w:p>
        </w:tc>
        <w:tc>
          <w:tcPr>
            <w:tcW w:w="1701" w:type="dxa"/>
            <w:tcBorders>
              <w:top w:val="single" w:sz="4" w:space="0" w:color="auto"/>
            </w:tcBorders>
          </w:tcPr>
          <w:p w14:paraId="6A179CCB" w14:textId="4AECCAE0" w:rsidR="00BF0FAF" w:rsidRPr="00FE002E" w:rsidRDefault="00BF0FAF" w:rsidP="002572D1">
            <w:pPr>
              <w:keepNext/>
              <w:keepLines/>
              <w:spacing w:after="0"/>
              <w:jc w:val="center"/>
              <w:rPr>
                <w:rFonts w:ascii="Arial" w:hAnsi="Arial" w:cs="Arial"/>
                <w:sz w:val="18"/>
                <w:lang w:eastAsia="zh-CN"/>
              </w:rPr>
            </w:pPr>
            <w:del w:id="221" w:author="R4-2214558" w:date="2022-08-30T22:16:00Z">
              <w:r w:rsidRPr="00FE002E" w:rsidDel="00D942A3">
                <w:rPr>
                  <w:rFonts w:ascii="Arial" w:hAnsi="Arial" w:cs="Arial"/>
                  <w:sz w:val="18"/>
                  <w:lang w:eastAsia="zh-CN"/>
                </w:rPr>
                <w:delText>60</w:delText>
              </w:r>
            </w:del>
          </w:p>
        </w:tc>
        <w:tc>
          <w:tcPr>
            <w:tcW w:w="3119" w:type="dxa"/>
            <w:vAlign w:val="center"/>
          </w:tcPr>
          <w:p w14:paraId="26E6FFF9" w14:textId="040EE827" w:rsidR="00BF0FAF" w:rsidRPr="00FE002E" w:rsidRDefault="00BF0FAF" w:rsidP="002572D1">
            <w:pPr>
              <w:keepNext/>
              <w:keepLines/>
              <w:spacing w:after="0"/>
              <w:jc w:val="center"/>
              <w:rPr>
                <w:rFonts w:ascii="Arial" w:hAnsi="Arial" w:cs="Arial"/>
                <w:sz w:val="18"/>
                <w:lang w:eastAsia="zh-CN"/>
              </w:rPr>
            </w:pPr>
            <w:del w:id="222"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06F6C056"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6C30F9F2" w14:textId="77777777" w:rsidTr="002572D1">
        <w:trPr>
          <w:cantSplit/>
          <w:jc w:val="center"/>
        </w:trPr>
        <w:tc>
          <w:tcPr>
            <w:tcW w:w="2263" w:type="dxa"/>
            <w:tcBorders>
              <w:bottom w:val="nil"/>
            </w:tcBorders>
            <w:vAlign w:val="center"/>
          </w:tcPr>
          <w:p w14:paraId="254B4A77" w14:textId="629040B8" w:rsidR="00BF0FAF" w:rsidRPr="00FE002E" w:rsidRDefault="00BF0FAF" w:rsidP="002572D1">
            <w:pPr>
              <w:keepNext/>
              <w:keepLines/>
              <w:spacing w:after="0"/>
              <w:jc w:val="center"/>
              <w:rPr>
                <w:rFonts w:ascii="Arial" w:hAnsi="Arial"/>
                <w:sz w:val="18"/>
              </w:rPr>
            </w:pPr>
            <w:del w:id="223" w:author="R4-2214558" w:date="2022-08-30T22:16:00Z">
              <w:r w:rsidRPr="00FE002E" w:rsidDel="00D942A3">
                <w:rPr>
                  <w:rFonts w:ascii="Arial" w:hAnsi="Arial" w:cs="Arial" w:hint="eastAsia"/>
                  <w:sz w:val="18"/>
                  <w:lang w:eastAsia="zh-CN"/>
                </w:rPr>
                <w:delText>60</w:delText>
              </w:r>
            </w:del>
          </w:p>
        </w:tc>
        <w:tc>
          <w:tcPr>
            <w:tcW w:w="1701" w:type="dxa"/>
          </w:tcPr>
          <w:p w14:paraId="54746B01" w14:textId="192CB108" w:rsidR="00BF0FAF" w:rsidRPr="00FE002E" w:rsidRDefault="00BF0FAF" w:rsidP="002572D1">
            <w:pPr>
              <w:keepNext/>
              <w:keepLines/>
              <w:spacing w:after="0"/>
              <w:jc w:val="center"/>
              <w:rPr>
                <w:rFonts w:ascii="Arial" w:hAnsi="Arial"/>
                <w:sz w:val="18"/>
              </w:rPr>
            </w:pPr>
            <w:del w:id="224" w:author="R4-2214558" w:date="2022-08-30T22:16:00Z">
              <w:r w:rsidRPr="00FE002E" w:rsidDel="00D942A3">
                <w:rPr>
                  <w:rFonts w:ascii="Arial" w:hAnsi="Arial" w:cs="Arial"/>
                  <w:sz w:val="18"/>
                  <w:lang w:eastAsia="zh-CN"/>
                </w:rPr>
                <w:delText>30</w:delText>
              </w:r>
            </w:del>
          </w:p>
        </w:tc>
        <w:tc>
          <w:tcPr>
            <w:tcW w:w="3119" w:type="dxa"/>
            <w:vAlign w:val="center"/>
          </w:tcPr>
          <w:p w14:paraId="1139F2E9" w14:textId="4E727CDB" w:rsidR="00BF0FAF" w:rsidRPr="00FE002E" w:rsidRDefault="00BF0FAF" w:rsidP="002572D1">
            <w:pPr>
              <w:keepNext/>
              <w:keepLines/>
              <w:spacing w:after="0"/>
              <w:jc w:val="center"/>
              <w:rPr>
                <w:rFonts w:ascii="Arial" w:hAnsi="Arial" w:cs="Arial"/>
                <w:sz w:val="18"/>
                <w:lang w:eastAsia="zh-CN"/>
              </w:rPr>
            </w:pPr>
            <w:del w:id="225" w:author="R4-2214558" w:date="2022-08-30T22:16:00Z">
              <w:r w:rsidRPr="00FE002E" w:rsidDel="00D942A3">
                <w:rPr>
                  <w:rFonts w:ascii="Arial" w:hAnsi="Arial" w:cs="Arial"/>
                  <w:sz w:val="18"/>
                  <w:lang w:eastAsia="zh-CN"/>
                </w:rPr>
                <w:delText>G-FR1-A1-</w:delText>
              </w:r>
              <w:r w:rsidRPr="00FE002E" w:rsidDel="00D942A3">
                <w:rPr>
                  <w:rFonts w:ascii="Arial" w:hAnsi="Arial" w:cs="Arial" w:hint="eastAsia"/>
                  <w:sz w:val="18"/>
                  <w:lang w:eastAsia="zh-CN"/>
                </w:rPr>
                <w:delText>1</w:delText>
              </w:r>
              <w:r w:rsidRPr="00FE002E" w:rsidDel="00D942A3">
                <w:rPr>
                  <w:rFonts w:ascii="Arial" w:hAnsi="Arial" w:cs="Arial"/>
                  <w:sz w:val="18"/>
                  <w:lang w:eastAsia="zh-CN"/>
                </w:rPr>
                <w:delText>8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77289D8C"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2DF77FA7" w14:textId="77777777" w:rsidTr="002572D1">
        <w:trPr>
          <w:cantSplit/>
          <w:jc w:val="center"/>
        </w:trPr>
        <w:tc>
          <w:tcPr>
            <w:tcW w:w="2263" w:type="dxa"/>
            <w:tcBorders>
              <w:top w:val="nil"/>
            </w:tcBorders>
            <w:shd w:val="clear" w:color="auto" w:fill="auto"/>
            <w:vAlign w:val="center"/>
          </w:tcPr>
          <w:p w14:paraId="2DF19CF2" w14:textId="77777777" w:rsidR="00BF0FAF" w:rsidRPr="00FE002E" w:rsidRDefault="00BF0FAF" w:rsidP="002572D1">
            <w:pPr>
              <w:keepNext/>
              <w:keepLines/>
              <w:spacing w:after="0"/>
              <w:jc w:val="center"/>
              <w:rPr>
                <w:rFonts w:ascii="Arial" w:hAnsi="Arial" w:cs="Arial"/>
                <w:sz w:val="18"/>
                <w:lang w:eastAsia="zh-CN"/>
              </w:rPr>
            </w:pPr>
          </w:p>
        </w:tc>
        <w:tc>
          <w:tcPr>
            <w:tcW w:w="1701" w:type="dxa"/>
          </w:tcPr>
          <w:p w14:paraId="291EB646" w14:textId="05D06F64" w:rsidR="00BF0FAF" w:rsidRPr="00FE002E" w:rsidRDefault="00BF0FAF" w:rsidP="002572D1">
            <w:pPr>
              <w:keepNext/>
              <w:keepLines/>
              <w:spacing w:after="0"/>
              <w:jc w:val="center"/>
              <w:rPr>
                <w:rFonts w:ascii="Arial" w:hAnsi="Arial" w:cs="Arial"/>
                <w:sz w:val="18"/>
                <w:lang w:eastAsia="zh-CN"/>
              </w:rPr>
            </w:pPr>
            <w:del w:id="226" w:author="R4-2214558" w:date="2022-08-30T22:16:00Z">
              <w:r w:rsidRPr="00FE002E" w:rsidDel="00D942A3">
                <w:rPr>
                  <w:rFonts w:ascii="Arial" w:hAnsi="Arial" w:cs="Arial"/>
                  <w:sz w:val="18"/>
                  <w:lang w:eastAsia="zh-CN"/>
                </w:rPr>
                <w:delText>60</w:delText>
              </w:r>
            </w:del>
          </w:p>
        </w:tc>
        <w:tc>
          <w:tcPr>
            <w:tcW w:w="3119" w:type="dxa"/>
            <w:vAlign w:val="center"/>
          </w:tcPr>
          <w:p w14:paraId="1A43646A" w14:textId="27F8909C" w:rsidR="00BF0FAF" w:rsidRPr="00FE002E" w:rsidRDefault="00BF0FAF" w:rsidP="002572D1">
            <w:pPr>
              <w:keepNext/>
              <w:keepLines/>
              <w:spacing w:after="0"/>
              <w:jc w:val="center"/>
              <w:rPr>
                <w:rFonts w:ascii="Arial" w:hAnsi="Arial" w:cs="Arial"/>
                <w:sz w:val="18"/>
                <w:lang w:eastAsia="zh-CN"/>
              </w:rPr>
            </w:pPr>
            <w:del w:id="227"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266FE6D7"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09621B5F" w14:textId="77777777" w:rsidTr="002572D1">
        <w:trPr>
          <w:cantSplit/>
          <w:jc w:val="center"/>
        </w:trPr>
        <w:tc>
          <w:tcPr>
            <w:tcW w:w="2263" w:type="dxa"/>
            <w:tcBorders>
              <w:bottom w:val="nil"/>
            </w:tcBorders>
            <w:vAlign w:val="center"/>
          </w:tcPr>
          <w:p w14:paraId="0AE8F054" w14:textId="7C72471F" w:rsidR="00BF0FAF" w:rsidRPr="00FE002E" w:rsidRDefault="00BF0FAF" w:rsidP="002572D1">
            <w:pPr>
              <w:keepNext/>
              <w:keepLines/>
              <w:spacing w:after="0"/>
              <w:jc w:val="center"/>
              <w:rPr>
                <w:rFonts w:ascii="Arial" w:hAnsi="Arial"/>
                <w:sz w:val="18"/>
              </w:rPr>
            </w:pPr>
            <w:del w:id="228" w:author="R4-2214558" w:date="2022-08-30T22:16:00Z">
              <w:r w:rsidRPr="00FE002E" w:rsidDel="00D942A3">
                <w:rPr>
                  <w:rFonts w:ascii="Arial" w:hAnsi="Arial" w:cs="Arial" w:hint="eastAsia"/>
                  <w:sz w:val="18"/>
                  <w:lang w:eastAsia="zh-CN"/>
                </w:rPr>
                <w:delText>80</w:delText>
              </w:r>
            </w:del>
          </w:p>
        </w:tc>
        <w:tc>
          <w:tcPr>
            <w:tcW w:w="1701" w:type="dxa"/>
          </w:tcPr>
          <w:p w14:paraId="25588502" w14:textId="6C93C826" w:rsidR="00BF0FAF" w:rsidRPr="00FE002E" w:rsidRDefault="00BF0FAF" w:rsidP="002572D1">
            <w:pPr>
              <w:keepNext/>
              <w:keepLines/>
              <w:spacing w:after="0"/>
              <w:jc w:val="center"/>
              <w:rPr>
                <w:rFonts w:ascii="Arial" w:hAnsi="Arial"/>
                <w:sz w:val="18"/>
              </w:rPr>
            </w:pPr>
            <w:del w:id="229" w:author="R4-2214558" w:date="2022-08-30T22:16:00Z">
              <w:r w:rsidRPr="00FE002E" w:rsidDel="00D942A3">
                <w:rPr>
                  <w:rFonts w:ascii="Arial" w:hAnsi="Arial" w:cs="Arial"/>
                  <w:sz w:val="18"/>
                  <w:lang w:eastAsia="zh-CN"/>
                </w:rPr>
                <w:delText>30</w:delText>
              </w:r>
            </w:del>
          </w:p>
        </w:tc>
        <w:tc>
          <w:tcPr>
            <w:tcW w:w="3119" w:type="dxa"/>
            <w:vAlign w:val="center"/>
          </w:tcPr>
          <w:p w14:paraId="4FF363EF" w14:textId="41BF8D12" w:rsidR="00BF0FAF" w:rsidRPr="00FE002E" w:rsidRDefault="00BF0FAF" w:rsidP="002572D1">
            <w:pPr>
              <w:keepNext/>
              <w:keepLines/>
              <w:spacing w:after="0"/>
              <w:jc w:val="center"/>
              <w:rPr>
                <w:rFonts w:ascii="Arial" w:hAnsi="Arial" w:cs="Arial"/>
                <w:sz w:val="18"/>
                <w:lang w:eastAsia="zh-CN"/>
              </w:rPr>
            </w:pPr>
            <w:del w:id="230" w:author="R4-2214558" w:date="2022-08-30T22:16:00Z">
              <w:r w:rsidRPr="00FE002E" w:rsidDel="00D942A3">
                <w:rPr>
                  <w:rFonts w:ascii="Arial" w:hAnsi="Arial" w:cs="Arial"/>
                  <w:sz w:val="18"/>
                  <w:lang w:eastAsia="zh-CN"/>
                </w:rPr>
                <w:delText>G-FR1-A1-19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2)</w:delText>
              </w:r>
            </w:del>
          </w:p>
        </w:tc>
        <w:tc>
          <w:tcPr>
            <w:tcW w:w="2546" w:type="dxa"/>
            <w:vMerge/>
            <w:vAlign w:val="bottom"/>
          </w:tcPr>
          <w:p w14:paraId="474DA93B"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3A43C173" w14:textId="77777777" w:rsidTr="002572D1">
        <w:trPr>
          <w:cantSplit/>
          <w:jc w:val="center"/>
        </w:trPr>
        <w:tc>
          <w:tcPr>
            <w:tcW w:w="2263" w:type="dxa"/>
            <w:tcBorders>
              <w:top w:val="nil"/>
            </w:tcBorders>
            <w:vAlign w:val="center"/>
          </w:tcPr>
          <w:p w14:paraId="13C0C44F" w14:textId="77777777" w:rsidR="00BF0FAF" w:rsidRPr="00FE002E" w:rsidRDefault="00BF0FAF" w:rsidP="002572D1">
            <w:pPr>
              <w:keepNext/>
              <w:keepLines/>
              <w:spacing w:after="0"/>
              <w:jc w:val="center"/>
              <w:rPr>
                <w:rFonts w:ascii="Arial" w:hAnsi="Arial" w:cs="Arial"/>
                <w:sz w:val="18"/>
                <w:lang w:eastAsia="zh-CN"/>
              </w:rPr>
            </w:pPr>
          </w:p>
        </w:tc>
        <w:tc>
          <w:tcPr>
            <w:tcW w:w="1701" w:type="dxa"/>
          </w:tcPr>
          <w:p w14:paraId="6537D866" w14:textId="18655171" w:rsidR="00BF0FAF" w:rsidRPr="00FE002E" w:rsidRDefault="00BF0FAF" w:rsidP="002572D1">
            <w:pPr>
              <w:keepNext/>
              <w:keepLines/>
              <w:spacing w:after="0"/>
              <w:jc w:val="center"/>
              <w:rPr>
                <w:rFonts w:ascii="Arial" w:hAnsi="Arial" w:cs="Arial"/>
                <w:sz w:val="18"/>
                <w:lang w:eastAsia="zh-CN"/>
              </w:rPr>
            </w:pPr>
            <w:del w:id="231" w:author="R4-2214558" w:date="2022-08-30T22:16:00Z">
              <w:r w:rsidRPr="00FE002E" w:rsidDel="00D942A3">
                <w:rPr>
                  <w:rFonts w:ascii="Arial" w:hAnsi="Arial" w:cs="Arial"/>
                  <w:sz w:val="18"/>
                  <w:lang w:eastAsia="zh-CN"/>
                </w:rPr>
                <w:delText>60</w:delText>
              </w:r>
            </w:del>
          </w:p>
        </w:tc>
        <w:tc>
          <w:tcPr>
            <w:tcW w:w="3119" w:type="dxa"/>
            <w:vAlign w:val="center"/>
          </w:tcPr>
          <w:p w14:paraId="2A75A8C2" w14:textId="118AE44E" w:rsidR="00BF0FAF" w:rsidRPr="00FE002E" w:rsidRDefault="00BF0FAF" w:rsidP="002572D1">
            <w:pPr>
              <w:keepNext/>
              <w:keepLines/>
              <w:spacing w:after="0"/>
              <w:jc w:val="center"/>
              <w:rPr>
                <w:rFonts w:ascii="Arial" w:hAnsi="Arial" w:cs="Arial"/>
                <w:sz w:val="18"/>
                <w:lang w:eastAsia="zh-CN"/>
              </w:rPr>
            </w:pPr>
            <w:del w:id="232" w:author="R4-2214558" w:date="2022-08-30T22:16:00Z">
              <w:r w:rsidRPr="00FE002E" w:rsidDel="00D942A3">
                <w:rPr>
                  <w:rFonts w:ascii="Arial" w:hAnsi="Arial" w:cs="Arial"/>
                  <w:sz w:val="18"/>
                  <w:lang w:eastAsia="zh-CN"/>
                </w:rPr>
                <w:delText>G-FR1-A1-6 (</w:delText>
              </w:r>
              <w:r w:rsidDel="00D942A3">
                <w:rPr>
                  <w:rFonts w:ascii="Arial" w:hAnsi="Arial" w:cs="Arial"/>
                  <w:sz w:val="18"/>
                  <w:lang w:eastAsia="zh-CN"/>
                </w:rPr>
                <w:delText>Note</w:delText>
              </w:r>
              <w:r w:rsidRPr="00FE002E" w:rsidDel="00D942A3">
                <w:rPr>
                  <w:rFonts w:ascii="Arial" w:hAnsi="Arial" w:cs="Arial"/>
                  <w:sz w:val="18"/>
                  <w:lang w:eastAsia="zh-CN"/>
                </w:rPr>
                <w:delText xml:space="preserve"> 1)</w:delText>
              </w:r>
            </w:del>
          </w:p>
        </w:tc>
        <w:tc>
          <w:tcPr>
            <w:tcW w:w="2546" w:type="dxa"/>
            <w:vMerge/>
            <w:vAlign w:val="bottom"/>
          </w:tcPr>
          <w:p w14:paraId="7ED7DCEF" w14:textId="77777777" w:rsidR="00BF0FAF" w:rsidRPr="00FE002E" w:rsidRDefault="00BF0FAF" w:rsidP="002572D1">
            <w:pPr>
              <w:keepNext/>
              <w:keepLines/>
              <w:spacing w:after="0"/>
              <w:jc w:val="center"/>
              <w:textAlignment w:val="bottom"/>
              <w:rPr>
                <w:rFonts w:ascii="Arial" w:hAnsi="Arial" w:cs="Arial"/>
                <w:sz w:val="18"/>
                <w:lang w:eastAsia="zh-CN"/>
              </w:rPr>
            </w:pPr>
          </w:p>
        </w:tc>
      </w:tr>
      <w:tr w:rsidR="00BF0FAF" w:rsidRPr="00FE002E" w14:paraId="2515B47C" w14:textId="77777777" w:rsidTr="002572D1">
        <w:trPr>
          <w:cantSplit/>
          <w:jc w:val="center"/>
        </w:trPr>
        <w:tc>
          <w:tcPr>
            <w:tcW w:w="9629" w:type="dxa"/>
            <w:gridSpan w:val="4"/>
            <w:vAlign w:val="center"/>
          </w:tcPr>
          <w:p w14:paraId="54611FBC" w14:textId="437D3ADE" w:rsidR="00BF0FAF" w:rsidDel="00D942A3" w:rsidRDefault="00BF0FAF" w:rsidP="002572D1">
            <w:pPr>
              <w:pStyle w:val="TAN"/>
              <w:rPr>
                <w:del w:id="233" w:author="R4-2214558" w:date="2022-08-30T22:16:00Z"/>
                <w:lang w:eastAsia="ko-KR"/>
              </w:rPr>
            </w:pPr>
            <w:del w:id="234" w:author="R4-2214558" w:date="2022-08-30T22:16:00Z">
              <w:r w:rsidDel="00D942A3">
                <w:delText>N</w:delText>
              </w:r>
              <w:bookmarkStart w:id="235" w:name="_Hlk72821030"/>
              <w:r w:rsidDel="00D942A3">
                <w:delText>OTE 1:</w:delText>
              </w:r>
              <w:r w:rsidDel="00D942A3">
                <w:tab/>
                <w:delTex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delText>
              </w:r>
              <w:r w:rsidDel="00D942A3">
                <w:rPr>
                  <w:lang w:eastAsia="ko-KR"/>
                </w:rPr>
                <w:delText xml:space="preserve">, except for one instance that might overlap one other instance to cover the full </w:delText>
              </w:r>
              <w:r w:rsidDel="00D942A3">
                <w:rPr>
                  <w:i/>
                  <w:lang w:eastAsia="ko-KR"/>
                </w:rPr>
                <w:delText>BS channel bandwidth</w:delText>
              </w:r>
              <w:r w:rsidDel="00D942A3">
                <w:rPr>
                  <w:lang w:eastAsia="ko-KR"/>
                </w:rPr>
                <w:delText>.</w:delText>
              </w:r>
            </w:del>
          </w:p>
          <w:p w14:paraId="2D0B49A9" w14:textId="09B97923" w:rsidR="00BF0FAF" w:rsidRPr="00FE002E" w:rsidRDefault="00BF0FAF" w:rsidP="002572D1">
            <w:pPr>
              <w:pStyle w:val="TAN"/>
            </w:pPr>
            <w:del w:id="236" w:author="R4-2214558" w:date="2022-08-30T22:16:00Z">
              <w:r w:rsidDel="00D942A3">
                <w:delText>NOTE 2:</w:delText>
              </w:r>
              <w:r w:rsidDel="00D942A3">
                <w:tab/>
                <w:delText xml:space="preserve">EIS is the power level of a single instance of the reference measurement channel. This requirement shall be met for each </w:delText>
              </w:r>
              <w:r w:rsidDel="00D942A3">
                <w:rPr>
                  <w:lang w:eastAsia="zh-CN"/>
                </w:rPr>
                <w:delText>interleaved</w:delText>
              </w:r>
              <w:r w:rsidDel="00D942A3">
                <w:delText xml:space="preserve"> application of a single instance of the reference measurement channel mapped to disjoint frequency ranges with a width corresponding to the number of resource blocks of the reference measurement channel each, </w:delText>
              </w:r>
              <w:r w:rsidDel="00D942A3">
                <w:rPr>
                  <w:lang w:eastAsia="ko-KR"/>
                </w:rPr>
                <w:delText xml:space="preserve">except for one instance that might overlap one other instance to cover the full </w:delText>
              </w:r>
              <w:r w:rsidDel="00D942A3">
                <w:rPr>
                  <w:i/>
                  <w:lang w:eastAsia="ko-KR"/>
                </w:rPr>
                <w:delText>BS channel bandwidth</w:delText>
              </w:r>
              <w:r w:rsidDel="00D942A3">
                <w:rPr>
                  <w:lang w:eastAsia="ko-KR"/>
                </w:rPr>
                <w:delText>.</w:delText>
              </w:r>
            </w:del>
            <w:bookmarkEnd w:id="235"/>
          </w:p>
        </w:tc>
      </w:tr>
    </w:tbl>
    <w:p w14:paraId="4CB9B597" w14:textId="77777777" w:rsidR="00BF0FAF" w:rsidRPr="00FE002E" w:rsidRDefault="00BF0FAF" w:rsidP="00BF0FAF">
      <w:pPr>
        <w:spacing w:line="259" w:lineRule="auto"/>
      </w:pPr>
    </w:p>
    <w:p w14:paraId="0B7832B5" w14:textId="77777777" w:rsidR="00BF0FAF" w:rsidRPr="00C43C84" w:rsidRDefault="00BF0FAF" w:rsidP="00BF0FAF">
      <w:pPr>
        <w:keepNext/>
        <w:keepLines/>
        <w:spacing w:before="60" w:line="259" w:lineRule="auto"/>
        <w:jc w:val="center"/>
        <w:rPr>
          <w:rFonts w:ascii="Arial" w:eastAsia="SimSun" w:hAnsi="Arial"/>
          <w:b/>
          <w:lang w:val="en-US" w:eastAsia="zh-CN"/>
        </w:rPr>
      </w:pPr>
      <w:r w:rsidRPr="00C43C84">
        <w:rPr>
          <w:rFonts w:ascii="Arial" w:hAnsi="Arial"/>
          <w:b/>
        </w:rPr>
        <w:lastRenderedPageBreak/>
        <w:t>Table 7.2.</w:t>
      </w:r>
      <w:r w:rsidRPr="00C43C84">
        <w:rPr>
          <w:rFonts w:ascii="Arial" w:eastAsia="SimSun" w:hAnsi="Arial" w:hint="eastAsia"/>
          <w:b/>
          <w:lang w:val="en-US" w:eastAsia="zh-CN"/>
        </w:rPr>
        <w:t>5</w:t>
      </w:r>
      <w:r w:rsidRPr="00C43C84">
        <w:rPr>
          <w:rFonts w:ascii="Arial" w:hAnsi="Arial"/>
          <w:b/>
        </w:rPr>
        <w:t xml:space="preserve">-3: </w:t>
      </w:r>
      <w:r>
        <w:rPr>
          <w:rFonts w:ascii="Arial" w:hAnsi="Arial"/>
          <w:b/>
        </w:rPr>
        <w:t>EIS</w:t>
      </w:r>
      <w:r w:rsidRPr="00C43C84">
        <w:rPr>
          <w:rFonts w:ascii="Arial" w:hAnsi="Arial"/>
          <w:b/>
        </w:rPr>
        <w:t xml:space="preserve"> levels for band n96</w:t>
      </w:r>
      <w:r>
        <w:rPr>
          <w:rFonts w:ascii="Arial" w:hAnsi="Arial"/>
          <w:b/>
        </w:rPr>
        <w:t>,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BF0FAF" w:rsidRPr="00C43C84" w14:paraId="1C8E9419" w14:textId="77777777" w:rsidTr="002572D1">
        <w:trPr>
          <w:cantSplit/>
          <w:jc w:val="center"/>
        </w:trPr>
        <w:tc>
          <w:tcPr>
            <w:tcW w:w="2263" w:type="dxa"/>
            <w:tcBorders>
              <w:bottom w:val="single" w:sz="4" w:space="0" w:color="auto"/>
            </w:tcBorders>
          </w:tcPr>
          <w:p w14:paraId="1D3DFCDC" w14:textId="77777777" w:rsidR="00BF0FAF" w:rsidRPr="00C43C84" w:rsidRDefault="00BF0FAF" w:rsidP="002572D1">
            <w:pPr>
              <w:pStyle w:val="TAH"/>
            </w:pPr>
            <w:r w:rsidRPr="00C43C84">
              <w:t>BS channel bandwidth (MHz)</w:t>
            </w:r>
          </w:p>
        </w:tc>
        <w:tc>
          <w:tcPr>
            <w:tcW w:w="1701" w:type="dxa"/>
            <w:tcBorders>
              <w:bottom w:val="single" w:sz="4" w:space="0" w:color="auto"/>
            </w:tcBorders>
          </w:tcPr>
          <w:p w14:paraId="6E1A32C0" w14:textId="77777777" w:rsidR="00BF0FAF" w:rsidRPr="00C43C84" w:rsidRDefault="00BF0FAF" w:rsidP="002572D1">
            <w:pPr>
              <w:pStyle w:val="TAH"/>
            </w:pPr>
            <w:r w:rsidRPr="00C43C84">
              <w:t>Sub-carrier spacing (kHz)</w:t>
            </w:r>
          </w:p>
        </w:tc>
        <w:tc>
          <w:tcPr>
            <w:tcW w:w="3119" w:type="dxa"/>
          </w:tcPr>
          <w:p w14:paraId="7E19DDBE" w14:textId="77777777" w:rsidR="00BF0FAF" w:rsidRPr="00C43C84" w:rsidRDefault="00BF0FAF" w:rsidP="002572D1">
            <w:pPr>
              <w:pStyle w:val="TAH"/>
            </w:pPr>
            <w:r w:rsidRPr="00C43C84">
              <w:t>Reference measurement channel</w:t>
            </w:r>
          </w:p>
        </w:tc>
        <w:tc>
          <w:tcPr>
            <w:tcW w:w="2546" w:type="dxa"/>
          </w:tcPr>
          <w:p w14:paraId="415CB4BD" w14:textId="77777777" w:rsidR="00BF0FAF" w:rsidRPr="00C43C84" w:rsidRDefault="00BF0FAF" w:rsidP="002572D1">
            <w:pPr>
              <w:pStyle w:val="TAH"/>
            </w:pPr>
            <w:r w:rsidRPr="00931575">
              <w:t>OTA sensitivity level,</w:t>
            </w:r>
            <w:r w:rsidRPr="00931575">
              <w:rPr>
                <w:bCs/>
                <w:szCs w:val="18"/>
              </w:rPr>
              <w:t xml:space="preserve"> EIS (dBm)</w:t>
            </w:r>
          </w:p>
        </w:tc>
      </w:tr>
      <w:tr w:rsidR="00BF0FAF" w:rsidRPr="00C43C84" w14:paraId="71705E1A" w14:textId="77777777" w:rsidTr="002572D1">
        <w:trPr>
          <w:cantSplit/>
          <w:jc w:val="center"/>
        </w:trPr>
        <w:tc>
          <w:tcPr>
            <w:tcW w:w="2263" w:type="dxa"/>
            <w:tcBorders>
              <w:bottom w:val="nil"/>
            </w:tcBorders>
            <w:vAlign w:val="center"/>
          </w:tcPr>
          <w:p w14:paraId="24D449F7"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20</w:t>
            </w:r>
          </w:p>
        </w:tc>
        <w:tc>
          <w:tcPr>
            <w:tcW w:w="1701" w:type="dxa"/>
            <w:tcBorders>
              <w:bottom w:val="single" w:sz="4" w:space="0" w:color="auto"/>
            </w:tcBorders>
          </w:tcPr>
          <w:p w14:paraId="7F265C1F"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15</w:t>
            </w:r>
          </w:p>
        </w:tc>
        <w:tc>
          <w:tcPr>
            <w:tcW w:w="3119" w:type="dxa"/>
            <w:vAlign w:val="center"/>
          </w:tcPr>
          <w:p w14:paraId="7DA917D4"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4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bottom w:val="nil"/>
            </w:tcBorders>
            <w:vAlign w:val="bottom"/>
          </w:tcPr>
          <w:p w14:paraId="5B0428E9" w14:textId="77777777" w:rsidR="00BF0FAF" w:rsidRDefault="00BF0FAF" w:rsidP="002572D1">
            <w:pPr>
              <w:pStyle w:val="TAC"/>
            </w:pPr>
            <w:r>
              <w:t>Declared</w:t>
            </w:r>
          </w:p>
          <w:p w14:paraId="49A24717" w14:textId="77777777" w:rsidR="00BF0FAF" w:rsidRDefault="00BF0FAF" w:rsidP="002572D1">
            <w:pPr>
              <w:pStyle w:val="TAC"/>
            </w:pPr>
            <w:r>
              <w:t>minimum EIS</w:t>
            </w:r>
          </w:p>
          <w:p w14:paraId="718E0C07" w14:textId="77777777" w:rsidR="00BF0FAF" w:rsidRPr="00C43C84" w:rsidRDefault="00BF0FAF" w:rsidP="002572D1">
            <w:pPr>
              <w:pStyle w:val="TAC"/>
              <w:rPr>
                <w:rFonts w:cs="Arial"/>
                <w:lang w:eastAsia="zh-CN"/>
              </w:rPr>
            </w:pPr>
            <w:r>
              <w:t xml:space="preserve">+ </w:t>
            </w:r>
            <w:r>
              <w:rPr>
                <w:rFonts w:hint="eastAsia"/>
                <w:lang w:eastAsia="zh-CN"/>
              </w:rPr>
              <w:t>1.9</w:t>
            </w:r>
          </w:p>
        </w:tc>
      </w:tr>
      <w:tr w:rsidR="00BF0FAF" w:rsidRPr="00C43C84" w14:paraId="6FA5A693" w14:textId="77777777" w:rsidTr="002572D1">
        <w:trPr>
          <w:cantSplit/>
          <w:jc w:val="center"/>
        </w:trPr>
        <w:tc>
          <w:tcPr>
            <w:tcW w:w="2263" w:type="dxa"/>
            <w:tcBorders>
              <w:top w:val="nil"/>
              <w:bottom w:val="nil"/>
            </w:tcBorders>
            <w:vAlign w:val="center"/>
          </w:tcPr>
          <w:p w14:paraId="7ED70B7F"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1AE0F150"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42964C60"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5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1AFCCF33"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20FEEEA6" w14:textId="77777777" w:rsidTr="002572D1">
        <w:trPr>
          <w:cantSplit/>
          <w:jc w:val="center"/>
        </w:trPr>
        <w:tc>
          <w:tcPr>
            <w:tcW w:w="2263" w:type="dxa"/>
            <w:tcBorders>
              <w:top w:val="nil"/>
            </w:tcBorders>
            <w:vAlign w:val="center"/>
          </w:tcPr>
          <w:p w14:paraId="40F44772"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7665A592"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348DC4FB"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bottom w:val="nil"/>
            </w:tcBorders>
            <w:vAlign w:val="bottom"/>
          </w:tcPr>
          <w:p w14:paraId="3DCA9D3C"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0AC67F6A" w14:textId="77777777" w:rsidTr="002572D1">
        <w:trPr>
          <w:cantSplit/>
          <w:jc w:val="center"/>
        </w:trPr>
        <w:tc>
          <w:tcPr>
            <w:tcW w:w="2263" w:type="dxa"/>
            <w:tcBorders>
              <w:bottom w:val="nil"/>
            </w:tcBorders>
            <w:vAlign w:val="center"/>
          </w:tcPr>
          <w:p w14:paraId="6F1626B3"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40</w:t>
            </w:r>
          </w:p>
        </w:tc>
        <w:tc>
          <w:tcPr>
            <w:tcW w:w="1701" w:type="dxa"/>
            <w:tcBorders>
              <w:bottom w:val="single" w:sz="4" w:space="0" w:color="auto"/>
            </w:tcBorders>
          </w:tcPr>
          <w:p w14:paraId="3FD79D69"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15</w:t>
            </w:r>
          </w:p>
        </w:tc>
        <w:tc>
          <w:tcPr>
            <w:tcW w:w="3119" w:type="dxa"/>
            <w:vAlign w:val="center"/>
          </w:tcPr>
          <w:p w14:paraId="4DBE8CB3"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6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22289AC7"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4AFB749A" w14:textId="77777777" w:rsidTr="002572D1">
        <w:trPr>
          <w:cantSplit/>
          <w:jc w:val="center"/>
        </w:trPr>
        <w:tc>
          <w:tcPr>
            <w:tcW w:w="2263" w:type="dxa"/>
            <w:tcBorders>
              <w:top w:val="nil"/>
              <w:bottom w:val="nil"/>
            </w:tcBorders>
            <w:vAlign w:val="center"/>
          </w:tcPr>
          <w:p w14:paraId="7C12C50B"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771E3865"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5D666F34"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w:t>
            </w:r>
            <w:r w:rsidRPr="00C43C84">
              <w:rPr>
                <w:rFonts w:ascii="Arial" w:hAnsi="Arial" w:cs="Arial" w:hint="eastAsia"/>
                <w:sz w:val="18"/>
                <w:lang w:eastAsia="zh-CN"/>
              </w:rPr>
              <w:t>17</w:t>
            </w:r>
            <w:r w:rsidRPr="00C43C84">
              <w:rPr>
                <w:rFonts w:ascii="Arial" w:hAnsi="Arial" w:cs="Arial"/>
                <w:sz w:val="18"/>
                <w:lang w:eastAsia="zh-CN"/>
              </w:rPr>
              <w:t xml:space="preserve">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3DC5091D"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004C4D58" w14:textId="77777777" w:rsidTr="002572D1">
        <w:trPr>
          <w:cantSplit/>
          <w:jc w:val="center"/>
        </w:trPr>
        <w:tc>
          <w:tcPr>
            <w:tcW w:w="2263" w:type="dxa"/>
            <w:tcBorders>
              <w:top w:val="nil"/>
            </w:tcBorders>
            <w:vAlign w:val="center"/>
          </w:tcPr>
          <w:p w14:paraId="2BB51455" w14:textId="77777777" w:rsidR="00BF0FAF" w:rsidRPr="00C43C84" w:rsidRDefault="00BF0FAF" w:rsidP="002572D1">
            <w:pPr>
              <w:keepNext/>
              <w:keepLines/>
              <w:spacing w:after="0"/>
              <w:jc w:val="center"/>
              <w:rPr>
                <w:rFonts w:ascii="Arial" w:hAnsi="Arial"/>
                <w:sz w:val="18"/>
              </w:rPr>
            </w:pPr>
          </w:p>
        </w:tc>
        <w:tc>
          <w:tcPr>
            <w:tcW w:w="1701" w:type="dxa"/>
            <w:tcBorders>
              <w:top w:val="single" w:sz="4" w:space="0" w:color="auto"/>
            </w:tcBorders>
          </w:tcPr>
          <w:p w14:paraId="5CD9D94B"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2C71F8F9"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bottom w:val="nil"/>
            </w:tcBorders>
            <w:vAlign w:val="bottom"/>
          </w:tcPr>
          <w:p w14:paraId="2B69436C"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4DB10DCE" w14:textId="77777777" w:rsidTr="002572D1">
        <w:trPr>
          <w:cantSplit/>
          <w:jc w:val="center"/>
        </w:trPr>
        <w:tc>
          <w:tcPr>
            <w:tcW w:w="2263" w:type="dxa"/>
            <w:tcBorders>
              <w:bottom w:val="nil"/>
            </w:tcBorders>
            <w:vAlign w:val="center"/>
          </w:tcPr>
          <w:p w14:paraId="0A3FEAE9"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60</w:t>
            </w:r>
          </w:p>
        </w:tc>
        <w:tc>
          <w:tcPr>
            <w:tcW w:w="1701" w:type="dxa"/>
          </w:tcPr>
          <w:p w14:paraId="51239A20"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5DDCAFA8"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w:t>
            </w:r>
            <w:r w:rsidRPr="00C43C84">
              <w:rPr>
                <w:rFonts w:ascii="Arial" w:hAnsi="Arial" w:cs="Arial" w:hint="eastAsia"/>
                <w:sz w:val="18"/>
                <w:lang w:eastAsia="zh-CN"/>
              </w:rPr>
              <w:t>1</w:t>
            </w:r>
            <w:r w:rsidRPr="00C43C84">
              <w:rPr>
                <w:rFonts w:ascii="Arial" w:hAnsi="Arial" w:cs="Arial"/>
                <w:sz w:val="18"/>
                <w:lang w:eastAsia="zh-CN"/>
              </w:rPr>
              <w:t>8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764B9C1D"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3783C3A8" w14:textId="77777777" w:rsidTr="002572D1">
        <w:trPr>
          <w:cantSplit/>
          <w:jc w:val="center"/>
        </w:trPr>
        <w:tc>
          <w:tcPr>
            <w:tcW w:w="2263" w:type="dxa"/>
            <w:tcBorders>
              <w:top w:val="nil"/>
            </w:tcBorders>
            <w:vAlign w:val="center"/>
          </w:tcPr>
          <w:p w14:paraId="1C6B68B0" w14:textId="77777777" w:rsidR="00BF0FAF" w:rsidRPr="00C43C84" w:rsidRDefault="00BF0FAF" w:rsidP="002572D1">
            <w:pPr>
              <w:keepNext/>
              <w:keepLines/>
              <w:spacing w:after="0"/>
              <w:jc w:val="center"/>
              <w:rPr>
                <w:rFonts w:ascii="Arial" w:hAnsi="Arial" w:cs="Arial"/>
                <w:sz w:val="18"/>
                <w:lang w:eastAsia="zh-CN"/>
              </w:rPr>
            </w:pPr>
          </w:p>
        </w:tc>
        <w:tc>
          <w:tcPr>
            <w:tcW w:w="1701" w:type="dxa"/>
          </w:tcPr>
          <w:p w14:paraId="5F9BDB09"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792EE3D3"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bottom w:val="nil"/>
            </w:tcBorders>
            <w:vAlign w:val="bottom"/>
          </w:tcPr>
          <w:p w14:paraId="16E703A6"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343AB51A" w14:textId="77777777" w:rsidTr="002572D1">
        <w:trPr>
          <w:cantSplit/>
          <w:jc w:val="center"/>
        </w:trPr>
        <w:tc>
          <w:tcPr>
            <w:tcW w:w="2263" w:type="dxa"/>
            <w:tcBorders>
              <w:bottom w:val="nil"/>
            </w:tcBorders>
            <w:vAlign w:val="center"/>
          </w:tcPr>
          <w:p w14:paraId="54F5E164" w14:textId="77777777" w:rsidR="00BF0FAF" w:rsidRPr="00C43C84" w:rsidRDefault="00BF0FAF" w:rsidP="002572D1">
            <w:pPr>
              <w:keepNext/>
              <w:keepLines/>
              <w:spacing w:after="0"/>
              <w:jc w:val="center"/>
              <w:rPr>
                <w:rFonts w:ascii="Arial" w:hAnsi="Arial"/>
                <w:sz w:val="18"/>
              </w:rPr>
            </w:pPr>
            <w:r w:rsidRPr="00C43C84">
              <w:rPr>
                <w:rFonts w:ascii="Arial" w:hAnsi="Arial" w:cs="Arial" w:hint="eastAsia"/>
                <w:sz w:val="18"/>
                <w:lang w:eastAsia="zh-CN"/>
              </w:rPr>
              <w:t>80</w:t>
            </w:r>
          </w:p>
        </w:tc>
        <w:tc>
          <w:tcPr>
            <w:tcW w:w="1701" w:type="dxa"/>
          </w:tcPr>
          <w:p w14:paraId="77D49F9A" w14:textId="77777777" w:rsidR="00BF0FAF" w:rsidRPr="00C43C84" w:rsidRDefault="00BF0FAF" w:rsidP="002572D1">
            <w:pPr>
              <w:keepNext/>
              <w:keepLines/>
              <w:spacing w:after="0"/>
              <w:jc w:val="center"/>
              <w:rPr>
                <w:rFonts w:ascii="Arial" w:hAnsi="Arial"/>
                <w:sz w:val="18"/>
              </w:rPr>
            </w:pPr>
            <w:r w:rsidRPr="00C43C84">
              <w:rPr>
                <w:rFonts w:ascii="Arial" w:hAnsi="Arial" w:cs="Arial"/>
                <w:sz w:val="18"/>
                <w:lang w:eastAsia="zh-CN"/>
              </w:rPr>
              <w:t>30</w:t>
            </w:r>
          </w:p>
        </w:tc>
        <w:tc>
          <w:tcPr>
            <w:tcW w:w="3119" w:type="dxa"/>
            <w:vAlign w:val="center"/>
          </w:tcPr>
          <w:p w14:paraId="32FBD4D3"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19 (</w:t>
            </w:r>
            <w:r>
              <w:rPr>
                <w:rFonts w:ascii="Arial" w:hAnsi="Arial" w:cs="Arial"/>
                <w:sz w:val="18"/>
                <w:lang w:eastAsia="zh-CN"/>
              </w:rPr>
              <w:t>Note</w:t>
            </w:r>
            <w:r w:rsidRPr="00C43C84">
              <w:rPr>
                <w:rFonts w:ascii="Arial" w:hAnsi="Arial" w:cs="Arial"/>
                <w:sz w:val="18"/>
                <w:lang w:eastAsia="zh-CN"/>
              </w:rPr>
              <w:t xml:space="preserve"> 2)</w:t>
            </w:r>
          </w:p>
        </w:tc>
        <w:tc>
          <w:tcPr>
            <w:tcW w:w="2546" w:type="dxa"/>
            <w:tcBorders>
              <w:top w:val="nil"/>
              <w:bottom w:val="nil"/>
            </w:tcBorders>
            <w:vAlign w:val="bottom"/>
          </w:tcPr>
          <w:p w14:paraId="0220827D"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469BCB28" w14:textId="77777777" w:rsidTr="002572D1">
        <w:trPr>
          <w:cantSplit/>
          <w:jc w:val="center"/>
        </w:trPr>
        <w:tc>
          <w:tcPr>
            <w:tcW w:w="2263" w:type="dxa"/>
            <w:tcBorders>
              <w:top w:val="nil"/>
            </w:tcBorders>
            <w:vAlign w:val="center"/>
          </w:tcPr>
          <w:p w14:paraId="4B42690F" w14:textId="77777777" w:rsidR="00BF0FAF" w:rsidRPr="00C43C84" w:rsidRDefault="00BF0FAF" w:rsidP="002572D1">
            <w:pPr>
              <w:keepNext/>
              <w:keepLines/>
              <w:spacing w:after="0"/>
              <w:jc w:val="center"/>
              <w:rPr>
                <w:rFonts w:ascii="Arial" w:hAnsi="Arial" w:cs="Arial"/>
                <w:sz w:val="18"/>
                <w:lang w:eastAsia="zh-CN"/>
              </w:rPr>
            </w:pPr>
          </w:p>
        </w:tc>
        <w:tc>
          <w:tcPr>
            <w:tcW w:w="1701" w:type="dxa"/>
          </w:tcPr>
          <w:p w14:paraId="4DC54149"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60</w:t>
            </w:r>
          </w:p>
        </w:tc>
        <w:tc>
          <w:tcPr>
            <w:tcW w:w="3119" w:type="dxa"/>
            <w:vAlign w:val="center"/>
          </w:tcPr>
          <w:p w14:paraId="23666962" w14:textId="77777777" w:rsidR="00BF0FAF" w:rsidRPr="00C43C84" w:rsidRDefault="00BF0FAF" w:rsidP="002572D1">
            <w:pPr>
              <w:keepNext/>
              <w:keepLines/>
              <w:spacing w:after="0"/>
              <w:jc w:val="center"/>
              <w:rPr>
                <w:rFonts w:ascii="Arial" w:hAnsi="Arial" w:cs="Arial"/>
                <w:sz w:val="18"/>
                <w:lang w:eastAsia="zh-CN"/>
              </w:rPr>
            </w:pPr>
            <w:r w:rsidRPr="00C43C84">
              <w:rPr>
                <w:rFonts w:ascii="Arial" w:hAnsi="Arial" w:cs="Arial"/>
                <w:sz w:val="18"/>
                <w:lang w:eastAsia="zh-CN"/>
              </w:rPr>
              <w:t>G-FR1-A1-6 (</w:t>
            </w:r>
            <w:r>
              <w:rPr>
                <w:rFonts w:ascii="Arial" w:hAnsi="Arial" w:cs="Arial"/>
                <w:sz w:val="18"/>
                <w:lang w:eastAsia="zh-CN"/>
              </w:rPr>
              <w:t>Note</w:t>
            </w:r>
            <w:r w:rsidRPr="00C43C84">
              <w:rPr>
                <w:rFonts w:ascii="Arial" w:hAnsi="Arial" w:cs="Arial"/>
                <w:sz w:val="18"/>
                <w:lang w:eastAsia="zh-CN"/>
              </w:rPr>
              <w:t xml:space="preserve"> 1)</w:t>
            </w:r>
          </w:p>
        </w:tc>
        <w:tc>
          <w:tcPr>
            <w:tcW w:w="2546" w:type="dxa"/>
            <w:tcBorders>
              <w:top w:val="nil"/>
            </w:tcBorders>
            <w:vAlign w:val="bottom"/>
          </w:tcPr>
          <w:p w14:paraId="2AE5A29B" w14:textId="77777777" w:rsidR="00BF0FAF" w:rsidRPr="00C43C84" w:rsidRDefault="00BF0FAF" w:rsidP="002572D1">
            <w:pPr>
              <w:keepNext/>
              <w:keepLines/>
              <w:spacing w:after="0"/>
              <w:jc w:val="center"/>
              <w:textAlignment w:val="bottom"/>
              <w:rPr>
                <w:rFonts w:ascii="Arial" w:hAnsi="Arial" w:cs="Arial"/>
                <w:sz w:val="18"/>
                <w:lang w:eastAsia="zh-CN"/>
              </w:rPr>
            </w:pPr>
          </w:p>
        </w:tc>
      </w:tr>
      <w:tr w:rsidR="00BF0FAF" w:rsidRPr="00C43C84" w14:paraId="166243A7" w14:textId="77777777" w:rsidTr="002572D1">
        <w:trPr>
          <w:cantSplit/>
          <w:jc w:val="center"/>
        </w:trPr>
        <w:tc>
          <w:tcPr>
            <w:tcW w:w="9629" w:type="dxa"/>
            <w:gridSpan w:val="4"/>
            <w:vAlign w:val="center"/>
          </w:tcPr>
          <w:p w14:paraId="61CD95DF" w14:textId="77777777" w:rsidR="00BF0FAF" w:rsidRDefault="00BF0FAF" w:rsidP="002572D1">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26FB6BC6" w14:textId="77777777" w:rsidR="00BF0FAF" w:rsidRPr="00C43C84" w:rsidRDefault="00BF0FAF" w:rsidP="002572D1">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544AE42A" w14:textId="77777777" w:rsidR="00BF0FAF" w:rsidRDefault="00BF0FAF" w:rsidP="00BF0FAF">
      <w:pPr>
        <w:pStyle w:val="ListParagraph"/>
        <w:ind w:left="533"/>
        <w:jc w:val="center"/>
        <w:rPr>
          <w:rFonts w:ascii="Times New Roman" w:hAnsi="Times New Roman"/>
          <w:i/>
          <w:color w:val="0000FF"/>
        </w:rPr>
      </w:pPr>
      <w:r w:rsidRPr="00F2322E">
        <w:rPr>
          <w:rFonts w:ascii="Times New Roman" w:hAnsi="Times New Roman"/>
          <w:i/>
          <w:color w:val="0000FF"/>
        </w:rPr>
        <w:t xml:space="preserve">------------------------------ </w:t>
      </w:r>
      <w:r>
        <w:rPr>
          <w:rFonts w:ascii="Times New Roman" w:hAnsi="Times New Roman"/>
          <w:i/>
          <w:color w:val="0000FF"/>
        </w:rPr>
        <w:t>Next m</w:t>
      </w:r>
      <w:r w:rsidRPr="00F2322E">
        <w:rPr>
          <w:rFonts w:ascii="Times New Roman" w:hAnsi="Times New Roman"/>
          <w:i/>
          <w:color w:val="0000FF"/>
        </w:rPr>
        <w:t>odified section ------------------------------</w:t>
      </w:r>
    </w:p>
    <w:p w14:paraId="7E9FFD6E" w14:textId="3000CE78" w:rsidR="00BF0FAF" w:rsidRDefault="00BF0FAF" w:rsidP="00BF0FAF">
      <w:pPr>
        <w:pStyle w:val="TH"/>
        <w:rPr>
          <w:lang w:eastAsia="zh-CN"/>
        </w:rPr>
      </w:pPr>
      <w:r>
        <w:rPr>
          <w:lang w:eastAsia="zh-CN"/>
        </w:rPr>
        <w:lastRenderedPageBreak/>
        <w:t>Table A.1-1a: FRC parameters for band</w:t>
      </w:r>
      <w:del w:id="237" w:author="R4-2214558" w:date="2022-08-30T22:16:00Z">
        <w:r w:rsidDel="00D942A3">
          <w:rPr>
            <w:lang w:eastAsia="zh-CN"/>
          </w:rPr>
          <w:delText xml:space="preserve"> n46 and</w:delText>
        </w:r>
      </w:del>
      <w:r>
        <w:rPr>
          <w:lang w:eastAsia="zh-CN"/>
        </w:rPr>
        <w:t xml:space="preserve">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BF0FAF" w14:paraId="3258702B" w14:textId="77777777" w:rsidTr="002572D1">
        <w:trPr>
          <w:cantSplit/>
          <w:jc w:val="center"/>
        </w:trPr>
        <w:tc>
          <w:tcPr>
            <w:tcW w:w="2421" w:type="dxa"/>
          </w:tcPr>
          <w:p w14:paraId="5ACA66BC" w14:textId="77777777" w:rsidR="00BF0FAF" w:rsidRDefault="00BF0FAF" w:rsidP="002572D1">
            <w:pPr>
              <w:pStyle w:val="TAH"/>
            </w:pPr>
            <w:r>
              <w:t>Reference channel</w:t>
            </w:r>
          </w:p>
        </w:tc>
        <w:tc>
          <w:tcPr>
            <w:tcW w:w="1070" w:type="dxa"/>
          </w:tcPr>
          <w:p w14:paraId="21D42B37" w14:textId="77777777" w:rsidR="00BF0FAF" w:rsidRDefault="00BF0FAF" w:rsidP="002572D1">
            <w:pPr>
              <w:pStyle w:val="TAH"/>
            </w:pPr>
            <w:r>
              <w:rPr>
                <w:rFonts w:cs="Arial"/>
                <w:lang w:eastAsia="zh-CN"/>
              </w:rPr>
              <w:t>G-FR1-A1-12</w:t>
            </w:r>
          </w:p>
        </w:tc>
        <w:tc>
          <w:tcPr>
            <w:tcW w:w="1071" w:type="dxa"/>
          </w:tcPr>
          <w:p w14:paraId="638AAC8D" w14:textId="77777777" w:rsidR="00BF0FAF" w:rsidRDefault="00BF0FAF" w:rsidP="002572D1">
            <w:pPr>
              <w:pStyle w:val="TAH"/>
            </w:pPr>
            <w:r>
              <w:rPr>
                <w:rFonts w:cs="Arial"/>
                <w:lang w:eastAsia="zh-CN"/>
              </w:rPr>
              <w:t>G-FR1-A1-13</w:t>
            </w:r>
          </w:p>
        </w:tc>
        <w:tc>
          <w:tcPr>
            <w:tcW w:w="1070" w:type="dxa"/>
          </w:tcPr>
          <w:p w14:paraId="5A0A99AD" w14:textId="77777777" w:rsidR="00BF0FAF" w:rsidRDefault="00BF0FAF" w:rsidP="002572D1">
            <w:pPr>
              <w:pStyle w:val="TAH"/>
            </w:pPr>
            <w:r>
              <w:rPr>
                <w:rFonts w:cs="Arial"/>
                <w:lang w:eastAsia="zh-CN"/>
              </w:rPr>
              <w:t>G-FR1-A1-14</w:t>
            </w:r>
          </w:p>
        </w:tc>
        <w:tc>
          <w:tcPr>
            <w:tcW w:w="1071" w:type="dxa"/>
          </w:tcPr>
          <w:p w14:paraId="63B676BC" w14:textId="77777777" w:rsidR="00BF0FAF" w:rsidRDefault="00BF0FAF" w:rsidP="002572D1">
            <w:pPr>
              <w:pStyle w:val="TAH"/>
            </w:pPr>
            <w:r>
              <w:rPr>
                <w:rFonts w:cs="Arial"/>
                <w:lang w:eastAsia="zh-CN"/>
              </w:rPr>
              <w:t>G-FR1-A1-15</w:t>
            </w:r>
          </w:p>
        </w:tc>
        <w:tc>
          <w:tcPr>
            <w:tcW w:w="1070" w:type="dxa"/>
          </w:tcPr>
          <w:p w14:paraId="69F5F1EC" w14:textId="77777777" w:rsidR="00BF0FAF" w:rsidRDefault="00BF0FAF" w:rsidP="002572D1">
            <w:pPr>
              <w:pStyle w:val="TAH"/>
              <w:rPr>
                <w:lang w:eastAsia="zh-CN"/>
              </w:rPr>
            </w:pPr>
            <w:r>
              <w:rPr>
                <w:rFonts w:cs="Arial"/>
                <w:lang w:eastAsia="zh-CN"/>
              </w:rPr>
              <w:t>G-FR1-A1-16</w:t>
            </w:r>
          </w:p>
        </w:tc>
        <w:tc>
          <w:tcPr>
            <w:tcW w:w="1070" w:type="dxa"/>
          </w:tcPr>
          <w:p w14:paraId="1B4ECC98" w14:textId="77777777" w:rsidR="00BF0FAF" w:rsidRDefault="00BF0FAF" w:rsidP="002572D1">
            <w:pPr>
              <w:pStyle w:val="TAH"/>
            </w:pPr>
            <w:r>
              <w:rPr>
                <w:rFonts w:cs="Arial"/>
                <w:lang w:eastAsia="zh-CN"/>
              </w:rPr>
              <w:t>G-FR1-A1-17</w:t>
            </w:r>
          </w:p>
        </w:tc>
        <w:tc>
          <w:tcPr>
            <w:tcW w:w="1071" w:type="dxa"/>
          </w:tcPr>
          <w:p w14:paraId="390B9F3D" w14:textId="77777777" w:rsidR="00BF0FAF" w:rsidRDefault="00BF0FAF" w:rsidP="002572D1">
            <w:pPr>
              <w:pStyle w:val="TAH"/>
            </w:pPr>
            <w:r>
              <w:rPr>
                <w:rFonts w:cs="Arial"/>
                <w:lang w:eastAsia="zh-CN"/>
              </w:rPr>
              <w:t>G-FR1-A1-18</w:t>
            </w:r>
          </w:p>
        </w:tc>
        <w:tc>
          <w:tcPr>
            <w:tcW w:w="1071" w:type="dxa"/>
          </w:tcPr>
          <w:p w14:paraId="0DE8AD99" w14:textId="77777777" w:rsidR="00BF0FAF" w:rsidRDefault="00BF0FAF" w:rsidP="002572D1">
            <w:pPr>
              <w:pStyle w:val="TAH"/>
              <w:rPr>
                <w:lang w:eastAsia="zh-CN"/>
              </w:rPr>
            </w:pPr>
            <w:r>
              <w:rPr>
                <w:rFonts w:cs="Arial"/>
                <w:lang w:eastAsia="zh-CN"/>
              </w:rPr>
              <w:t>G-FR1-A1-19</w:t>
            </w:r>
          </w:p>
        </w:tc>
      </w:tr>
      <w:tr w:rsidR="00BF0FAF" w14:paraId="7A37CA41" w14:textId="77777777" w:rsidTr="002572D1">
        <w:trPr>
          <w:cantSplit/>
          <w:jc w:val="center"/>
        </w:trPr>
        <w:tc>
          <w:tcPr>
            <w:tcW w:w="2421" w:type="dxa"/>
          </w:tcPr>
          <w:p w14:paraId="05D3F432" w14:textId="77777777" w:rsidR="00BF0FAF" w:rsidRDefault="00BF0FAF" w:rsidP="002572D1">
            <w:pPr>
              <w:pStyle w:val="TAC"/>
              <w:rPr>
                <w:lang w:eastAsia="zh-CN"/>
              </w:rPr>
            </w:pPr>
            <w:r>
              <w:rPr>
                <w:rFonts w:cs="Arial"/>
                <w:lang w:eastAsia="zh-CN"/>
              </w:rPr>
              <w:t>Channel bandwidth (MHz)</w:t>
            </w:r>
          </w:p>
        </w:tc>
        <w:tc>
          <w:tcPr>
            <w:tcW w:w="1070" w:type="dxa"/>
          </w:tcPr>
          <w:p w14:paraId="2F4BDC16" w14:textId="77777777" w:rsidR="00BF0FAF" w:rsidRDefault="00BF0FAF" w:rsidP="002572D1">
            <w:pPr>
              <w:pStyle w:val="TAC"/>
              <w:rPr>
                <w:lang w:eastAsia="zh-CN"/>
              </w:rPr>
            </w:pPr>
            <w:r>
              <w:rPr>
                <w:rFonts w:cs="Arial"/>
                <w:lang w:eastAsia="zh-CN"/>
              </w:rPr>
              <w:t>10</w:t>
            </w:r>
          </w:p>
        </w:tc>
        <w:tc>
          <w:tcPr>
            <w:tcW w:w="1071" w:type="dxa"/>
          </w:tcPr>
          <w:p w14:paraId="0C46FB22" w14:textId="77777777" w:rsidR="00BF0FAF" w:rsidRDefault="00BF0FAF" w:rsidP="002572D1">
            <w:pPr>
              <w:pStyle w:val="TAC"/>
            </w:pPr>
            <w:r>
              <w:rPr>
                <w:rFonts w:cs="Arial"/>
                <w:lang w:eastAsia="zh-CN"/>
              </w:rPr>
              <w:t>10</w:t>
            </w:r>
          </w:p>
        </w:tc>
        <w:tc>
          <w:tcPr>
            <w:tcW w:w="1070" w:type="dxa"/>
          </w:tcPr>
          <w:p w14:paraId="1A1CF13D" w14:textId="77777777" w:rsidR="00BF0FAF" w:rsidRDefault="00BF0FAF" w:rsidP="002572D1">
            <w:pPr>
              <w:pStyle w:val="TAC"/>
            </w:pPr>
            <w:r>
              <w:rPr>
                <w:rFonts w:cs="Arial"/>
                <w:lang w:eastAsia="zh-CN"/>
              </w:rPr>
              <w:t>20</w:t>
            </w:r>
          </w:p>
        </w:tc>
        <w:tc>
          <w:tcPr>
            <w:tcW w:w="1071" w:type="dxa"/>
          </w:tcPr>
          <w:p w14:paraId="635F793D" w14:textId="77777777" w:rsidR="00BF0FAF" w:rsidRDefault="00BF0FAF" w:rsidP="002572D1">
            <w:pPr>
              <w:pStyle w:val="TAC"/>
            </w:pPr>
            <w:r>
              <w:rPr>
                <w:rFonts w:cs="Arial"/>
                <w:lang w:eastAsia="zh-CN"/>
              </w:rPr>
              <w:t>20</w:t>
            </w:r>
          </w:p>
        </w:tc>
        <w:tc>
          <w:tcPr>
            <w:tcW w:w="1070" w:type="dxa"/>
          </w:tcPr>
          <w:p w14:paraId="60BB0F52" w14:textId="77777777" w:rsidR="00BF0FAF" w:rsidRDefault="00BF0FAF" w:rsidP="002572D1">
            <w:pPr>
              <w:pStyle w:val="TAC"/>
              <w:rPr>
                <w:lang w:eastAsia="zh-CN"/>
              </w:rPr>
            </w:pPr>
            <w:r>
              <w:rPr>
                <w:rFonts w:cs="Arial"/>
                <w:lang w:eastAsia="zh-CN"/>
              </w:rPr>
              <w:t>40</w:t>
            </w:r>
          </w:p>
        </w:tc>
        <w:tc>
          <w:tcPr>
            <w:tcW w:w="1070" w:type="dxa"/>
          </w:tcPr>
          <w:p w14:paraId="0347A7CA" w14:textId="77777777" w:rsidR="00BF0FAF" w:rsidRDefault="00BF0FAF" w:rsidP="002572D1">
            <w:pPr>
              <w:pStyle w:val="TAC"/>
            </w:pPr>
            <w:r>
              <w:rPr>
                <w:rFonts w:cs="Arial"/>
                <w:lang w:eastAsia="zh-CN"/>
              </w:rPr>
              <w:t>40</w:t>
            </w:r>
          </w:p>
        </w:tc>
        <w:tc>
          <w:tcPr>
            <w:tcW w:w="1071" w:type="dxa"/>
          </w:tcPr>
          <w:p w14:paraId="6EFCB28B" w14:textId="77777777" w:rsidR="00BF0FAF" w:rsidRDefault="00BF0FAF" w:rsidP="002572D1">
            <w:pPr>
              <w:pStyle w:val="TAC"/>
            </w:pPr>
            <w:r>
              <w:rPr>
                <w:rFonts w:cs="Arial"/>
                <w:lang w:eastAsia="zh-CN"/>
              </w:rPr>
              <w:t>60</w:t>
            </w:r>
          </w:p>
        </w:tc>
        <w:tc>
          <w:tcPr>
            <w:tcW w:w="1071" w:type="dxa"/>
          </w:tcPr>
          <w:p w14:paraId="6F5A673F" w14:textId="77777777" w:rsidR="00BF0FAF" w:rsidRDefault="00BF0FAF" w:rsidP="002572D1">
            <w:pPr>
              <w:pStyle w:val="TAC"/>
            </w:pPr>
            <w:r>
              <w:rPr>
                <w:rFonts w:cs="Arial"/>
                <w:lang w:eastAsia="zh-CN"/>
              </w:rPr>
              <w:t>80</w:t>
            </w:r>
          </w:p>
        </w:tc>
      </w:tr>
      <w:tr w:rsidR="00BF0FAF" w14:paraId="6C9A5814" w14:textId="77777777" w:rsidTr="002572D1">
        <w:trPr>
          <w:cantSplit/>
          <w:jc w:val="center"/>
        </w:trPr>
        <w:tc>
          <w:tcPr>
            <w:tcW w:w="2421" w:type="dxa"/>
          </w:tcPr>
          <w:p w14:paraId="49570EE2" w14:textId="77777777" w:rsidR="00BF0FAF" w:rsidRDefault="00BF0FAF" w:rsidP="002572D1">
            <w:pPr>
              <w:pStyle w:val="TAC"/>
            </w:pPr>
            <w:r>
              <w:rPr>
                <w:rFonts w:cs="Arial"/>
                <w:lang w:eastAsia="zh-CN"/>
              </w:rPr>
              <w:t>Subcarrier spacing (kHz)</w:t>
            </w:r>
          </w:p>
        </w:tc>
        <w:tc>
          <w:tcPr>
            <w:tcW w:w="1070" w:type="dxa"/>
          </w:tcPr>
          <w:p w14:paraId="2BE2C3E7" w14:textId="77777777" w:rsidR="00BF0FAF" w:rsidRDefault="00BF0FAF" w:rsidP="002572D1">
            <w:pPr>
              <w:pStyle w:val="TAC"/>
              <w:rPr>
                <w:rFonts w:eastAsia="Yu Mincho"/>
              </w:rPr>
            </w:pPr>
            <w:r>
              <w:rPr>
                <w:rFonts w:cs="Arial"/>
                <w:lang w:eastAsia="zh-CN"/>
              </w:rPr>
              <w:t>15</w:t>
            </w:r>
          </w:p>
        </w:tc>
        <w:tc>
          <w:tcPr>
            <w:tcW w:w="1071" w:type="dxa"/>
          </w:tcPr>
          <w:p w14:paraId="3582398E" w14:textId="77777777" w:rsidR="00BF0FAF" w:rsidRDefault="00BF0FAF" w:rsidP="002572D1">
            <w:pPr>
              <w:pStyle w:val="TAC"/>
              <w:rPr>
                <w:rFonts w:eastAsia="Yu Mincho"/>
              </w:rPr>
            </w:pPr>
            <w:r>
              <w:rPr>
                <w:rFonts w:cs="Arial"/>
                <w:lang w:eastAsia="zh-CN"/>
              </w:rPr>
              <w:t>30</w:t>
            </w:r>
          </w:p>
        </w:tc>
        <w:tc>
          <w:tcPr>
            <w:tcW w:w="1070" w:type="dxa"/>
          </w:tcPr>
          <w:p w14:paraId="5FE6BEBF" w14:textId="77777777" w:rsidR="00BF0FAF" w:rsidRDefault="00BF0FAF" w:rsidP="002572D1">
            <w:pPr>
              <w:pStyle w:val="TAC"/>
              <w:rPr>
                <w:lang w:eastAsia="zh-CN"/>
              </w:rPr>
            </w:pPr>
            <w:r>
              <w:rPr>
                <w:rFonts w:cs="Arial"/>
                <w:lang w:eastAsia="zh-CN"/>
              </w:rPr>
              <w:t>15</w:t>
            </w:r>
          </w:p>
        </w:tc>
        <w:tc>
          <w:tcPr>
            <w:tcW w:w="1071" w:type="dxa"/>
          </w:tcPr>
          <w:p w14:paraId="32308E23" w14:textId="77777777" w:rsidR="00BF0FAF" w:rsidRDefault="00BF0FAF" w:rsidP="002572D1">
            <w:pPr>
              <w:pStyle w:val="TAC"/>
              <w:rPr>
                <w:rFonts w:eastAsia="Yu Mincho"/>
              </w:rPr>
            </w:pPr>
            <w:r>
              <w:rPr>
                <w:rFonts w:cs="Arial"/>
                <w:lang w:eastAsia="zh-CN"/>
              </w:rPr>
              <w:t>30</w:t>
            </w:r>
          </w:p>
        </w:tc>
        <w:tc>
          <w:tcPr>
            <w:tcW w:w="1070" w:type="dxa"/>
          </w:tcPr>
          <w:p w14:paraId="0BC9AC03" w14:textId="77777777" w:rsidR="00BF0FAF" w:rsidRDefault="00BF0FAF" w:rsidP="002572D1">
            <w:pPr>
              <w:pStyle w:val="TAC"/>
              <w:rPr>
                <w:rFonts w:eastAsia="Yu Mincho"/>
              </w:rPr>
            </w:pPr>
            <w:r>
              <w:rPr>
                <w:rFonts w:cs="Arial"/>
                <w:lang w:eastAsia="zh-CN"/>
              </w:rPr>
              <w:t>15</w:t>
            </w:r>
          </w:p>
        </w:tc>
        <w:tc>
          <w:tcPr>
            <w:tcW w:w="1070" w:type="dxa"/>
          </w:tcPr>
          <w:p w14:paraId="52D893A7" w14:textId="77777777" w:rsidR="00BF0FAF" w:rsidRDefault="00BF0FAF" w:rsidP="002572D1">
            <w:pPr>
              <w:pStyle w:val="TAC"/>
              <w:rPr>
                <w:rFonts w:eastAsia="Yu Mincho"/>
              </w:rPr>
            </w:pPr>
            <w:r>
              <w:rPr>
                <w:rFonts w:cs="Arial"/>
                <w:lang w:eastAsia="zh-CN"/>
              </w:rPr>
              <w:t>30</w:t>
            </w:r>
          </w:p>
        </w:tc>
        <w:tc>
          <w:tcPr>
            <w:tcW w:w="1071" w:type="dxa"/>
          </w:tcPr>
          <w:p w14:paraId="59A56015" w14:textId="77777777" w:rsidR="00BF0FAF" w:rsidRDefault="00BF0FAF" w:rsidP="002572D1">
            <w:pPr>
              <w:pStyle w:val="TAC"/>
              <w:rPr>
                <w:rFonts w:eastAsia="Yu Mincho"/>
              </w:rPr>
            </w:pPr>
            <w:r>
              <w:rPr>
                <w:rFonts w:cs="Arial"/>
                <w:lang w:eastAsia="zh-CN"/>
              </w:rPr>
              <w:t>30</w:t>
            </w:r>
          </w:p>
        </w:tc>
        <w:tc>
          <w:tcPr>
            <w:tcW w:w="1071" w:type="dxa"/>
          </w:tcPr>
          <w:p w14:paraId="3863ED7B" w14:textId="77777777" w:rsidR="00BF0FAF" w:rsidRDefault="00BF0FAF" w:rsidP="002572D1">
            <w:pPr>
              <w:pStyle w:val="TAC"/>
              <w:rPr>
                <w:rFonts w:eastAsia="Yu Mincho"/>
              </w:rPr>
            </w:pPr>
            <w:r>
              <w:rPr>
                <w:rFonts w:cs="Arial"/>
                <w:lang w:eastAsia="zh-CN"/>
              </w:rPr>
              <w:t>30</w:t>
            </w:r>
          </w:p>
        </w:tc>
      </w:tr>
      <w:tr w:rsidR="00BF0FAF" w14:paraId="23E15AF3" w14:textId="77777777" w:rsidTr="002572D1">
        <w:trPr>
          <w:cantSplit/>
          <w:jc w:val="center"/>
        </w:trPr>
        <w:tc>
          <w:tcPr>
            <w:tcW w:w="2421" w:type="dxa"/>
          </w:tcPr>
          <w:p w14:paraId="7831F3A5" w14:textId="77777777" w:rsidR="00BF0FAF" w:rsidRDefault="00BF0FAF" w:rsidP="002572D1">
            <w:pPr>
              <w:pStyle w:val="TAC"/>
              <w:rPr>
                <w:rFonts w:cs="Arial"/>
                <w:lang w:eastAsia="zh-CN"/>
              </w:rPr>
            </w:pPr>
            <w:r>
              <w:rPr>
                <w:rFonts w:cs="Arial"/>
              </w:rPr>
              <w:t>Allocated resource blocks</w:t>
            </w:r>
          </w:p>
        </w:tc>
        <w:tc>
          <w:tcPr>
            <w:tcW w:w="1070" w:type="dxa"/>
          </w:tcPr>
          <w:p w14:paraId="2F5CEEDD" w14:textId="77777777" w:rsidR="00BF0FAF" w:rsidRDefault="00BF0FAF" w:rsidP="002572D1">
            <w:pPr>
              <w:pStyle w:val="TAC"/>
              <w:rPr>
                <w:rFonts w:cs="Arial"/>
                <w:lang w:eastAsia="zh-CN"/>
              </w:rPr>
            </w:pPr>
            <w:r>
              <w:rPr>
                <w:rFonts w:cs="Arial"/>
                <w:lang w:eastAsia="zh-CN"/>
              </w:rPr>
              <w:t>5</w:t>
            </w:r>
          </w:p>
        </w:tc>
        <w:tc>
          <w:tcPr>
            <w:tcW w:w="1071" w:type="dxa"/>
          </w:tcPr>
          <w:p w14:paraId="1B4459BF" w14:textId="77777777" w:rsidR="00BF0FAF" w:rsidRDefault="00BF0FAF" w:rsidP="002572D1">
            <w:pPr>
              <w:pStyle w:val="TAC"/>
              <w:rPr>
                <w:rFonts w:cs="Arial"/>
                <w:lang w:eastAsia="zh-CN"/>
              </w:rPr>
            </w:pPr>
            <w:r>
              <w:rPr>
                <w:rFonts w:cs="Arial"/>
                <w:lang w:eastAsia="zh-CN"/>
              </w:rPr>
              <w:t>4</w:t>
            </w:r>
          </w:p>
        </w:tc>
        <w:tc>
          <w:tcPr>
            <w:tcW w:w="1070" w:type="dxa"/>
          </w:tcPr>
          <w:p w14:paraId="2833B67A" w14:textId="77777777" w:rsidR="00BF0FAF" w:rsidRDefault="00BF0FAF" w:rsidP="002572D1">
            <w:pPr>
              <w:pStyle w:val="TAC"/>
              <w:rPr>
                <w:rFonts w:cs="Arial"/>
                <w:lang w:eastAsia="zh-CN"/>
              </w:rPr>
            </w:pPr>
            <w:r>
              <w:rPr>
                <w:rFonts w:cs="Arial"/>
                <w:lang w:eastAsia="zh-CN"/>
              </w:rPr>
              <w:t>10</w:t>
            </w:r>
          </w:p>
        </w:tc>
        <w:tc>
          <w:tcPr>
            <w:tcW w:w="1071" w:type="dxa"/>
          </w:tcPr>
          <w:p w14:paraId="62EC21BD" w14:textId="77777777" w:rsidR="00BF0FAF" w:rsidRDefault="00BF0FAF" w:rsidP="002572D1">
            <w:pPr>
              <w:pStyle w:val="TAC"/>
              <w:rPr>
                <w:rFonts w:cs="Arial"/>
                <w:lang w:eastAsia="zh-CN"/>
              </w:rPr>
            </w:pPr>
            <w:r>
              <w:rPr>
                <w:rFonts w:cs="Arial"/>
                <w:lang w:eastAsia="zh-CN"/>
              </w:rPr>
              <w:t>10</w:t>
            </w:r>
          </w:p>
        </w:tc>
        <w:tc>
          <w:tcPr>
            <w:tcW w:w="1070" w:type="dxa"/>
          </w:tcPr>
          <w:p w14:paraId="17D72B13" w14:textId="77777777" w:rsidR="00BF0FAF" w:rsidRDefault="00BF0FAF" w:rsidP="002572D1">
            <w:pPr>
              <w:pStyle w:val="TAC"/>
              <w:rPr>
                <w:rFonts w:cs="Arial"/>
                <w:lang w:eastAsia="zh-CN"/>
              </w:rPr>
            </w:pPr>
            <w:r>
              <w:rPr>
                <w:rFonts w:cs="Arial"/>
                <w:lang w:eastAsia="zh-CN"/>
              </w:rPr>
              <w:t>21</w:t>
            </w:r>
          </w:p>
        </w:tc>
        <w:tc>
          <w:tcPr>
            <w:tcW w:w="1070" w:type="dxa"/>
          </w:tcPr>
          <w:p w14:paraId="349C4275" w14:textId="77777777" w:rsidR="00BF0FAF" w:rsidRDefault="00BF0FAF" w:rsidP="002572D1">
            <w:pPr>
              <w:pStyle w:val="TAC"/>
              <w:rPr>
                <w:rFonts w:cs="Arial"/>
                <w:lang w:eastAsia="zh-CN"/>
              </w:rPr>
            </w:pPr>
            <w:r>
              <w:rPr>
                <w:rFonts w:cs="Arial"/>
                <w:lang w:eastAsia="zh-CN"/>
              </w:rPr>
              <w:t>21</w:t>
            </w:r>
          </w:p>
        </w:tc>
        <w:tc>
          <w:tcPr>
            <w:tcW w:w="1071" w:type="dxa"/>
          </w:tcPr>
          <w:p w14:paraId="69AE5213" w14:textId="77777777" w:rsidR="00BF0FAF" w:rsidRDefault="00BF0FAF" w:rsidP="002572D1">
            <w:pPr>
              <w:pStyle w:val="TAC"/>
              <w:rPr>
                <w:rFonts w:cs="Arial"/>
                <w:lang w:eastAsia="zh-CN"/>
              </w:rPr>
            </w:pPr>
            <w:r>
              <w:rPr>
                <w:rFonts w:cs="Arial"/>
                <w:lang w:eastAsia="zh-CN"/>
              </w:rPr>
              <w:t>32</w:t>
            </w:r>
          </w:p>
        </w:tc>
        <w:tc>
          <w:tcPr>
            <w:tcW w:w="1071" w:type="dxa"/>
          </w:tcPr>
          <w:p w14:paraId="5F8F9F5B" w14:textId="77777777" w:rsidR="00BF0FAF" w:rsidRDefault="00BF0FAF" w:rsidP="002572D1">
            <w:pPr>
              <w:pStyle w:val="TAC"/>
              <w:rPr>
                <w:rFonts w:cs="Arial"/>
                <w:lang w:eastAsia="zh-CN"/>
              </w:rPr>
            </w:pPr>
            <w:r>
              <w:rPr>
                <w:rFonts w:cs="Arial"/>
                <w:lang w:eastAsia="zh-CN"/>
              </w:rPr>
              <w:t>43</w:t>
            </w:r>
          </w:p>
        </w:tc>
      </w:tr>
      <w:tr w:rsidR="00BF0FAF" w14:paraId="040D2591" w14:textId="77777777" w:rsidTr="002572D1">
        <w:trPr>
          <w:cantSplit/>
          <w:jc w:val="center"/>
        </w:trPr>
        <w:tc>
          <w:tcPr>
            <w:tcW w:w="2421" w:type="dxa"/>
          </w:tcPr>
          <w:p w14:paraId="176ADD8B" w14:textId="77777777" w:rsidR="00BF0FAF" w:rsidRDefault="00BF0FAF" w:rsidP="002572D1">
            <w:pPr>
              <w:pStyle w:val="TAC"/>
              <w:rPr>
                <w:rFonts w:cs="Arial"/>
              </w:rPr>
            </w:pPr>
            <w:r>
              <w:rPr>
                <w:rFonts w:cs="Arial"/>
                <w:lang w:eastAsia="zh-CN"/>
              </w:rPr>
              <w:t>CP</w:t>
            </w:r>
            <w:r>
              <w:rPr>
                <w:rFonts w:cs="Arial"/>
              </w:rPr>
              <w:t xml:space="preserve">-OFDM Symbols per </w:t>
            </w:r>
            <w:r>
              <w:rPr>
                <w:rFonts w:cs="Arial"/>
                <w:lang w:eastAsia="zh-CN"/>
              </w:rPr>
              <w:t>slot (Note 1)</w:t>
            </w:r>
          </w:p>
        </w:tc>
        <w:tc>
          <w:tcPr>
            <w:tcW w:w="1070" w:type="dxa"/>
          </w:tcPr>
          <w:p w14:paraId="79C1D8FC" w14:textId="77777777" w:rsidR="00BF0FAF" w:rsidRDefault="00BF0FAF" w:rsidP="002572D1">
            <w:pPr>
              <w:pStyle w:val="TAC"/>
              <w:rPr>
                <w:rFonts w:cs="Arial"/>
                <w:lang w:eastAsia="zh-CN"/>
              </w:rPr>
            </w:pPr>
            <w:r>
              <w:rPr>
                <w:rFonts w:cs="Arial"/>
                <w:lang w:eastAsia="zh-CN"/>
              </w:rPr>
              <w:t>12</w:t>
            </w:r>
          </w:p>
        </w:tc>
        <w:tc>
          <w:tcPr>
            <w:tcW w:w="1071" w:type="dxa"/>
          </w:tcPr>
          <w:p w14:paraId="1CAE444B" w14:textId="77777777" w:rsidR="00BF0FAF" w:rsidRDefault="00BF0FAF" w:rsidP="002572D1">
            <w:pPr>
              <w:pStyle w:val="TAC"/>
              <w:rPr>
                <w:rFonts w:cs="Arial"/>
                <w:lang w:eastAsia="zh-CN"/>
              </w:rPr>
            </w:pPr>
            <w:r>
              <w:rPr>
                <w:rFonts w:cs="Arial"/>
                <w:lang w:eastAsia="zh-CN"/>
              </w:rPr>
              <w:t>12</w:t>
            </w:r>
          </w:p>
        </w:tc>
        <w:tc>
          <w:tcPr>
            <w:tcW w:w="1070" w:type="dxa"/>
          </w:tcPr>
          <w:p w14:paraId="647EB7C0" w14:textId="77777777" w:rsidR="00BF0FAF" w:rsidRDefault="00BF0FAF" w:rsidP="002572D1">
            <w:pPr>
              <w:pStyle w:val="TAC"/>
              <w:rPr>
                <w:rFonts w:cs="Arial"/>
                <w:lang w:eastAsia="zh-CN"/>
              </w:rPr>
            </w:pPr>
            <w:r>
              <w:rPr>
                <w:rFonts w:cs="Arial"/>
                <w:lang w:eastAsia="zh-CN"/>
              </w:rPr>
              <w:t>12</w:t>
            </w:r>
          </w:p>
        </w:tc>
        <w:tc>
          <w:tcPr>
            <w:tcW w:w="1071" w:type="dxa"/>
          </w:tcPr>
          <w:p w14:paraId="6C5C3E07" w14:textId="77777777" w:rsidR="00BF0FAF" w:rsidRDefault="00BF0FAF" w:rsidP="002572D1">
            <w:pPr>
              <w:pStyle w:val="TAC"/>
              <w:rPr>
                <w:rFonts w:cs="Arial"/>
                <w:lang w:eastAsia="zh-CN"/>
              </w:rPr>
            </w:pPr>
            <w:r>
              <w:rPr>
                <w:rFonts w:cs="Arial"/>
                <w:lang w:eastAsia="zh-CN"/>
              </w:rPr>
              <w:t>12</w:t>
            </w:r>
          </w:p>
        </w:tc>
        <w:tc>
          <w:tcPr>
            <w:tcW w:w="1070" w:type="dxa"/>
          </w:tcPr>
          <w:p w14:paraId="29C4875C" w14:textId="77777777" w:rsidR="00BF0FAF" w:rsidRDefault="00BF0FAF" w:rsidP="002572D1">
            <w:pPr>
              <w:pStyle w:val="TAC"/>
              <w:rPr>
                <w:rFonts w:cs="Arial"/>
                <w:lang w:eastAsia="zh-CN"/>
              </w:rPr>
            </w:pPr>
            <w:r>
              <w:rPr>
                <w:rFonts w:cs="Arial"/>
                <w:lang w:eastAsia="zh-CN"/>
              </w:rPr>
              <w:t>12</w:t>
            </w:r>
          </w:p>
        </w:tc>
        <w:tc>
          <w:tcPr>
            <w:tcW w:w="1070" w:type="dxa"/>
          </w:tcPr>
          <w:p w14:paraId="73898ECA" w14:textId="77777777" w:rsidR="00BF0FAF" w:rsidRDefault="00BF0FAF" w:rsidP="002572D1">
            <w:pPr>
              <w:pStyle w:val="TAC"/>
              <w:rPr>
                <w:rFonts w:cs="Arial"/>
                <w:lang w:eastAsia="zh-CN"/>
              </w:rPr>
            </w:pPr>
            <w:r>
              <w:rPr>
                <w:rFonts w:cs="Arial"/>
                <w:lang w:eastAsia="zh-CN"/>
              </w:rPr>
              <w:t>12</w:t>
            </w:r>
          </w:p>
        </w:tc>
        <w:tc>
          <w:tcPr>
            <w:tcW w:w="1071" w:type="dxa"/>
          </w:tcPr>
          <w:p w14:paraId="7F37C853" w14:textId="77777777" w:rsidR="00BF0FAF" w:rsidRDefault="00BF0FAF" w:rsidP="002572D1">
            <w:pPr>
              <w:pStyle w:val="TAC"/>
              <w:rPr>
                <w:rFonts w:cs="Arial"/>
                <w:lang w:eastAsia="zh-CN"/>
              </w:rPr>
            </w:pPr>
            <w:r>
              <w:rPr>
                <w:rFonts w:cs="Arial"/>
                <w:lang w:eastAsia="zh-CN"/>
              </w:rPr>
              <w:t>12</w:t>
            </w:r>
          </w:p>
        </w:tc>
        <w:tc>
          <w:tcPr>
            <w:tcW w:w="1071" w:type="dxa"/>
          </w:tcPr>
          <w:p w14:paraId="1A0D1C8E" w14:textId="77777777" w:rsidR="00BF0FAF" w:rsidRDefault="00BF0FAF" w:rsidP="002572D1">
            <w:pPr>
              <w:pStyle w:val="TAC"/>
              <w:rPr>
                <w:rFonts w:cs="Arial"/>
                <w:lang w:eastAsia="zh-CN"/>
              </w:rPr>
            </w:pPr>
            <w:r>
              <w:rPr>
                <w:rFonts w:cs="Arial"/>
                <w:lang w:eastAsia="zh-CN"/>
              </w:rPr>
              <w:t>12</w:t>
            </w:r>
          </w:p>
        </w:tc>
      </w:tr>
      <w:tr w:rsidR="00BF0FAF" w14:paraId="139C6C26" w14:textId="77777777" w:rsidTr="002572D1">
        <w:trPr>
          <w:cantSplit/>
          <w:jc w:val="center"/>
        </w:trPr>
        <w:tc>
          <w:tcPr>
            <w:tcW w:w="2421" w:type="dxa"/>
          </w:tcPr>
          <w:p w14:paraId="0766E513" w14:textId="77777777" w:rsidR="00BF0FAF" w:rsidRDefault="00BF0FAF" w:rsidP="002572D1">
            <w:pPr>
              <w:pStyle w:val="TAC"/>
              <w:rPr>
                <w:rFonts w:cs="Arial"/>
                <w:lang w:eastAsia="zh-CN"/>
              </w:rPr>
            </w:pPr>
            <w:r>
              <w:rPr>
                <w:rFonts w:cs="Arial"/>
              </w:rPr>
              <w:t>Modulation</w:t>
            </w:r>
          </w:p>
        </w:tc>
        <w:tc>
          <w:tcPr>
            <w:tcW w:w="1070" w:type="dxa"/>
          </w:tcPr>
          <w:p w14:paraId="116EC2A0" w14:textId="77777777" w:rsidR="00BF0FAF" w:rsidRDefault="00BF0FAF" w:rsidP="002572D1">
            <w:pPr>
              <w:pStyle w:val="TAC"/>
              <w:rPr>
                <w:rFonts w:cs="Arial"/>
                <w:lang w:eastAsia="zh-CN"/>
              </w:rPr>
            </w:pPr>
            <w:r>
              <w:rPr>
                <w:rFonts w:cs="Arial"/>
                <w:lang w:eastAsia="zh-CN"/>
              </w:rPr>
              <w:t>QPSK</w:t>
            </w:r>
          </w:p>
        </w:tc>
        <w:tc>
          <w:tcPr>
            <w:tcW w:w="1071" w:type="dxa"/>
          </w:tcPr>
          <w:p w14:paraId="612D3ADB" w14:textId="77777777" w:rsidR="00BF0FAF" w:rsidRDefault="00BF0FAF" w:rsidP="002572D1">
            <w:pPr>
              <w:pStyle w:val="TAC"/>
              <w:rPr>
                <w:rFonts w:cs="Arial"/>
                <w:lang w:eastAsia="zh-CN"/>
              </w:rPr>
            </w:pPr>
            <w:r>
              <w:rPr>
                <w:rFonts w:cs="Arial"/>
                <w:lang w:eastAsia="zh-CN"/>
              </w:rPr>
              <w:t>QPSK</w:t>
            </w:r>
          </w:p>
        </w:tc>
        <w:tc>
          <w:tcPr>
            <w:tcW w:w="1070" w:type="dxa"/>
          </w:tcPr>
          <w:p w14:paraId="1F37CF62" w14:textId="77777777" w:rsidR="00BF0FAF" w:rsidRDefault="00BF0FAF" w:rsidP="002572D1">
            <w:pPr>
              <w:pStyle w:val="TAC"/>
              <w:rPr>
                <w:rFonts w:cs="Arial"/>
                <w:lang w:eastAsia="zh-CN"/>
              </w:rPr>
            </w:pPr>
            <w:r>
              <w:rPr>
                <w:rFonts w:cs="Arial"/>
                <w:lang w:eastAsia="zh-CN"/>
              </w:rPr>
              <w:t>QPSK</w:t>
            </w:r>
          </w:p>
        </w:tc>
        <w:tc>
          <w:tcPr>
            <w:tcW w:w="1071" w:type="dxa"/>
          </w:tcPr>
          <w:p w14:paraId="3B1BA4B0" w14:textId="77777777" w:rsidR="00BF0FAF" w:rsidRDefault="00BF0FAF" w:rsidP="002572D1">
            <w:pPr>
              <w:pStyle w:val="TAC"/>
              <w:rPr>
                <w:rFonts w:cs="Arial"/>
                <w:lang w:eastAsia="zh-CN"/>
              </w:rPr>
            </w:pPr>
            <w:r>
              <w:rPr>
                <w:rFonts w:cs="Arial"/>
                <w:lang w:eastAsia="zh-CN"/>
              </w:rPr>
              <w:t>QPSK</w:t>
            </w:r>
          </w:p>
        </w:tc>
        <w:tc>
          <w:tcPr>
            <w:tcW w:w="1070" w:type="dxa"/>
          </w:tcPr>
          <w:p w14:paraId="2E89D5B8" w14:textId="77777777" w:rsidR="00BF0FAF" w:rsidRDefault="00BF0FAF" w:rsidP="002572D1">
            <w:pPr>
              <w:pStyle w:val="TAC"/>
              <w:rPr>
                <w:rFonts w:cs="Arial"/>
                <w:lang w:eastAsia="zh-CN"/>
              </w:rPr>
            </w:pPr>
            <w:r>
              <w:rPr>
                <w:rFonts w:cs="Arial"/>
                <w:lang w:eastAsia="zh-CN"/>
              </w:rPr>
              <w:t>QPSK</w:t>
            </w:r>
          </w:p>
        </w:tc>
        <w:tc>
          <w:tcPr>
            <w:tcW w:w="1070" w:type="dxa"/>
          </w:tcPr>
          <w:p w14:paraId="78D8CF41" w14:textId="77777777" w:rsidR="00BF0FAF" w:rsidRDefault="00BF0FAF" w:rsidP="002572D1">
            <w:pPr>
              <w:pStyle w:val="TAC"/>
              <w:rPr>
                <w:rFonts w:cs="Arial"/>
                <w:lang w:eastAsia="zh-CN"/>
              </w:rPr>
            </w:pPr>
            <w:r>
              <w:rPr>
                <w:rFonts w:cs="Arial"/>
                <w:lang w:eastAsia="zh-CN"/>
              </w:rPr>
              <w:t>QPSK</w:t>
            </w:r>
          </w:p>
        </w:tc>
        <w:tc>
          <w:tcPr>
            <w:tcW w:w="1071" w:type="dxa"/>
          </w:tcPr>
          <w:p w14:paraId="3093E188" w14:textId="77777777" w:rsidR="00BF0FAF" w:rsidRDefault="00BF0FAF" w:rsidP="002572D1">
            <w:pPr>
              <w:pStyle w:val="TAC"/>
              <w:rPr>
                <w:rFonts w:cs="Arial"/>
                <w:lang w:eastAsia="zh-CN"/>
              </w:rPr>
            </w:pPr>
            <w:r>
              <w:rPr>
                <w:rFonts w:cs="Arial"/>
                <w:lang w:eastAsia="zh-CN"/>
              </w:rPr>
              <w:t>QPSK</w:t>
            </w:r>
          </w:p>
        </w:tc>
        <w:tc>
          <w:tcPr>
            <w:tcW w:w="1071" w:type="dxa"/>
          </w:tcPr>
          <w:p w14:paraId="343FEE0E" w14:textId="77777777" w:rsidR="00BF0FAF" w:rsidRDefault="00BF0FAF" w:rsidP="002572D1">
            <w:pPr>
              <w:pStyle w:val="TAC"/>
              <w:rPr>
                <w:rFonts w:cs="Arial"/>
                <w:lang w:eastAsia="zh-CN"/>
              </w:rPr>
            </w:pPr>
            <w:r>
              <w:rPr>
                <w:rFonts w:cs="Arial"/>
                <w:lang w:eastAsia="zh-CN"/>
              </w:rPr>
              <w:t>QPSK</w:t>
            </w:r>
          </w:p>
        </w:tc>
      </w:tr>
      <w:tr w:rsidR="00BF0FAF" w14:paraId="335C15D4" w14:textId="77777777" w:rsidTr="002572D1">
        <w:trPr>
          <w:cantSplit/>
          <w:jc w:val="center"/>
        </w:trPr>
        <w:tc>
          <w:tcPr>
            <w:tcW w:w="2421" w:type="dxa"/>
          </w:tcPr>
          <w:p w14:paraId="72EDB835" w14:textId="77777777" w:rsidR="00BF0FAF" w:rsidRDefault="00BF0FAF" w:rsidP="002572D1">
            <w:pPr>
              <w:pStyle w:val="TAC"/>
              <w:rPr>
                <w:rFonts w:cs="Arial"/>
              </w:rPr>
            </w:pPr>
            <w:r>
              <w:rPr>
                <w:rFonts w:cs="Arial"/>
              </w:rPr>
              <w:t>Code rate</w:t>
            </w:r>
            <w:r>
              <w:rPr>
                <w:rFonts w:cs="Arial"/>
                <w:lang w:eastAsia="zh-CN"/>
              </w:rPr>
              <w:t xml:space="preserve"> (Note 2)</w:t>
            </w:r>
          </w:p>
        </w:tc>
        <w:tc>
          <w:tcPr>
            <w:tcW w:w="1070" w:type="dxa"/>
          </w:tcPr>
          <w:p w14:paraId="24C0B142" w14:textId="77777777" w:rsidR="00BF0FAF" w:rsidRDefault="00BF0FAF" w:rsidP="002572D1">
            <w:pPr>
              <w:pStyle w:val="TAC"/>
              <w:rPr>
                <w:rFonts w:cs="Arial"/>
                <w:lang w:eastAsia="zh-CN"/>
              </w:rPr>
            </w:pPr>
            <w:r>
              <w:rPr>
                <w:rFonts w:cs="Arial"/>
                <w:lang w:eastAsia="zh-CN"/>
              </w:rPr>
              <w:t>1/3</w:t>
            </w:r>
          </w:p>
        </w:tc>
        <w:tc>
          <w:tcPr>
            <w:tcW w:w="1071" w:type="dxa"/>
          </w:tcPr>
          <w:p w14:paraId="0F5CE8F4" w14:textId="77777777" w:rsidR="00BF0FAF" w:rsidRDefault="00BF0FAF" w:rsidP="002572D1">
            <w:pPr>
              <w:pStyle w:val="TAC"/>
              <w:rPr>
                <w:rFonts w:cs="Arial"/>
                <w:lang w:eastAsia="zh-CN"/>
              </w:rPr>
            </w:pPr>
            <w:r>
              <w:rPr>
                <w:rFonts w:cs="Arial"/>
                <w:lang w:eastAsia="zh-CN"/>
              </w:rPr>
              <w:t>1/3</w:t>
            </w:r>
          </w:p>
        </w:tc>
        <w:tc>
          <w:tcPr>
            <w:tcW w:w="1070" w:type="dxa"/>
          </w:tcPr>
          <w:p w14:paraId="7A61800D" w14:textId="77777777" w:rsidR="00BF0FAF" w:rsidRDefault="00BF0FAF" w:rsidP="002572D1">
            <w:pPr>
              <w:pStyle w:val="TAC"/>
              <w:rPr>
                <w:rFonts w:cs="Arial"/>
                <w:lang w:eastAsia="zh-CN"/>
              </w:rPr>
            </w:pPr>
            <w:r>
              <w:rPr>
                <w:rFonts w:cs="Arial"/>
                <w:lang w:eastAsia="zh-CN"/>
              </w:rPr>
              <w:t>1/3</w:t>
            </w:r>
          </w:p>
        </w:tc>
        <w:tc>
          <w:tcPr>
            <w:tcW w:w="1071" w:type="dxa"/>
          </w:tcPr>
          <w:p w14:paraId="097A6165" w14:textId="77777777" w:rsidR="00BF0FAF" w:rsidRDefault="00BF0FAF" w:rsidP="002572D1">
            <w:pPr>
              <w:pStyle w:val="TAC"/>
              <w:rPr>
                <w:rFonts w:cs="Arial"/>
                <w:lang w:eastAsia="zh-CN"/>
              </w:rPr>
            </w:pPr>
            <w:r>
              <w:rPr>
                <w:rFonts w:cs="Arial"/>
                <w:lang w:eastAsia="zh-CN"/>
              </w:rPr>
              <w:t>1/3</w:t>
            </w:r>
          </w:p>
        </w:tc>
        <w:tc>
          <w:tcPr>
            <w:tcW w:w="1070" w:type="dxa"/>
          </w:tcPr>
          <w:p w14:paraId="36F71E1C" w14:textId="77777777" w:rsidR="00BF0FAF" w:rsidRDefault="00BF0FAF" w:rsidP="002572D1">
            <w:pPr>
              <w:pStyle w:val="TAC"/>
              <w:rPr>
                <w:rFonts w:cs="Arial"/>
                <w:lang w:eastAsia="zh-CN"/>
              </w:rPr>
            </w:pPr>
            <w:r>
              <w:rPr>
                <w:rFonts w:cs="Arial"/>
                <w:lang w:eastAsia="zh-CN"/>
              </w:rPr>
              <w:t>1/3</w:t>
            </w:r>
          </w:p>
        </w:tc>
        <w:tc>
          <w:tcPr>
            <w:tcW w:w="1070" w:type="dxa"/>
          </w:tcPr>
          <w:p w14:paraId="414AD769" w14:textId="77777777" w:rsidR="00BF0FAF" w:rsidRDefault="00BF0FAF" w:rsidP="002572D1">
            <w:pPr>
              <w:pStyle w:val="TAC"/>
              <w:rPr>
                <w:rFonts w:cs="Arial"/>
                <w:lang w:eastAsia="zh-CN"/>
              </w:rPr>
            </w:pPr>
            <w:r>
              <w:rPr>
                <w:rFonts w:cs="Arial"/>
                <w:lang w:eastAsia="zh-CN"/>
              </w:rPr>
              <w:t>1/3</w:t>
            </w:r>
          </w:p>
        </w:tc>
        <w:tc>
          <w:tcPr>
            <w:tcW w:w="1071" w:type="dxa"/>
          </w:tcPr>
          <w:p w14:paraId="6F36BCAB" w14:textId="77777777" w:rsidR="00BF0FAF" w:rsidRDefault="00BF0FAF" w:rsidP="002572D1">
            <w:pPr>
              <w:pStyle w:val="TAC"/>
              <w:rPr>
                <w:rFonts w:cs="Arial"/>
                <w:lang w:eastAsia="zh-CN"/>
              </w:rPr>
            </w:pPr>
            <w:r>
              <w:rPr>
                <w:rFonts w:cs="Arial"/>
                <w:lang w:eastAsia="zh-CN"/>
              </w:rPr>
              <w:t>1/3</w:t>
            </w:r>
          </w:p>
        </w:tc>
        <w:tc>
          <w:tcPr>
            <w:tcW w:w="1071" w:type="dxa"/>
          </w:tcPr>
          <w:p w14:paraId="21F0F10C" w14:textId="77777777" w:rsidR="00BF0FAF" w:rsidRDefault="00BF0FAF" w:rsidP="002572D1">
            <w:pPr>
              <w:pStyle w:val="TAC"/>
              <w:rPr>
                <w:rFonts w:cs="Arial"/>
                <w:lang w:eastAsia="zh-CN"/>
              </w:rPr>
            </w:pPr>
            <w:r>
              <w:rPr>
                <w:rFonts w:cs="Arial"/>
                <w:lang w:eastAsia="zh-CN"/>
              </w:rPr>
              <w:t>1/3</w:t>
            </w:r>
          </w:p>
        </w:tc>
      </w:tr>
      <w:tr w:rsidR="00BF0FAF" w14:paraId="185DB6C1" w14:textId="77777777" w:rsidTr="002572D1">
        <w:trPr>
          <w:cantSplit/>
          <w:jc w:val="center"/>
        </w:trPr>
        <w:tc>
          <w:tcPr>
            <w:tcW w:w="2421" w:type="dxa"/>
          </w:tcPr>
          <w:p w14:paraId="6EBE2FE4" w14:textId="77777777" w:rsidR="00BF0FAF" w:rsidRDefault="00BF0FAF" w:rsidP="002572D1">
            <w:pPr>
              <w:pStyle w:val="TAC"/>
              <w:rPr>
                <w:rFonts w:cs="Arial"/>
              </w:rPr>
            </w:pPr>
            <w:r>
              <w:rPr>
                <w:rFonts w:cs="Arial"/>
              </w:rPr>
              <w:t>Payload size (bits)</w:t>
            </w:r>
          </w:p>
        </w:tc>
        <w:tc>
          <w:tcPr>
            <w:tcW w:w="1070" w:type="dxa"/>
          </w:tcPr>
          <w:p w14:paraId="114041C8" w14:textId="77777777" w:rsidR="00BF0FAF" w:rsidRDefault="00BF0FAF" w:rsidP="002572D1">
            <w:pPr>
              <w:pStyle w:val="TAC"/>
              <w:rPr>
                <w:rFonts w:cs="Arial"/>
                <w:lang w:eastAsia="zh-CN"/>
              </w:rPr>
            </w:pPr>
            <w:r>
              <w:rPr>
                <w:rFonts w:cs="Arial"/>
                <w:lang w:eastAsia="zh-CN"/>
              </w:rPr>
              <w:t>432</w:t>
            </w:r>
          </w:p>
        </w:tc>
        <w:tc>
          <w:tcPr>
            <w:tcW w:w="1071" w:type="dxa"/>
          </w:tcPr>
          <w:p w14:paraId="6928442F" w14:textId="77777777" w:rsidR="00BF0FAF" w:rsidRDefault="00BF0FAF" w:rsidP="002572D1">
            <w:pPr>
              <w:pStyle w:val="TAC"/>
              <w:rPr>
                <w:rFonts w:cs="Arial"/>
                <w:lang w:eastAsia="zh-CN"/>
              </w:rPr>
            </w:pPr>
            <w:r>
              <w:rPr>
                <w:rFonts w:cs="Arial"/>
                <w:lang w:eastAsia="zh-CN"/>
              </w:rPr>
              <w:t>352</w:t>
            </w:r>
          </w:p>
        </w:tc>
        <w:tc>
          <w:tcPr>
            <w:tcW w:w="1070" w:type="dxa"/>
          </w:tcPr>
          <w:p w14:paraId="48CCB78F" w14:textId="77777777" w:rsidR="00BF0FAF" w:rsidRDefault="00BF0FAF" w:rsidP="002572D1">
            <w:pPr>
              <w:pStyle w:val="TAC"/>
              <w:rPr>
                <w:rFonts w:cs="Arial"/>
                <w:lang w:eastAsia="zh-CN"/>
              </w:rPr>
            </w:pPr>
            <w:r>
              <w:rPr>
                <w:rFonts w:cs="Arial"/>
                <w:lang w:eastAsia="zh-CN"/>
              </w:rPr>
              <w:t>888</w:t>
            </w:r>
          </w:p>
        </w:tc>
        <w:tc>
          <w:tcPr>
            <w:tcW w:w="1071" w:type="dxa"/>
          </w:tcPr>
          <w:p w14:paraId="70AAC5C8" w14:textId="77777777" w:rsidR="00BF0FAF" w:rsidRDefault="00BF0FAF" w:rsidP="002572D1">
            <w:pPr>
              <w:pStyle w:val="TAC"/>
              <w:rPr>
                <w:rFonts w:cs="Arial"/>
                <w:lang w:eastAsia="zh-CN"/>
              </w:rPr>
            </w:pPr>
            <w:r>
              <w:rPr>
                <w:rFonts w:cs="Arial"/>
                <w:lang w:eastAsia="zh-CN"/>
              </w:rPr>
              <w:t>888</w:t>
            </w:r>
          </w:p>
        </w:tc>
        <w:tc>
          <w:tcPr>
            <w:tcW w:w="1070" w:type="dxa"/>
          </w:tcPr>
          <w:p w14:paraId="62728BE1" w14:textId="77777777" w:rsidR="00BF0FAF" w:rsidRDefault="00BF0FAF" w:rsidP="002572D1">
            <w:pPr>
              <w:pStyle w:val="TAC"/>
              <w:rPr>
                <w:rFonts w:cs="Arial"/>
                <w:lang w:eastAsia="zh-CN"/>
              </w:rPr>
            </w:pPr>
            <w:r>
              <w:rPr>
                <w:rFonts w:cs="Arial"/>
                <w:lang w:eastAsia="zh-CN"/>
              </w:rPr>
              <w:t>1864</w:t>
            </w:r>
          </w:p>
        </w:tc>
        <w:tc>
          <w:tcPr>
            <w:tcW w:w="1070" w:type="dxa"/>
          </w:tcPr>
          <w:p w14:paraId="5F6D2B40" w14:textId="77777777" w:rsidR="00BF0FAF" w:rsidRDefault="00BF0FAF" w:rsidP="002572D1">
            <w:pPr>
              <w:pStyle w:val="TAC"/>
              <w:rPr>
                <w:rFonts w:cs="Arial"/>
                <w:lang w:eastAsia="zh-CN"/>
              </w:rPr>
            </w:pPr>
            <w:r>
              <w:rPr>
                <w:rFonts w:cs="Arial"/>
                <w:lang w:eastAsia="zh-CN"/>
              </w:rPr>
              <w:t>1864</w:t>
            </w:r>
          </w:p>
        </w:tc>
        <w:tc>
          <w:tcPr>
            <w:tcW w:w="1071" w:type="dxa"/>
          </w:tcPr>
          <w:p w14:paraId="7A212165" w14:textId="77777777" w:rsidR="00BF0FAF" w:rsidRDefault="00BF0FAF" w:rsidP="002572D1">
            <w:pPr>
              <w:pStyle w:val="TAC"/>
              <w:rPr>
                <w:rFonts w:cs="Arial"/>
                <w:lang w:eastAsia="zh-CN"/>
              </w:rPr>
            </w:pPr>
            <w:r>
              <w:rPr>
                <w:rFonts w:cs="Arial"/>
                <w:lang w:eastAsia="zh-CN"/>
              </w:rPr>
              <w:t>2792</w:t>
            </w:r>
          </w:p>
        </w:tc>
        <w:tc>
          <w:tcPr>
            <w:tcW w:w="1071" w:type="dxa"/>
          </w:tcPr>
          <w:p w14:paraId="640B1627" w14:textId="77777777" w:rsidR="00BF0FAF" w:rsidRDefault="00BF0FAF" w:rsidP="002572D1">
            <w:pPr>
              <w:pStyle w:val="TAC"/>
              <w:rPr>
                <w:rFonts w:cs="Arial"/>
                <w:lang w:eastAsia="zh-CN"/>
              </w:rPr>
            </w:pPr>
            <w:r>
              <w:rPr>
                <w:rFonts w:cs="Arial"/>
                <w:lang w:eastAsia="zh-CN"/>
              </w:rPr>
              <w:t>3752</w:t>
            </w:r>
          </w:p>
        </w:tc>
      </w:tr>
      <w:tr w:rsidR="00BF0FAF" w14:paraId="5CEF5FDC" w14:textId="77777777" w:rsidTr="002572D1">
        <w:trPr>
          <w:cantSplit/>
          <w:jc w:val="center"/>
        </w:trPr>
        <w:tc>
          <w:tcPr>
            <w:tcW w:w="2421" w:type="dxa"/>
          </w:tcPr>
          <w:p w14:paraId="5E38C2C2" w14:textId="77777777" w:rsidR="00BF0FAF" w:rsidRDefault="00BF0FAF" w:rsidP="002572D1">
            <w:pPr>
              <w:pStyle w:val="TAC"/>
              <w:rPr>
                <w:rFonts w:cs="Arial"/>
              </w:rPr>
            </w:pPr>
            <w:r>
              <w:rPr>
                <w:rFonts w:cs="Arial"/>
                <w:szCs w:val="22"/>
              </w:rPr>
              <w:t>Transport block CRC (bits)</w:t>
            </w:r>
          </w:p>
        </w:tc>
        <w:tc>
          <w:tcPr>
            <w:tcW w:w="1070" w:type="dxa"/>
          </w:tcPr>
          <w:p w14:paraId="4294729B" w14:textId="77777777" w:rsidR="00BF0FAF" w:rsidRDefault="00BF0FAF" w:rsidP="002572D1">
            <w:pPr>
              <w:pStyle w:val="TAC"/>
              <w:rPr>
                <w:rFonts w:cs="Arial"/>
                <w:lang w:eastAsia="zh-CN"/>
              </w:rPr>
            </w:pPr>
            <w:r>
              <w:rPr>
                <w:rFonts w:cs="Arial"/>
                <w:lang w:eastAsia="zh-CN"/>
              </w:rPr>
              <w:t>16</w:t>
            </w:r>
          </w:p>
        </w:tc>
        <w:tc>
          <w:tcPr>
            <w:tcW w:w="1071" w:type="dxa"/>
          </w:tcPr>
          <w:p w14:paraId="53FD6DE3" w14:textId="77777777" w:rsidR="00BF0FAF" w:rsidRDefault="00BF0FAF" w:rsidP="002572D1">
            <w:pPr>
              <w:pStyle w:val="TAC"/>
              <w:rPr>
                <w:rFonts w:cs="Arial"/>
                <w:lang w:eastAsia="zh-CN"/>
              </w:rPr>
            </w:pPr>
            <w:r>
              <w:rPr>
                <w:rFonts w:cs="Arial"/>
                <w:lang w:eastAsia="zh-CN"/>
              </w:rPr>
              <w:t>16</w:t>
            </w:r>
          </w:p>
        </w:tc>
        <w:tc>
          <w:tcPr>
            <w:tcW w:w="1070" w:type="dxa"/>
          </w:tcPr>
          <w:p w14:paraId="3C6D858A" w14:textId="77777777" w:rsidR="00BF0FAF" w:rsidRDefault="00BF0FAF" w:rsidP="002572D1">
            <w:pPr>
              <w:pStyle w:val="TAC"/>
              <w:rPr>
                <w:rFonts w:cs="Arial"/>
                <w:lang w:eastAsia="zh-CN"/>
              </w:rPr>
            </w:pPr>
            <w:r>
              <w:rPr>
                <w:rFonts w:cs="Arial"/>
                <w:lang w:eastAsia="zh-CN"/>
              </w:rPr>
              <w:t>16</w:t>
            </w:r>
          </w:p>
        </w:tc>
        <w:tc>
          <w:tcPr>
            <w:tcW w:w="1071" w:type="dxa"/>
          </w:tcPr>
          <w:p w14:paraId="50A8E46F" w14:textId="77777777" w:rsidR="00BF0FAF" w:rsidRDefault="00BF0FAF" w:rsidP="002572D1">
            <w:pPr>
              <w:pStyle w:val="TAC"/>
              <w:rPr>
                <w:rFonts w:cs="Arial"/>
                <w:lang w:eastAsia="zh-CN"/>
              </w:rPr>
            </w:pPr>
            <w:r>
              <w:rPr>
                <w:rFonts w:cs="Arial"/>
                <w:lang w:eastAsia="zh-CN"/>
              </w:rPr>
              <w:t>16</w:t>
            </w:r>
          </w:p>
        </w:tc>
        <w:tc>
          <w:tcPr>
            <w:tcW w:w="1070" w:type="dxa"/>
          </w:tcPr>
          <w:p w14:paraId="7A506657" w14:textId="77777777" w:rsidR="00BF0FAF" w:rsidRDefault="00BF0FAF" w:rsidP="002572D1">
            <w:pPr>
              <w:pStyle w:val="TAC"/>
              <w:rPr>
                <w:rFonts w:cs="Arial"/>
                <w:lang w:eastAsia="zh-CN"/>
              </w:rPr>
            </w:pPr>
            <w:r>
              <w:rPr>
                <w:rFonts w:cs="Arial"/>
                <w:lang w:eastAsia="zh-CN"/>
              </w:rPr>
              <w:t>16</w:t>
            </w:r>
          </w:p>
        </w:tc>
        <w:tc>
          <w:tcPr>
            <w:tcW w:w="1070" w:type="dxa"/>
          </w:tcPr>
          <w:p w14:paraId="797306A5" w14:textId="77777777" w:rsidR="00BF0FAF" w:rsidRDefault="00BF0FAF" w:rsidP="002572D1">
            <w:pPr>
              <w:pStyle w:val="TAC"/>
              <w:rPr>
                <w:rFonts w:cs="Arial"/>
                <w:lang w:eastAsia="zh-CN"/>
              </w:rPr>
            </w:pPr>
            <w:r>
              <w:rPr>
                <w:rFonts w:cs="Arial"/>
                <w:lang w:eastAsia="zh-CN"/>
              </w:rPr>
              <w:t>16</w:t>
            </w:r>
          </w:p>
        </w:tc>
        <w:tc>
          <w:tcPr>
            <w:tcW w:w="1071" w:type="dxa"/>
          </w:tcPr>
          <w:p w14:paraId="4CD2EFA3" w14:textId="77777777" w:rsidR="00BF0FAF" w:rsidRDefault="00BF0FAF" w:rsidP="002572D1">
            <w:pPr>
              <w:pStyle w:val="TAC"/>
              <w:rPr>
                <w:rFonts w:cs="Arial"/>
                <w:lang w:eastAsia="zh-CN"/>
              </w:rPr>
            </w:pPr>
            <w:r>
              <w:rPr>
                <w:rFonts w:cs="Arial"/>
                <w:lang w:eastAsia="zh-CN"/>
              </w:rPr>
              <w:t>16</w:t>
            </w:r>
          </w:p>
        </w:tc>
        <w:tc>
          <w:tcPr>
            <w:tcW w:w="1071" w:type="dxa"/>
          </w:tcPr>
          <w:p w14:paraId="53401841" w14:textId="77777777" w:rsidR="00BF0FAF" w:rsidRDefault="00BF0FAF" w:rsidP="002572D1">
            <w:pPr>
              <w:pStyle w:val="TAC"/>
              <w:rPr>
                <w:rFonts w:cs="Arial"/>
                <w:lang w:eastAsia="zh-CN"/>
              </w:rPr>
            </w:pPr>
            <w:r>
              <w:rPr>
                <w:rFonts w:cs="Arial"/>
                <w:lang w:eastAsia="zh-CN"/>
              </w:rPr>
              <w:t>16</w:t>
            </w:r>
          </w:p>
        </w:tc>
      </w:tr>
      <w:tr w:rsidR="00BF0FAF" w14:paraId="4BA3F921" w14:textId="77777777" w:rsidTr="002572D1">
        <w:trPr>
          <w:cantSplit/>
          <w:jc w:val="center"/>
        </w:trPr>
        <w:tc>
          <w:tcPr>
            <w:tcW w:w="2421" w:type="dxa"/>
          </w:tcPr>
          <w:p w14:paraId="663D6A7D" w14:textId="77777777" w:rsidR="00BF0FAF" w:rsidRDefault="00BF0FAF" w:rsidP="002572D1">
            <w:pPr>
              <w:pStyle w:val="TAC"/>
              <w:rPr>
                <w:rFonts w:cs="Arial"/>
                <w:szCs w:val="22"/>
              </w:rPr>
            </w:pPr>
            <w:r>
              <w:rPr>
                <w:rFonts w:cs="Arial"/>
              </w:rPr>
              <w:t>Code block CRC size (bits)</w:t>
            </w:r>
          </w:p>
        </w:tc>
        <w:tc>
          <w:tcPr>
            <w:tcW w:w="1070" w:type="dxa"/>
          </w:tcPr>
          <w:p w14:paraId="5D2B2901" w14:textId="77777777" w:rsidR="00BF0FAF" w:rsidRDefault="00BF0FAF" w:rsidP="002572D1">
            <w:pPr>
              <w:pStyle w:val="TAC"/>
              <w:rPr>
                <w:rFonts w:cs="Arial"/>
                <w:lang w:eastAsia="zh-CN"/>
              </w:rPr>
            </w:pPr>
            <w:r>
              <w:rPr>
                <w:rFonts w:cs="Arial"/>
                <w:lang w:eastAsia="zh-CN"/>
              </w:rPr>
              <w:t>-</w:t>
            </w:r>
          </w:p>
        </w:tc>
        <w:tc>
          <w:tcPr>
            <w:tcW w:w="1071" w:type="dxa"/>
          </w:tcPr>
          <w:p w14:paraId="5BD10545" w14:textId="77777777" w:rsidR="00BF0FAF" w:rsidRDefault="00BF0FAF" w:rsidP="002572D1">
            <w:pPr>
              <w:pStyle w:val="TAC"/>
              <w:rPr>
                <w:rFonts w:cs="Arial"/>
                <w:lang w:eastAsia="zh-CN"/>
              </w:rPr>
            </w:pPr>
            <w:r>
              <w:rPr>
                <w:rFonts w:cs="Arial"/>
                <w:lang w:eastAsia="zh-CN"/>
              </w:rPr>
              <w:t>-</w:t>
            </w:r>
          </w:p>
        </w:tc>
        <w:tc>
          <w:tcPr>
            <w:tcW w:w="1070" w:type="dxa"/>
          </w:tcPr>
          <w:p w14:paraId="7CC41635" w14:textId="77777777" w:rsidR="00BF0FAF" w:rsidRDefault="00BF0FAF" w:rsidP="002572D1">
            <w:pPr>
              <w:pStyle w:val="TAC"/>
              <w:rPr>
                <w:rFonts w:cs="Arial"/>
                <w:lang w:eastAsia="zh-CN"/>
              </w:rPr>
            </w:pPr>
            <w:r>
              <w:rPr>
                <w:rFonts w:cs="Arial"/>
                <w:lang w:eastAsia="zh-CN"/>
              </w:rPr>
              <w:t>-</w:t>
            </w:r>
          </w:p>
        </w:tc>
        <w:tc>
          <w:tcPr>
            <w:tcW w:w="1071" w:type="dxa"/>
          </w:tcPr>
          <w:p w14:paraId="0994EFE9" w14:textId="77777777" w:rsidR="00BF0FAF" w:rsidRDefault="00BF0FAF" w:rsidP="002572D1">
            <w:pPr>
              <w:pStyle w:val="TAC"/>
              <w:rPr>
                <w:rFonts w:cs="Arial"/>
                <w:lang w:eastAsia="zh-CN"/>
              </w:rPr>
            </w:pPr>
            <w:r>
              <w:rPr>
                <w:rFonts w:cs="Arial"/>
                <w:lang w:eastAsia="zh-CN"/>
              </w:rPr>
              <w:t>-</w:t>
            </w:r>
          </w:p>
        </w:tc>
        <w:tc>
          <w:tcPr>
            <w:tcW w:w="1070" w:type="dxa"/>
          </w:tcPr>
          <w:p w14:paraId="31C46C7A" w14:textId="77777777" w:rsidR="00BF0FAF" w:rsidRDefault="00BF0FAF" w:rsidP="002572D1">
            <w:pPr>
              <w:pStyle w:val="TAC"/>
              <w:rPr>
                <w:rFonts w:cs="Arial"/>
                <w:lang w:eastAsia="zh-CN"/>
              </w:rPr>
            </w:pPr>
            <w:r>
              <w:rPr>
                <w:rFonts w:cs="Arial"/>
                <w:lang w:eastAsia="zh-CN"/>
              </w:rPr>
              <w:t>-</w:t>
            </w:r>
          </w:p>
        </w:tc>
        <w:tc>
          <w:tcPr>
            <w:tcW w:w="1070" w:type="dxa"/>
          </w:tcPr>
          <w:p w14:paraId="57824BF3" w14:textId="77777777" w:rsidR="00BF0FAF" w:rsidRDefault="00BF0FAF" w:rsidP="002572D1">
            <w:pPr>
              <w:pStyle w:val="TAC"/>
              <w:rPr>
                <w:rFonts w:cs="Arial"/>
                <w:lang w:eastAsia="zh-CN"/>
              </w:rPr>
            </w:pPr>
            <w:r>
              <w:rPr>
                <w:rFonts w:cs="Arial"/>
                <w:lang w:eastAsia="zh-CN"/>
              </w:rPr>
              <w:t>-</w:t>
            </w:r>
          </w:p>
        </w:tc>
        <w:tc>
          <w:tcPr>
            <w:tcW w:w="1071" w:type="dxa"/>
          </w:tcPr>
          <w:p w14:paraId="3CA89BFE" w14:textId="77777777" w:rsidR="00BF0FAF" w:rsidRDefault="00BF0FAF" w:rsidP="002572D1">
            <w:pPr>
              <w:pStyle w:val="TAC"/>
              <w:rPr>
                <w:rFonts w:cs="Arial"/>
                <w:lang w:eastAsia="zh-CN"/>
              </w:rPr>
            </w:pPr>
            <w:r>
              <w:rPr>
                <w:rFonts w:cs="Arial"/>
                <w:lang w:eastAsia="zh-CN"/>
              </w:rPr>
              <w:t>-</w:t>
            </w:r>
          </w:p>
        </w:tc>
        <w:tc>
          <w:tcPr>
            <w:tcW w:w="1071" w:type="dxa"/>
          </w:tcPr>
          <w:p w14:paraId="2B753CA3" w14:textId="77777777" w:rsidR="00BF0FAF" w:rsidRDefault="00BF0FAF" w:rsidP="002572D1">
            <w:pPr>
              <w:pStyle w:val="TAC"/>
              <w:rPr>
                <w:rFonts w:cs="Arial"/>
                <w:lang w:eastAsia="zh-CN"/>
              </w:rPr>
            </w:pPr>
            <w:r>
              <w:rPr>
                <w:rFonts w:cs="Arial"/>
                <w:lang w:eastAsia="zh-CN"/>
              </w:rPr>
              <w:t>-</w:t>
            </w:r>
          </w:p>
        </w:tc>
      </w:tr>
      <w:tr w:rsidR="00BF0FAF" w14:paraId="42FEC661" w14:textId="77777777" w:rsidTr="002572D1">
        <w:trPr>
          <w:cantSplit/>
          <w:jc w:val="center"/>
        </w:trPr>
        <w:tc>
          <w:tcPr>
            <w:tcW w:w="2421" w:type="dxa"/>
          </w:tcPr>
          <w:p w14:paraId="6C993E81" w14:textId="77777777" w:rsidR="00BF0FAF" w:rsidRDefault="00BF0FAF" w:rsidP="002572D1">
            <w:pPr>
              <w:pStyle w:val="TAC"/>
              <w:rPr>
                <w:rFonts w:cs="Arial"/>
              </w:rPr>
            </w:pPr>
            <w:r>
              <w:rPr>
                <w:rFonts w:cs="Arial"/>
              </w:rPr>
              <w:t>Number of code blocks - C</w:t>
            </w:r>
          </w:p>
        </w:tc>
        <w:tc>
          <w:tcPr>
            <w:tcW w:w="1070" w:type="dxa"/>
          </w:tcPr>
          <w:p w14:paraId="4DFFBAB2" w14:textId="77777777" w:rsidR="00BF0FAF" w:rsidRDefault="00BF0FAF" w:rsidP="002572D1">
            <w:pPr>
              <w:pStyle w:val="TAC"/>
              <w:rPr>
                <w:rFonts w:cs="Arial"/>
                <w:lang w:eastAsia="zh-CN"/>
              </w:rPr>
            </w:pPr>
            <w:r>
              <w:rPr>
                <w:rFonts w:cs="Arial"/>
                <w:lang w:eastAsia="zh-CN"/>
              </w:rPr>
              <w:t>1</w:t>
            </w:r>
          </w:p>
        </w:tc>
        <w:tc>
          <w:tcPr>
            <w:tcW w:w="1071" w:type="dxa"/>
          </w:tcPr>
          <w:p w14:paraId="66AA24CA" w14:textId="77777777" w:rsidR="00BF0FAF" w:rsidRDefault="00BF0FAF" w:rsidP="002572D1">
            <w:pPr>
              <w:pStyle w:val="TAC"/>
              <w:rPr>
                <w:rFonts w:cs="Arial"/>
                <w:lang w:eastAsia="zh-CN"/>
              </w:rPr>
            </w:pPr>
            <w:r>
              <w:rPr>
                <w:rFonts w:cs="Arial"/>
                <w:lang w:eastAsia="zh-CN"/>
              </w:rPr>
              <w:t>1</w:t>
            </w:r>
          </w:p>
        </w:tc>
        <w:tc>
          <w:tcPr>
            <w:tcW w:w="1070" w:type="dxa"/>
          </w:tcPr>
          <w:p w14:paraId="28524954" w14:textId="77777777" w:rsidR="00BF0FAF" w:rsidRDefault="00BF0FAF" w:rsidP="002572D1">
            <w:pPr>
              <w:pStyle w:val="TAC"/>
              <w:rPr>
                <w:rFonts w:cs="Arial"/>
                <w:lang w:eastAsia="zh-CN"/>
              </w:rPr>
            </w:pPr>
            <w:r>
              <w:rPr>
                <w:rFonts w:cs="Arial"/>
                <w:lang w:eastAsia="zh-CN"/>
              </w:rPr>
              <w:t>1</w:t>
            </w:r>
          </w:p>
        </w:tc>
        <w:tc>
          <w:tcPr>
            <w:tcW w:w="1071" w:type="dxa"/>
          </w:tcPr>
          <w:p w14:paraId="77D3DD3A" w14:textId="77777777" w:rsidR="00BF0FAF" w:rsidRDefault="00BF0FAF" w:rsidP="002572D1">
            <w:pPr>
              <w:pStyle w:val="TAC"/>
              <w:rPr>
                <w:rFonts w:cs="Arial"/>
                <w:lang w:eastAsia="zh-CN"/>
              </w:rPr>
            </w:pPr>
            <w:r>
              <w:rPr>
                <w:rFonts w:cs="Arial"/>
                <w:lang w:eastAsia="zh-CN"/>
              </w:rPr>
              <w:t>1</w:t>
            </w:r>
          </w:p>
        </w:tc>
        <w:tc>
          <w:tcPr>
            <w:tcW w:w="1070" w:type="dxa"/>
          </w:tcPr>
          <w:p w14:paraId="15DADF60" w14:textId="77777777" w:rsidR="00BF0FAF" w:rsidRDefault="00BF0FAF" w:rsidP="002572D1">
            <w:pPr>
              <w:pStyle w:val="TAC"/>
              <w:rPr>
                <w:rFonts w:cs="Arial"/>
                <w:lang w:eastAsia="zh-CN"/>
              </w:rPr>
            </w:pPr>
            <w:r>
              <w:rPr>
                <w:rFonts w:cs="Arial"/>
                <w:lang w:eastAsia="zh-CN"/>
              </w:rPr>
              <w:t>1</w:t>
            </w:r>
          </w:p>
        </w:tc>
        <w:tc>
          <w:tcPr>
            <w:tcW w:w="1070" w:type="dxa"/>
          </w:tcPr>
          <w:p w14:paraId="08B82F89" w14:textId="77777777" w:rsidR="00BF0FAF" w:rsidRDefault="00BF0FAF" w:rsidP="002572D1">
            <w:pPr>
              <w:pStyle w:val="TAC"/>
              <w:rPr>
                <w:rFonts w:cs="Arial"/>
                <w:lang w:eastAsia="zh-CN"/>
              </w:rPr>
            </w:pPr>
            <w:r>
              <w:rPr>
                <w:rFonts w:cs="Arial"/>
                <w:lang w:eastAsia="zh-CN"/>
              </w:rPr>
              <w:t>1</w:t>
            </w:r>
          </w:p>
        </w:tc>
        <w:tc>
          <w:tcPr>
            <w:tcW w:w="1071" w:type="dxa"/>
          </w:tcPr>
          <w:p w14:paraId="1D043D17" w14:textId="77777777" w:rsidR="00BF0FAF" w:rsidRDefault="00BF0FAF" w:rsidP="002572D1">
            <w:pPr>
              <w:pStyle w:val="TAC"/>
              <w:rPr>
                <w:rFonts w:cs="Arial"/>
                <w:lang w:eastAsia="zh-CN"/>
              </w:rPr>
            </w:pPr>
            <w:r>
              <w:rPr>
                <w:rFonts w:cs="Arial"/>
                <w:lang w:eastAsia="zh-CN"/>
              </w:rPr>
              <w:t>1</w:t>
            </w:r>
          </w:p>
        </w:tc>
        <w:tc>
          <w:tcPr>
            <w:tcW w:w="1071" w:type="dxa"/>
          </w:tcPr>
          <w:p w14:paraId="46A8562D" w14:textId="77777777" w:rsidR="00BF0FAF" w:rsidRDefault="00BF0FAF" w:rsidP="002572D1">
            <w:pPr>
              <w:pStyle w:val="TAC"/>
              <w:rPr>
                <w:rFonts w:cs="Arial"/>
                <w:lang w:eastAsia="zh-CN"/>
              </w:rPr>
            </w:pPr>
            <w:r>
              <w:rPr>
                <w:rFonts w:cs="Arial"/>
                <w:lang w:eastAsia="zh-CN"/>
              </w:rPr>
              <w:t>1</w:t>
            </w:r>
          </w:p>
        </w:tc>
      </w:tr>
      <w:tr w:rsidR="00BF0FAF" w14:paraId="64BB1861" w14:textId="77777777" w:rsidTr="002572D1">
        <w:trPr>
          <w:cantSplit/>
          <w:jc w:val="center"/>
        </w:trPr>
        <w:tc>
          <w:tcPr>
            <w:tcW w:w="2421" w:type="dxa"/>
          </w:tcPr>
          <w:p w14:paraId="430D3C66" w14:textId="77777777" w:rsidR="00BF0FAF" w:rsidRDefault="00BF0FAF" w:rsidP="002572D1">
            <w:pPr>
              <w:pStyle w:val="TAC"/>
              <w:rPr>
                <w:rFonts w:cs="Arial"/>
              </w:rPr>
            </w:pPr>
            <w:r>
              <w:rPr>
                <w:rFonts w:cs="Arial"/>
              </w:rPr>
              <w:t xml:space="preserve">Code block size </w:t>
            </w:r>
            <w:r>
              <w:t xml:space="preserve">including CRC </w:t>
            </w:r>
            <w:r>
              <w:rPr>
                <w:rFonts w:cs="Arial"/>
              </w:rPr>
              <w:t>(bits) (Note 3)</w:t>
            </w:r>
          </w:p>
        </w:tc>
        <w:tc>
          <w:tcPr>
            <w:tcW w:w="1070" w:type="dxa"/>
          </w:tcPr>
          <w:p w14:paraId="6DD2E1A1" w14:textId="77777777" w:rsidR="00BF0FAF" w:rsidRDefault="00BF0FAF" w:rsidP="002572D1">
            <w:pPr>
              <w:pStyle w:val="TAC"/>
              <w:rPr>
                <w:rFonts w:cs="Arial"/>
                <w:lang w:eastAsia="zh-CN"/>
              </w:rPr>
            </w:pPr>
            <w:r>
              <w:rPr>
                <w:rFonts w:cs="Arial"/>
                <w:lang w:eastAsia="zh-CN"/>
              </w:rPr>
              <w:t>448</w:t>
            </w:r>
          </w:p>
        </w:tc>
        <w:tc>
          <w:tcPr>
            <w:tcW w:w="1071" w:type="dxa"/>
          </w:tcPr>
          <w:p w14:paraId="4E26CFC1" w14:textId="77777777" w:rsidR="00BF0FAF" w:rsidRDefault="00BF0FAF" w:rsidP="002572D1">
            <w:pPr>
              <w:pStyle w:val="TAC"/>
              <w:rPr>
                <w:rFonts w:cs="Arial"/>
                <w:lang w:eastAsia="zh-CN"/>
              </w:rPr>
            </w:pPr>
            <w:r>
              <w:rPr>
                <w:rFonts w:cs="Arial"/>
                <w:lang w:eastAsia="zh-CN"/>
              </w:rPr>
              <w:t>368</w:t>
            </w:r>
          </w:p>
        </w:tc>
        <w:tc>
          <w:tcPr>
            <w:tcW w:w="1070" w:type="dxa"/>
          </w:tcPr>
          <w:p w14:paraId="41FCF91A" w14:textId="77777777" w:rsidR="00BF0FAF" w:rsidRDefault="00BF0FAF" w:rsidP="002572D1">
            <w:pPr>
              <w:pStyle w:val="TAC"/>
              <w:rPr>
                <w:rFonts w:cs="Arial"/>
                <w:lang w:eastAsia="zh-CN"/>
              </w:rPr>
            </w:pPr>
            <w:r>
              <w:rPr>
                <w:rFonts w:cs="Arial"/>
                <w:lang w:eastAsia="zh-CN"/>
              </w:rPr>
              <w:t>904</w:t>
            </w:r>
          </w:p>
        </w:tc>
        <w:tc>
          <w:tcPr>
            <w:tcW w:w="1071" w:type="dxa"/>
          </w:tcPr>
          <w:p w14:paraId="20ED3A0E" w14:textId="77777777" w:rsidR="00BF0FAF" w:rsidRDefault="00BF0FAF" w:rsidP="002572D1">
            <w:pPr>
              <w:pStyle w:val="TAC"/>
              <w:rPr>
                <w:rFonts w:cs="Arial"/>
                <w:lang w:eastAsia="zh-CN"/>
              </w:rPr>
            </w:pPr>
            <w:r>
              <w:rPr>
                <w:rFonts w:cs="Arial"/>
                <w:lang w:eastAsia="zh-CN"/>
              </w:rPr>
              <w:t>904</w:t>
            </w:r>
          </w:p>
        </w:tc>
        <w:tc>
          <w:tcPr>
            <w:tcW w:w="1070" w:type="dxa"/>
          </w:tcPr>
          <w:p w14:paraId="47D8FC3C" w14:textId="77777777" w:rsidR="00BF0FAF" w:rsidRDefault="00BF0FAF" w:rsidP="002572D1">
            <w:pPr>
              <w:pStyle w:val="TAC"/>
              <w:rPr>
                <w:rFonts w:cs="Arial"/>
                <w:lang w:eastAsia="zh-CN"/>
              </w:rPr>
            </w:pPr>
            <w:r>
              <w:rPr>
                <w:rFonts w:cs="Arial"/>
                <w:lang w:eastAsia="zh-CN"/>
              </w:rPr>
              <w:t>1880</w:t>
            </w:r>
          </w:p>
        </w:tc>
        <w:tc>
          <w:tcPr>
            <w:tcW w:w="1070" w:type="dxa"/>
          </w:tcPr>
          <w:p w14:paraId="6A5158C5" w14:textId="77777777" w:rsidR="00BF0FAF" w:rsidRDefault="00BF0FAF" w:rsidP="002572D1">
            <w:pPr>
              <w:pStyle w:val="TAC"/>
              <w:rPr>
                <w:rFonts w:cs="Arial"/>
                <w:lang w:eastAsia="zh-CN"/>
              </w:rPr>
            </w:pPr>
            <w:r>
              <w:rPr>
                <w:rFonts w:cs="Arial"/>
                <w:lang w:eastAsia="zh-CN"/>
              </w:rPr>
              <w:t>1880</w:t>
            </w:r>
          </w:p>
        </w:tc>
        <w:tc>
          <w:tcPr>
            <w:tcW w:w="1071" w:type="dxa"/>
          </w:tcPr>
          <w:p w14:paraId="4DC768A3" w14:textId="77777777" w:rsidR="00BF0FAF" w:rsidRDefault="00BF0FAF" w:rsidP="002572D1">
            <w:pPr>
              <w:pStyle w:val="TAC"/>
              <w:rPr>
                <w:rFonts w:cs="Arial"/>
                <w:lang w:eastAsia="zh-CN"/>
              </w:rPr>
            </w:pPr>
            <w:r>
              <w:rPr>
                <w:rFonts w:cs="Arial"/>
                <w:lang w:eastAsia="zh-CN"/>
              </w:rPr>
              <w:t>2808</w:t>
            </w:r>
          </w:p>
        </w:tc>
        <w:tc>
          <w:tcPr>
            <w:tcW w:w="1071" w:type="dxa"/>
          </w:tcPr>
          <w:p w14:paraId="760624B5" w14:textId="77777777" w:rsidR="00BF0FAF" w:rsidRDefault="00BF0FAF" w:rsidP="002572D1">
            <w:pPr>
              <w:pStyle w:val="TAC"/>
              <w:rPr>
                <w:rFonts w:cs="Arial"/>
                <w:lang w:eastAsia="zh-CN"/>
              </w:rPr>
            </w:pPr>
            <w:r>
              <w:rPr>
                <w:rFonts w:cs="Arial"/>
                <w:lang w:eastAsia="zh-CN"/>
              </w:rPr>
              <w:t>3768</w:t>
            </w:r>
          </w:p>
        </w:tc>
      </w:tr>
      <w:tr w:rsidR="00BF0FAF" w14:paraId="3C605D63" w14:textId="77777777" w:rsidTr="002572D1">
        <w:trPr>
          <w:cantSplit/>
          <w:jc w:val="center"/>
        </w:trPr>
        <w:tc>
          <w:tcPr>
            <w:tcW w:w="2421" w:type="dxa"/>
          </w:tcPr>
          <w:p w14:paraId="78A33F57" w14:textId="77777777" w:rsidR="00BF0FAF" w:rsidRDefault="00BF0FAF" w:rsidP="002572D1">
            <w:pPr>
              <w:pStyle w:val="TAC"/>
              <w:rPr>
                <w:rFonts w:cs="Arial"/>
              </w:rPr>
            </w:pPr>
            <w:r>
              <w:rPr>
                <w:rFonts w:cs="Arial"/>
              </w:rPr>
              <w:t xml:space="preserve">Total number of bits per </w:t>
            </w:r>
            <w:r>
              <w:rPr>
                <w:rFonts w:cs="Arial"/>
                <w:lang w:eastAsia="zh-CN"/>
              </w:rPr>
              <w:t>slot</w:t>
            </w:r>
          </w:p>
        </w:tc>
        <w:tc>
          <w:tcPr>
            <w:tcW w:w="1070" w:type="dxa"/>
          </w:tcPr>
          <w:p w14:paraId="29C1E158" w14:textId="77777777" w:rsidR="00BF0FAF" w:rsidRDefault="00BF0FAF" w:rsidP="002572D1">
            <w:pPr>
              <w:pStyle w:val="TAC"/>
              <w:rPr>
                <w:rFonts w:cs="Arial"/>
                <w:lang w:eastAsia="zh-CN"/>
              </w:rPr>
            </w:pPr>
            <w:r>
              <w:rPr>
                <w:rFonts w:cs="Arial"/>
                <w:lang w:eastAsia="zh-CN"/>
              </w:rPr>
              <w:t>1440</w:t>
            </w:r>
          </w:p>
        </w:tc>
        <w:tc>
          <w:tcPr>
            <w:tcW w:w="1071" w:type="dxa"/>
          </w:tcPr>
          <w:p w14:paraId="0DEEC6D0" w14:textId="77777777" w:rsidR="00BF0FAF" w:rsidRDefault="00BF0FAF" w:rsidP="002572D1">
            <w:pPr>
              <w:pStyle w:val="TAC"/>
              <w:rPr>
                <w:rFonts w:cs="Arial"/>
                <w:lang w:eastAsia="zh-CN"/>
              </w:rPr>
            </w:pPr>
            <w:r>
              <w:rPr>
                <w:rFonts w:cs="Arial"/>
                <w:lang w:eastAsia="zh-CN"/>
              </w:rPr>
              <w:t>1152</w:t>
            </w:r>
          </w:p>
        </w:tc>
        <w:tc>
          <w:tcPr>
            <w:tcW w:w="1070" w:type="dxa"/>
          </w:tcPr>
          <w:p w14:paraId="1C4DC4E0" w14:textId="77777777" w:rsidR="00BF0FAF" w:rsidRDefault="00BF0FAF" w:rsidP="002572D1">
            <w:pPr>
              <w:pStyle w:val="TAC"/>
              <w:rPr>
                <w:rFonts w:cs="Arial"/>
                <w:lang w:eastAsia="zh-CN"/>
              </w:rPr>
            </w:pPr>
            <w:r>
              <w:rPr>
                <w:rFonts w:cs="Arial"/>
                <w:lang w:eastAsia="zh-CN"/>
              </w:rPr>
              <w:t>2880</w:t>
            </w:r>
          </w:p>
        </w:tc>
        <w:tc>
          <w:tcPr>
            <w:tcW w:w="1071" w:type="dxa"/>
          </w:tcPr>
          <w:p w14:paraId="6E867866" w14:textId="77777777" w:rsidR="00BF0FAF" w:rsidRDefault="00BF0FAF" w:rsidP="002572D1">
            <w:pPr>
              <w:pStyle w:val="TAC"/>
              <w:rPr>
                <w:rFonts w:cs="Arial"/>
                <w:lang w:eastAsia="zh-CN"/>
              </w:rPr>
            </w:pPr>
            <w:r>
              <w:rPr>
                <w:rFonts w:cs="Arial"/>
                <w:lang w:eastAsia="zh-CN"/>
              </w:rPr>
              <w:t>2880</w:t>
            </w:r>
          </w:p>
        </w:tc>
        <w:tc>
          <w:tcPr>
            <w:tcW w:w="1070" w:type="dxa"/>
          </w:tcPr>
          <w:p w14:paraId="37C5D5A5" w14:textId="77777777" w:rsidR="00BF0FAF" w:rsidRDefault="00BF0FAF" w:rsidP="002572D1">
            <w:pPr>
              <w:pStyle w:val="TAC"/>
              <w:rPr>
                <w:rFonts w:cs="Arial"/>
                <w:lang w:eastAsia="zh-CN"/>
              </w:rPr>
            </w:pPr>
            <w:r>
              <w:rPr>
                <w:rFonts w:cs="Arial"/>
                <w:lang w:eastAsia="zh-CN"/>
              </w:rPr>
              <w:t>6048</w:t>
            </w:r>
          </w:p>
        </w:tc>
        <w:tc>
          <w:tcPr>
            <w:tcW w:w="1070" w:type="dxa"/>
          </w:tcPr>
          <w:p w14:paraId="3BA1E6B2" w14:textId="77777777" w:rsidR="00BF0FAF" w:rsidRDefault="00BF0FAF" w:rsidP="002572D1">
            <w:pPr>
              <w:pStyle w:val="TAC"/>
              <w:rPr>
                <w:rFonts w:cs="Arial"/>
                <w:lang w:eastAsia="zh-CN"/>
              </w:rPr>
            </w:pPr>
            <w:r>
              <w:rPr>
                <w:rFonts w:cs="Arial"/>
                <w:lang w:eastAsia="zh-CN"/>
              </w:rPr>
              <w:t>6048</w:t>
            </w:r>
          </w:p>
        </w:tc>
        <w:tc>
          <w:tcPr>
            <w:tcW w:w="1071" w:type="dxa"/>
          </w:tcPr>
          <w:p w14:paraId="4D1C06A4" w14:textId="77777777" w:rsidR="00BF0FAF" w:rsidRDefault="00BF0FAF" w:rsidP="002572D1">
            <w:pPr>
              <w:pStyle w:val="TAC"/>
              <w:rPr>
                <w:rFonts w:cs="Arial"/>
                <w:lang w:eastAsia="zh-CN"/>
              </w:rPr>
            </w:pPr>
            <w:r>
              <w:rPr>
                <w:rFonts w:cs="Arial"/>
                <w:lang w:eastAsia="zh-CN"/>
              </w:rPr>
              <w:t>9216</w:t>
            </w:r>
          </w:p>
        </w:tc>
        <w:tc>
          <w:tcPr>
            <w:tcW w:w="1071" w:type="dxa"/>
          </w:tcPr>
          <w:p w14:paraId="4737A276" w14:textId="77777777" w:rsidR="00BF0FAF" w:rsidRDefault="00BF0FAF" w:rsidP="002572D1">
            <w:pPr>
              <w:pStyle w:val="TAC"/>
              <w:rPr>
                <w:rFonts w:cs="Arial"/>
                <w:lang w:eastAsia="zh-CN"/>
              </w:rPr>
            </w:pPr>
            <w:r>
              <w:rPr>
                <w:rFonts w:cs="Arial"/>
                <w:lang w:eastAsia="zh-CN"/>
              </w:rPr>
              <w:t>12384</w:t>
            </w:r>
          </w:p>
        </w:tc>
      </w:tr>
      <w:tr w:rsidR="00BF0FAF" w14:paraId="769DA339" w14:textId="77777777" w:rsidTr="002572D1">
        <w:trPr>
          <w:cantSplit/>
          <w:jc w:val="center"/>
        </w:trPr>
        <w:tc>
          <w:tcPr>
            <w:tcW w:w="2421" w:type="dxa"/>
          </w:tcPr>
          <w:p w14:paraId="57EB749B" w14:textId="77777777" w:rsidR="00BF0FAF" w:rsidRDefault="00BF0FAF" w:rsidP="002572D1">
            <w:pPr>
              <w:pStyle w:val="TAC"/>
              <w:rPr>
                <w:rFonts w:cs="Arial"/>
              </w:rPr>
            </w:pPr>
            <w:r>
              <w:rPr>
                <w:rFonts w:cs="Arial"/>
              </w:rPr>
              <w:t xml:space="preserve">Total symbols per </w:t>
            </w:r>
            <w:r>
              <w:rPr>
                <w:rFonts w:cs="Arial"/>
                <w:lang w:eastAsia="zh-CN"/>
              </w:rPr>
              <w:t>slot</w:t>
            </w:r>
          </w:p>
        </w:tc>
        <w:tc>
          <w:tcPr>
            <w:tcW w:w="1070" w:type="dxa"/>
          </w:tcPr>
          <w:p w14:paraId="7EE54FBF" w14:textId="77777777" w:rsidR="00BF0FAF" w:rsidRDefault="00BF0FAF" w:rsidP="002572D1">
            <w:pPr>
              <w:pStyle w:val="TAC"/>
              <w:rPr>
                <w:rFonts w:cs="Arial"/>
                <w:lang w:eastAsia="zh-CN"/>
              </w:rPr>
            </w:pPr>
            <w:r>
              <w:rPr>
                <w:rFonts w:cs="Arial"/>
                <w:lang w:eastAsia="zh-CN"/>
              </w:rPr>
              <w:t>720</w:t>
            </w:r>
          </w:p>
        </w:tc>
        <w:tc>
          <w:tcPr>
            <w:tcW w:w="1071" w:type="dxa"/>
          </w:tcPr>
          <w:p w14:paraId="3E3152BD" w14:textId="77777777" w:rsidR="00BF0FAF" w:rsidRDefault="00BF0FAF" w:rsidP="002572D1">
            <w:pPr>
              <w:pStyle w:val="TAC"/>
              <w:rPr>
                <w:rFonts w:cs="Arial"/>
                <w:lang w:eastAsia="zh-CN"/>
              </w:rPr>
            </w:pPr>
            <w:r>
              <w:rPr>
                <w:rFonts w:cs="Arial"/>
                <w:lang w:eastAsia="zh-CN"/>
              </w:rPr>
              <w:t>576</w:t>
            </w:r>
          </w:p>
        </w:tc>
        <w:tc>
          <w:tcPr>
            <w:tcW w:w="1070" w:type="dxa"/>
          </w:tcPr>
          <w:p w14:paraId="053FFC59" w14:textId="77777777" w:rsidR="00BF0FAF" w:rsidRDefault="00BF0FAF" w:rsidP="002572D1">
            <w:pPr>
              <w:pStyle w:val="TAC"/>
              <w:rPr>
                <w:rFonts w:cs="Arial"/>
                <w:lang w:eastAsia="zh-CN"/>
              </w:rPr>
            </w:pPr>
            <w:r>
              <w:rPr>
                <w:rFonts w:cs="Arial"/>
                <w:lang w:eastAsia="zh-CN"/>
              </w:rPr>
              <w:t>1440</w:t>
            </w:r>
          </w:p>
        </w:tc>
        <w:tc>
          <w:tcPr>
            <w:tcW w:w="1071" w:type="dxa"/>
          </w:tcPr>
          <w:p w14:paraId="02C09417" w14:textId="77777777" w:rsidR="00BF0FAF" w:rsidRDefault="00BF0FAF" w:rsidP="002572D1">
            <w:pPr>
              <w:pStyle w:val="TAC"/>
              <w:rPr>
                <w:rFonts w:cs="Arial"/>
                <w:lang w:eastAsia="zh-CN"/>
              </w:rPr>
            </w:pPr>
            <w:r>
              <w:rPr>
                <w:rFonts w:cs="Arial"/>
                <w:lang w:eastAsia="zh-CN"/>
              </w:rPr>
              <w:t>1440</w:t>
            </w:r>
          </w:p>
        </w:tc>
        <w:tc>
          <w:tcPr>
            <w:tcW w:w="1070" w:type="dxa"/>
          </w:tcPr>
          <w:p w14:paraId="30FDDAD9" w14:textId="77777777" w:rsidR="00BF0FAF" w:rsidRDefault="00BF0FAF" w:rsidP="002572D1">
            <w:pPr>
              <w:pStyle w:val="TAC"/>
              <w:rPr>
                <w:rFonts w:cs="Arial"/>
                <w:lang w:eastAsia="zh-CN"/>
              </w:rPr>
            </w:pPr>
            <w:r>
              <w:rPr>
                <w:rFonts w:cs="Arial"/>
                <w:lang w:eastAsia="zh-CN"/>
              </w:rPr>
              <w:t>3024</w:t>
            </w:r>
          </w:p>
        </w:tc>
        <w:tc>
          <w:tcPr>
            <w:tcW w:w="1070" w:type="dxa"/>
          </w:tcPr>
          <w:p w14:paraId="15C17BEC" w14:textId="77777777" w:rsidR="00BF0FAF" w:rsidRDefault="00BF0FAF" w:rsidP="002572D1">
            <w:pPr>
              <w:pStyle w:val="TAC"/>
              <w:rPr>
                <w:rFonts w:cs="Arial"/>
                <w:lang w:eastAsia="zh-CN"/>
              </w:rPr>
            </w:pPr>
            <w:r>
              <w:rPr>
                <w:rFonts w:cs="Arial"/>
                <w:lang w:eastAsia="zh-CN"/>
              </w:rPr>
              <w:t>3024</w:t>
            </w:r>
          </w:p>
        </w:tc>
        <w:tc>
          <w:tcPr>
            <w:tcW w:w="1071" w:type="dxa"/>
          </w:tcPr>
          <w:p w14:paraId="3ABBC2FC" w14:textId="77777777" w:rsidR="00BF0FAF" w:rsidRDefault="00BF0FAF" w:rsidP="002572D1">
            <w:pPr>
              <w:pStyle w:val="TAC"/>
              <w:rPr>
                <w:rFonts w:cs="Arial"/>
                <w:lang w:eastAsia="zh-CN"/>
              </w:rPr>
            </w:pPr>
            <w:r>
              <w:rPr>
                <w:rFonts w:cs="Arial"/>
                <w:lang w:eastAsia="zh-CN"/>
              </w:rPr>
              <w:t>4608</w:t>
            </w:r>
          </w:p>
        </w:tc>
        <w:tc>
          <w:tcPr>
            <w:tcW w:w="1071" w:type="dxa"/>
          </w:tcPr>
          <w:p w14:paraId="50340481" w14:textId="77777777" w:rsidR="00BF0FAF" w:rsidRDefault="00BF0FAF" w:rsidP="002572D1">
            <w:pPr>
              <w:pStyle w:val="TAC"/>
              <w:rPr>
                <w:rFonts w:cs="Arial"/>
                <w:lang w:eastAsia="zh-CN"/>
              </w:rPr>
            </w:pPr>
            <w:r>
              <w:rPr>
                <w:rFonts w:cs="Arial"/>
                <w:lang w:eastAsia="zh-CN"/>
              </w:rPr>
              <w:t>6192</w:t>
            </w:r>
          </w:p>
        </w:tc>
      </w:tr>
      <w:tr w:rsidR="00BF0FAF" w14:paraId="2D2FA27A" w14:textId="77777777" w:rsidTr="002572D1">
        <w:trPr>
          <w:cantSplit/>
          <w:jc w:val="center"/>
        </w:trPr>
        <w:tc>
          <w:tcPr>
            <w:tcW w:w="10985" w:type="dxa"/>
            <w:gridSpan w:val="9"/>
          </w:tcPr>
          <w:p w14:paraId="188BC429" w14:textId="77777777" w:rsidR="00BF0FAF" w:rsidRDefault="00BF0FAF" w:rsidP="002572D1">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73FC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2pt" o:ole="">
                  <v:imagedata r:id="rId13" o:title=""/>
                </v:shape>
                <o:OLEObject Type="Embed" ProgID="Equation.3" ShapeID="_x0000_i1025" DrawAspect="Content" ObjectID="_1723466820" r:id="rId14"/>
              </w:object>
            </w:r>
            <w:r>
              <w:rPr>
                <w:rFonts w:hint="eastAsia"/>
              </w:rPr>
              <w:t xml:space="preserve">= 2, </w:t>
            </w:r>
            <w:r>
              <w:object w:dxaOrig="120" w:dyaOrig="240" w14:anchorId="3BA666EF">
                <v:shape id="_x0000_i1026" type="#_x0000_t75" style="width:5.25pt;height:12pt" o:ole="">
                  <v:imagedata r:id="rId15" o:title=""/>
                </v:shape>
                <o:OLEObject Type="Embed" ProgID="Equation.3" ShapeID="_x0000_i1026" DrawAspect="Content" ObjectID="_1723466821" r:id="rId16"/>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5].</w:t>
            </w:r>
          </w:p>
          <w:p w14:paraId="44F11583" w14:textId="77777777" w:rsidR="00BF0FAF" w:rsidRDefault="00BF0FAF" w:rsidP="002572D1">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6FD31A67" w14:textId="77777777" w:rsidR="00BF0FAF" w:rsidRDefault="00BF0FAF" w:rsidP="002572D1">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79C7ACF9">
                <v:shape id="_x0000_i1027" type="#_x0000_t75" style="width:12pt;height:12pt" o:ole="">
                  <v:imagedata r:id="rId17" o:title=""/>
                </v:shape>
                <o:OLEObject Type="Embed" ProgID="Equation.DSMT4" ShapeID="_x0000_i1027" DrawAspect="Content" ObjectID="_1723466822" r:id="rId18"/>
              </w:object>
            </w:r>
            <w:r>
              <w:rPr>
                <w:rFonts w:hint="eastAsia"/>
                <w:lang w:eastAsia="zh-CN"/>
              </w:rPr>
              <w:t xml:space="preserve"> in sub-clause </w:t>
            </w:r>
            <w:r>
              <w:rPr>
                <w:lang w:eastAsia="zh-CN"/>
              </w:rPr>
              <w:t>5.2.2</w:t>
            </w:r>
            <w:r>
              <w:rPr>
                <w:rFonts w:hint="eastAsia"/>
                <w:lang w:eastAsia="zh-CN"/>
              </w:rPr>
              <w:t xml:space="preserve"> of TS 38.212 [15].</w:t>
            </w:r>
          </w:p>
          <w:p w14:paraId="10A8DD21" w14:textId="77777777" w:rsidR="00BF0FAF" w:rsidRDefault="00BF0FAF" w:rsidP="002572D1">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937EA45" w14:textId="77777777" w:rsidR="00BF0FAF" w:rsidRDefault="00BF0FAF" w:rsidP="002572D1">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31232425" w14:textId="77777777" w:rsidR="00BF0FAF" w:rsidRDefault="00BF0FAF" w:rsidP="002572D1">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2C2E796F" w14:textId="77777777" w:rsidR="00BF0FAF" w:rsidRDefault="00BF0FAF" w:rsidP="002572D1">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0DF55093" w14:textId="77777777" w:rsidR="00BF0FAF" w:rsidRDefault="00BF0FAF" w:rsidP="002572D1">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1720C230" w14:textId="77777777" w:rsidR="00BF0FAF" w:rsidRDefault="00BF0FAF" w:rsidP="002572D1">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5EC67A69" w14:textId="77777777" w:rsidR="00BF0FAF" w:rsidRDefault="00BF0FAF" w:rsidP="002572D1">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7F52F937" w14:textId="77777777" w:rsidR="00BF0FAF" w:rsidRDefault="00BF0FAF" w:rsidP="002572D1">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68C9CD36" w14:textId="2B0DDEB6" w:rsidR="001E41F3" w:rsidRPr="003B6EAC" w:rsidRDefault="00095825" w:rsidP="003B6EAC">
      <w:pPr>
        <w:pStyle w:val="ListParagraph"/>
        <w:ind w:left="533"/>
        <w:jc w:val="center"/>
        <w:rPr>
          <w:rFonts w:ascii="Times New Roman" w:hAnsi="Times New Roman"/>
          <w:i/>
          <w:color w:val="0000FF"/>
        </w:rPr>
      </w:pPr>
      <w:r w:rsidRPr="000E542E">
        <w:rPr>
          <w:rFonts w:ascii="Times New Roman" w:hAnsi="Times New Roman"/>
          <w:i/>
          <w:color w:val="0000FF"/>
        </w:rPr>
        <w:t>------------------------------ End of modified section ------------------------------</w:t>
      </w:r>
    </w:p>
    <w:sectPr w:rsidR="001E41F3" w:rsidRPr="003B6EAC"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AEA9F2" w14:textId="77777777" w:rsidR="00F706C6" w:rsidRDefault="00F706C6">
      <w:r>
        <w:separator/>
      </w:r>
    </w:p>
  </w:endnote>
  <w:endnote w:type="continuationSeparator" w:id="0">
    <w:p w14:paraId="1B510222" w14:textId="77777777" w:rsidR="00F706C6" w:rsidRDefault="00F706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v4.2.0">
    <w:altName w:val="Times New Roman"/>
    <w:charset w:val="00"/>
    <w:family w:val="auto"/>
    <w:pitch w:val="default"/>
  </w:font>
  <w:font w:name="Yu Mincho">
    <w:altName w:val="MS Gothic"/>
    <w:charset w:val="80"/>
    <w:family w:val="roman"/>
    <w:pitch w:val="variable"/>
    <w:sig w:usb0="00000000"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v3.8.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1D088C" w14:textId="77777777" w:rsidR="00F706C6" w:rsidRDefault="00F706C6">
      <w:r>
        <w:separator/>
      </w:r>
    </w:p>
  </w:footnote>
  <w:footnote w:type="continuationSeparator" w:id="0">
    <w:p w14:paraId="3DE2C726" w14:textId="77777777" w:rsidR="00F706C6" w:rsidRDefault="00F706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695808" w:rsidRDefault="0069580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695808" w:rsidRDefault="006958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F3C24"/>
    <w:multiLevelType w:val="hybridMultilevel"/>
    <w:tmpl w:val="D30CEB16"/>
    <w:lvl w:ilvl="0" w:tplc="36DCE2A0">
      <w:start w:val="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5"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F06648"/>
    <w:multiLevelType w:val="hybridMultilevel"/>
    <w:tmpl w:val="E06879AE"/>
    <w:lvl w:ilvl="0" w:tplc="7EDE94A4">
      <w:start w:val="38"/>
      <w:numFmt w:val="bullet"/>
      <w:lvlText w:val="-"/>
      <w:lvlJc w:val="left"/>
      <w:pPr>
        <w:ind w:left="720" w:hanging="360"/>
      </w:pPr>
      <w:rPr>
        <w:rFonts w:ascii="Arial" w:eastAsia="Times New Roman" w:hAnsi="Arial" w:cs="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 w15:restartNumberingAfterBreak="0">
    <w:nsid w:val="28C71EBB"/>
    <w:multiLevelType w:val="hybridMultilevel"/>
    <w:tmpl w:val="8130AA14"/>
    <w:lvl w:ilvl="0" w:tplc="10A621F2">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9" w15:restartNumberingAfterBreak="0">
    <w:nsid w:val="2D3B5B8F"/>
    <w:multiLevelType w:val="hybridMultilevel"/>
    <w:tmpl w:val="26389CFE"/>
    <w:lvl w:ilvl="0" w:tplc="472858B8">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0"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1"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4"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5"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8"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162D0A"/>
    <w:multiLevelType w:val="hybridMultilevel"/>
    <w:tmpl w:val="475AD1E2"/>
    <w:lvl w:ilvl="0" w:tplc="36DCE2A0">
      <w:start w:val="6"/>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3"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5"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7"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0"/>
  </w:num>
  <w:num w:numId="2">
    <w:abstractNumId w:val="21"/>
  </w:num>
  <w:num w:numId="3">
    <w:abstractNumId w:val="6"/>
  </w:num>
  <w:num w:numId="4">
    <w:abstractNumId w:val="8"/>
  </w:num>
  <w:num w:numId="5">
    <w:abstractNumId w:val="9"/>
  </w:num>
  <w:num w:numId="6">
    <w:abstractNumId w:val="17"/>
  </w:num>
  <w:num w:numId="7">
    <w:abstractNumId w:val="25"/>
  </w:num>
  <w:num w:numId="8">
    <w:abstractNumId w:val="13"/>
  </w:num>
  <w:num w:numId="9">
    <w:abstractNumId w:val="12"/>
  </w:num>
  <w:num w:numId="10">
    <w:abstractNumId w:val="16"/>
  </w:num>
  <w:num w:numId="11">
    <w:abstractNumId w:val="23"/>
  </w:num>
  <w:num w:numId="12">
    <w:abstractNumId w:val="14"/>
  </w:num>
  <w:num w:numId="13">
    <w:abstractNumId w:val="7"/>
  </w:num>
  <w:num w:numId="14">
    <w:abstractNumId w:val="3"/>
  </w:num>
  <w:num w:numId="15">
    <w:abstractNumId w:val="10"/>
  </w:num>
  <w:num w:numId="16">
    <w:abstractNumId w:val="11"/>
  </w:num>
  <w:num w:numId="17">
    <w:abstractNumId w:val="5"/>
  </w:num>
  <w:num w:numId="18">
    <w:abstractNumId w:val="18"/>
  </w:num>
  <w:num w:numId="19">
    <w:abstractNumId w:val="20"/>
  </w:num>
  <w:num w:numId="20">
    <w:abstractNumId w:val="1"/>
  </w:num>
  <w:num w:numId="21">
    <w:abstractNumId w:val="4"/>
  </w:num>
  <w:num w:numId="22">
    <w:abstractNumId w:val="19"/>
  </w:num>
  <w:num w:numId="23">
    <w:abstractNumId w:val="2"/>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num>
  <w:num w:numId="34">
    <w:abstractNumId w:val="27"/>
  </w:num>
  <w:num w:numId="35">
    <w:abstractNumId w:val="26"/>
  </w:num>
  <w:num w:numId="36">
    <w:abstractNumId w:val="15"/>
  </w:num>
  <w:num w:numId="37">
    <w:abstractNumId w:val="2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14558">
    <w15:presenceInfo w15:providerId="None" w15:userId="R4-2214558"/>
  </w15:person>
  <w15:person w15:author="R4-2214026">
    <w15:presenceInfo w15:providerId="None" w15:userId="R4-22140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26BD6"/>
    <w:rsid w:val="00077732"/>
    <w:rsid w:val="00095825"/>
    <w:rsid w:val="000A0373"/>
    <w:rsid w:val="000A174A"/>
    <w:rsid w:val="000A6394"/>
    <w:rsid w:val="000B7FED"/>
    <w:rsid w:val="000C038A"/>
    <w:rsid w:val="000C1FF5"/>
    <w:rsid w:val="000C6598"/>
    <w:rsid w:val="000C7B27"/>
    <w:rsid w:val="000D44B3"/>
    <w:rsid w:val="000F65B7"/>
    <w:rsid w:val="00127BA6"/>
    <w:rsid w:val="00130A5B"/>
    <w:rsid w:val="00141BEC"/>
    <w:rsid w:val="00145D43"/>
    <w:rsid w:val="001655A4"/>
    <w:rsid w:val="00166C15"/>
    <w:rsid w:val="00182B32"/>
    <w:rsid w:val="00183438"/>
    <w:rsid w:val="00192C46"/>
    <w:rsid w:val="00195414"/>
    <w:rsid w:val="001A08B3"/>
    <w:rsid w:val="001A2CAF"/>
    <w:rsid w:val="001A7B60"/>
    <w:rsid w:val="001B52F0"/>
    <w:rsid w:val="001B7A65"/>
    <w:rsid w:val="001C127C"/>
    <w:rsid w:val="001E41F3"/>
    <w:rsid w:val="00216D1B"/>
    <w:rsid w:val="00225D99"/>
    <w:rsid w:val="00240DC2"/>
    <w:rsid w:val="0026004D"/>
    <w:rsid w:val="00261C96"/>
    <w:rsid w:val="002640DD"/>
    <w:rsid w:val="00275D12"/>
    <w:rsid w:val="002835A6"/>
    <w:rsid w:val="00284FEB"/>
    <w:rsid w:val="002860C4"/>
    <w:rsid w:val="00292C00"/>
    <w:rsid w:val="002A6490"/>
    <w:rsid w:val="002B5741"/>
    <w:rsid w:val="002E472E"/>
    <w:rsid w:val="00305409"/>
    <w:rsid w:val="00312E60"/>
    <w:rsid w:val="003609EF"/>
    <w:rsid w:val="0036231A"/>
    <w:rsid w:val="00374DD4"/>
    <w:rsid w:val="003B6EAC"/>
    <w:rsid w:val="003E06DB"/>
    <w:rsid w:val="003E1A36"/>
    <w:rsid w:val="003F4E7D"/>
    <w:rsid w:val="00410371"/>
    <w:rsid w:val="00420767"/>
    <w:rsid w:val="004242F1"/>
    <w:rsid w:val="004457FB"/>
    <w:rsid w:val="004B75B7"/>
    <w:rsid w:val="004F4D5E"/>
    <w:rsid w:val="00505A4B"/>
    <w:rsid w:val="005141D9"/>
    <w:rsid w:val="0051580D"/>
    <w:rsid w:val="005321F8"/>
    <w:rsid w:val="005432F3"/>
    <w:rsid w:val="00547111"/>
    <w:rsid w:val="00575647"/>
    <w:rsid w:val="00592D74"/>
    <w:rsid w:val="005A69AE"/>
    <w:rsid w:val="005D2CCB"/>
    <w:rsid w:val="005E2C44"/>
    <w:rsid w:val="00621188"/>
    <w:rsid w:val="006257ED"/>
    <w:rsid w:val="00653DE4"/>
    <w:rsid w:val="00665C47"/>
    <w:rsid w:val="00690251"/>
    <w:rsid w:val="00693BBE"/>
    <w:rsid w:val="00695808"/>
    <w:rsid w:val="006A2D08"/>
    <w:rsid w:val="006B46FB"/>
    <w:rsid w:val="006E21FB"/>
    <w:rsid w:val="007727A5"/>
    <w:rsid w:val="00792342"/>
    <w:rsid w:val="007977A8"/>
    <w:rsid w:val="007A11C3"/>
    <w:rsid w:val="007B3C49"/>
    <w:rsid w:val="007B512A"/>
    <w:rsid w:val="007C2097"/>
    <w:rsid w:val="007C33E9"/>
    <w:rsid w:val="007D68D2"/>
    <w:rsid w:val="007D6A07"/>
    <w:rsid w:val="007F7259"/>
    <w:rsid w:val="008040A8"/>
    <w:rsid w:val="008279FA"/>
    <w:rsid w:val="00842C12"/>
    <w:rsid w:val="008626E7"/>
    <w:rsid w:val="00870EE7"/>
    <w:rsid w:val="008863B9"/>
    <w:rsid w:val="0089086C"/>
    <w:rsid w:val="00894F4E"/>
    <w:rsid w:val="008A45A6"/>
    <w:rsid w:val="008D02B6"/>
    <w:rsid w:val="008D1924"/>
    <w:rsid w:val="008D3CCC"/>
    <w:rsid w:val="008E63CD"/>
    <w:rsid w:val="008F3789"/>
    <w:rsid w:val="008F686C"/>
    <w:rsid w:val="009051AE"/>
    <w:rsid w:val="009148DE"/>
    <w:rsid w:val="00941459"/>
    <w:rsid w:val="00941E30"/>
    <w:rsid w:val="0096304F"/>
    <w:rsid w:val="009777D9"/>
    <w:rsid w:val="00991B88"/>
    <w:rsid w:val="009A5753"/>
    <w:rsid w:val="009A579D"/>
    <w:rsid w:val="009C286B"/>
    <w:rsid w:val="009E3297"/>
    <w:rsid w:val="009F734F"/>
    <w:rsid w:val="00A246B6"/>
    <w:rsid w:val="00A43495"/>
    <w:rsid w:val="00A4569F"/>
    <w:rsid w:val="00A47E70"/>
    <w:rsid w:val="00A50CF0"/>
    <w:rsid w:val="00A76135"/>
    <w:rsid w:val="00A7671C"/>
    <w:rsid w:val="00A82D08"/>
    <w:rsid w:val="00AA2CBC"/>
    <w:rsid w:val="00AB17BB"/>
    <w:rsid w:val="00AB1F12"/>
    <w:rsid w:val="00AC5820"/>
    <w:rsid w:val="00AD1CD8"/>
    <w:rsid w:val="00AD3CFF"/>
    <w:rsid w:val="00B258BB"/>
    <w:rsid w:val="00B373AD"/>
    <w:rsid w:val="00B5301A"/>
    <w:rsid w:val="00B67B97"/>
    <w:rsid w:val="00B84A51"/>
    <w:rsid w:val="00B93117"/>
    <w:rsid w:val="00B968C8"/>
    <w:rsid w:val="00BA3EC5"/>
    <w:rsid w:val="00BA51D9"/>
    <w:rsid w:val="00BB5DFC"/>
    <w:rsid w:val="00BB6C62"/>
    <w:rsid w:val="00BD279D"/>
    <w:rsid w:val="00BD6BB8"/>
    <w:rsid w:val="00BE4350"/>
    <w:rsid w:val="00BF0FAF"/>
    <w:rsid w:val="00BF6502"/>
    <w:rsid w:val="00C03D5C"/>
    <w:rsid w:val="00C34285"/>
    <w:rsid w:val="00C6269D"/>
    <w:rsid w:val="00C66BA2"/>
    <w:rsid w:val="00C870F6"/>
    <w:rsid w:val="00C91A68"/>
    <w:rsid w:val="00C95985"/>
    <w:rsid w:val="00CC5026"/>
    <w:rsid w:val="00CC68D0"/>
    <w:rsid w:val="00CE162D"/>
    <w:rsid w:val="00D00D7B"/>
    <w:rsid w:val="00D03F9A"/>
    <w:rsid w:val="00D06D51"/>
    <w:rsid w:val="00D24991"/>
    <w:rsid w:val="00D42F43"/>
    <w:rsid w:val="00D50255"/>
    <w:rsid w:val="00D557FA"/>
    <w:rsid w:val="00D66520"/>
    <w:rsid w:val="00D84AE9"/>
    <w:rsid w:val="00D942A3"/>
    <w:rsid w:val="00DA2033"/>
    <w:rsid w:val="00DE34CF"/>
    <w:rsid w:val="00E13F3D"/>
    <w:rsid w:val="00E34898"/>
    <w:rsid w:val="00E376F1"/>
    <w:rsid w:val="00E41FD4"/>
    <w:rsid w:val="00E43876"/>
    <w:rsid w:val="00E96B51"/>
    <w:rsid w:val="00EA0957"/>
    <w:rsid w:val="00EB09B7"/>
    <w:rsid w:val="00ED0622"/>
    <w:rsid w:val="00EE7D7C"/>
    <w:rsid w:val="00EF4B29"/>
    <w:rsid w:val="00F1708E"/>
    <w:rsid w:val="00F25D98"/>
    <w:rsid w:val="00F300FB"/>
    <w:rsid w:val="00F53020"/>
    <w:rsid w:val="00F64BAC"/>
    <w:rsid w:val="00F706C6"/>
    <w:rsid w:val="00F84CD3"/>
    <w:rsid w:val="00FA7D26"/>
    <w:rsid w:val="00FB6386"/>
    <w:rsid w:val="00FB65B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eaderChar">
    <w:name w:val="Header Char"/>
    <w:basedOn w:val="DefaultParagraphFont"/>
    <w:link w:val="Header"/>
    <w:rsid w:val="00B5301A"/>
    <w:rPr>
      <w:rFonts w:ascii="Arial" w:hAnsi="Arial"/>
      <w:b/>
      <w:noProof/>
      <w:sz w:val="18"/>
      <w:lang w:val="en-GB" w:eastAsia="en-US"/>
    </w:rPr>
  </w:style>
  <w:style w:type="character" w:customStyle="1" w:styleId="TACChar">
    <w:name w:val="TAC Char"/>
    <w:link w:val="TAC"/>
    <w:qFormat/>
    <w:locked/>
    <w:rsid w:val="00095825"/>
    <w:rPr>
      <w:rFonts w:ascii="Arial" w:hAnsi="Arial"/>
      <w:sz w:val="18"/>
      <w:lang w:val="en-GB" w:eastAsia="en-US"/>
    </w:rPr>
  </w:style>
  <w:style w:type="character" w:customStyle="1" w:styleId="TAHCar">
    <w:name w:val="TAH Car"/>
    <w:link w:val="TAH"/>
    <w:qFormat/>
    <w:locked/>
    <w:rsid w:val="00095825"/>
    <w:rPr>
      <w:rFonts w:ascii="Arial" w:hAnsi="Arial"/>
      <w:b/>
      <w:sz w:val="18"/>
      <w:lang w:val="en-GB" w:eastAsia="en-US"/>
    </w:rPr>
  </w:style>
  <w:style w:type="character" w:customStyle="1" w:styleId="THChar">
    <w:name w:val="TH Char"/>
    <w:link w:val="TH"/>
    <w:qFormat/>
    <w:locked/>
    <w:rsid w:val="00095825"/>
    <w:rPr>
      <w:rFonts w:ascii="Arial" w:hAnsi="Arial"/>
      <w:b/>
      <w:lang w:val="en-GB" w:eastAsia="en-US"/>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095825"/>
    <w:pPr>
      <w:overflowPunct w:val="0"/>
      <w:autoSpaceDE w:val="0"/>
      <w:autoSpaceDN w:val="0"/>
      <w:adjustRightInd w:val="0"/>
      <w:ind w:left="720"/>
    </w:pPr>
    <w:rPr>
      <w:rFonts w:ascii="Arial" w:hAnsi="Arial"/>
    </w:r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095825"/>
    <w:rPr>
      <w:rFonts w:ascii="Arial" w:hAnsi="Arial"/>
      <w:lang w:val="en-GB" w:eastAsia="en-US"/>
    </w:rPr>
  </w:style>
  <w:style w:type="character" w:customStyle="1" w:styleId="CommentTextChar">
    <w:name w:val="Comment Text Char"/>
    <w:link w:val="CommentText"/>
    <w:uiPriority w:val="99"/>
    <w:rsid w:val="00941459"/>
    <w:rPr>
      <w:rFonts w:ascii="Times New Roman" w:hAnsi="Times New Roman"/>
      <w:lang w:val="en-GB" w:eastAsia="en-US"/>
    </w:rPr>
  </w:style>
  <w:style w:type="character" w:customStyle="1" w:styleId="B1Char">
    <w:name w:val="B1 Char"/>
    <w:link w:val="B1"/>
    <w:qFormat/>
    <w:rsid w:val="00941459"/>
    <w:rPr>
      <w:rFonts w:ascii="Times New Roman" w:hAnsi="Times New Roman"/>
      <w:lang w:val="en-GB" w:eastAsia="en-US"/>
    </w:rPr>
  </w:style>
  <w:style w:type="character" w:customStyle="1" w:styleId="EQChar">
    <w:name w:val="EQ Char"/>
    <w:link w:val="EQ"/>
    <w:qFormat/>
    <w:rsid w:val="007D68D2"/>
    <w:rPr>
      <w:rFonts w:ascii="Times New Roman" w:hAnsi="Times New Roman"/>
      <w:noProof/>
      <w:lang w:val="en-GB" w:eastAsia="en-US"/>
    </w:rPr>
  </w:style>
  <w:style w:type="paragraph" w:customStyle="1" w:styleId="Guidance">
    <w:name w:val="Guidance"/>
    <w:basedOn w:val="Normal"/>
    <w:link w:val="GuidanceChar"/>
    <w:rsid w:val="002835A6"/>
    <w:rPr>
      <w:i/>
      <w:color w:val="0000FF"/>
    </w:rPr>
  </w:style>
  <w:style w:type="character" w:customStyle="1" w:styleId="Heading2Char">
    <w:name w:val="Heading 2 Char"/>
    <w:link w:val="Heading2"/>
    <w:rsid w:val="002835A6"/>
    <w:rPr>
      <w:rFonts w:ascii="Arial" w:hAnsi="Arial"/>
      <w:sz w:val="32"/>
      <w:lang w:val="en-GB" w:eastAsia="en-US"/>
    </w:rPr>
  </w:style>
  <w:style w:type="character" w:customStyle="1" w:styleId="NOChar">
    <w:name w:val="NO Char"/>
    <w:link w:val="NO"/>
    <w:qFormat/>
    <w:rsid w:val="003B6EAC"/>
    <w:rPr>
      <w:rFonts w:ascii="Times New Roman" w:hAnsi="Times New Roman"/>
      <w:lang w:val="en-GB" w:eastAsia="en-US"/>
    </w:rPr>
  </w:style>
  <w:style w:type="character" w:customStyle="1" w:styleId="B2Char">
    <w:name w:val="B2 Char"/>
    <w:link w:val="B2"/>
    <w:qFormat/>
    <w:locked/>
    <w:rsid w:val="003B6EAC"/>
    <w:rPr>
      <w:rFonts w:ascii="Times New Roman" w:hAnsi="Times New Roman"/>
      <w:lang w:val="en-GB" w:eastAsia="en-US"/>
    </w:rPr>
  </w:style>
  <w:style w:type="character" w:customStyle="1" w:styleId="Heading3Char">
    <w:name w:val="Heading 3 Char"/>
    <w:link w:val="Heading3"/>
    <w:qFormat/>
    <w:rsid w:val="003B6EAC"/>
    <w:rPr>
      <w:rFonts w:ascii="Arial" w:hAnsi="Arial"/>
      <w:sz w:val="28"/>
      <w:lang w:val="en-GB" w:eastAsia="en-US"/>
    </w:rPr>
  </w:style>
  <w:style w:type="character" w:customStyle="1" w:styleId="TANChar">
    <w:name w:val="TAN Char"/>
    <w:link w:val="TAN"/>
    <w:qFormat/>
    <w:rsid w:val="003B6EAC"/>
    <w:rPr>
      <w:rFonts w:ascii="Arial" w:hAnsi="Arial"/>
      <w:sz w:val="18"/>
      <w:lang w:val="en-GB" w:eastAsia="en-US"/>
    </w:rPr>
  </w:style>
  <w:style w:type="character" w:customStyle="1" w:styleId="TALChar">
    <w:name w:val="TAL Char"/>
    <w:link w:val="TAL"/>
    <w:qFormat/>
    <w:rsid w:val="009C286B"/>
    <w:rPr>
      <w:rFonts w:ascii="Arial" w:hAnsi="Arial"/>
      <w:sz w:val="18"/>
      <w:lang w:val="en-GB" w:eastAsia="en-US"/>
    </w:rPr>
  </w:style>
  <w:style w:type="character" w:customStyle="1" w:styleId="Heading1Char">
    <w:name w:val="Heading 1 Char"/>
    <w:link w:val="Heading1"/>
    <w:rsid w:val="009C286B"/>
    <w:rPr>
      <w:rFonts w:ascii="Arial" w:hAnsi="Arial"/>
      <w:sz w:val="36"/>
      <w:lang w:val="en-GB" w:eastAsia="en-US"/>
    </w:rPr>
  </w:style>
  <w:style w:type="character" w:customStyle="1" w:styleId="Heading4Char">
    <w:name w:val="Heading 4 Char"/>
    <w:link w:val="Heading4"/>
    <w:rsid w:val="009C286B"/>
    <w:rPr>
      <w:rFonts w:ascii="Arial" w:hAnsi="Arial"/>
      <w:sz w:val="24"/>
      <w:lang w:val="en-GB" w:eastAsia="en-US"/>
    </w:rPr>
  </w:style>
  <w:style w:type="table" w:customStyle="1" w:styleId="TableGrid1">
    <w:name w:val="Table Grid1"/>
    <w:basedOn w:val="TableNormal"/>
    <w:next w:val="TableGrid"/>
    <w:qFormat/>
    <w:rsid w:val="00BF0FAF"/>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BF0FAF"/>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qFormat/>
    <w:rsid w:val="00BF0F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rsid w:val="00BF0FAF"/>
    <w:rPr>
      <w:rFonts w:ascii="Arial" w:hAnsi="Arial"/>
      <w:sz w:val="22"/>
      <w:lang w:val="en-GB" w:eastAsia="en-US"/>
    </w:rPr>
  </w:style>
  <w:style w:type="character" w:customStyle="1" w:styleId="H6Char">
    <w:name w:val="H6 Char"/>
    <w:link w:val="H6"/>
    <w:qFormat/>
    <w:rsid w:val="00BF0FAF"/>
    <w:rPr>
      <w:rFonts w:ascii="Arial" w:hAnsi="Arial"/>
      <w:lang w:val="en-GB" w:eastAsia="en-US"/>
    </w:rPr>
  </w:style>
  <w:style w:type="character" w:customStyle="1" w:styleId="Heading6Char">
    <w:name w:val="Heading 6 Char"/>
    <w:link w:val="Heading6"/>
    <w:rsid w:val="00BF0FAF"/>
    <w:rPr>
      <w:rFonts w:ascii="Arial" w:hAnsi="Arial"/>
      <w:lang w:val="en-GB" w:eastAsia="en-US"/>
    </w:rPr>
  </w:style>
  <w:style w:type="character" w:customStyle="1" w:styleId="Heading7Char">
    <w:name w:val="Heading 7 Char"/>
    <w:link w:val="Heading7"/>
    <w:rsid w:val="00BF0FAF"/>
    <w:rPr>
      <w:rFonts w:ascii="Arial" w:hAnsi="Arial"/>
      <w:lang w:val="en-GB" w:eastAsia="en-US"/>
    </w:rPr>
  </w:style>
  <w:style w:type="character" w:customStyle="1" w:styleId="Heading8Char">
    <w:name w:val="Heading 8 Char"/>
    <w:link w:val="Heading8"/>
    <w:rsid w:val="00BF0FAF"/>
    <w:rPr>
      <w:rFonts w:ascii="Arial" w:hAnsi="Arial"/>
      <w:sz w:val="36"/>
      <w:lang w:val="en-GB" w:eastAsia="en-US"/>
    </w:rPr>
  </w:style>
  <w:style w:type="character" w:customStyle="1" w:styleId="Heading9Char">
    <w:name w:val="Heading 9 Char"/>
    <w:link w:val="Heading9"/>
    <w:rsid w:val="00BF0FAF"/>
    <w:rPr>
      <w:rFonts w:ascii="Arial" w:hAnsi="Arial"/>
      <w:sz w:val="36"/>
      <w:lang w:val="en-GB" w:eastAsia="en-US"/>
    </w:rPr>
  </w:style>
  <w:style w:type="character" w:customStyle="1" w:styleId="FooterChar">
    <w:name w:val="Footer Char"/>
    <w:aliases w:val="footer odd Char,footer Char,fo Char,pie de página Char"/>
    <w:link w:val="Footer"/>
    <w:uiPriority w:val="99"/>
    <w:qFormat/>
    <w:rsid w:val="00BF0FAF"/>
    <w:rPr>
      <w:rFonts w:ascii="Arial" w:hAnsi="Arial"/>
      <w:b/>
      <w:i/>
      <w:noProof/>
      <w:sz w:val="18"/>
      <w:lang w:val="en-GB" w:eastAsia="en-US"/>
    </w:rPr>
  </w:style>
  <w:style w:type="character" w:customStyle="1" w:styleId="PLChar">
    <w:name w:val="PL Char"/>
    <w:link w:val="PL"/>
    <w:qFormat/>
    <w:rsid w:val="00BF0FAF"/>
    <w:rPr>
      <w:rFonts w:ascii="Courier New" w:hAnsi="Courier New"/>
      <w:noProof/>
      <w:sz w:val="16"/>
      <w:lang w:val="en-GB" w:eastAsia="en-US"/>
    </w:rPr>
  </w:style>
  <w:style w:type="character" w:customStyle="1" w:styleId="EXCar">
    <w:name w:val="EX Car"/>
    <w:link w:val="EX"/>
    <w:rsid w:val="00BF0FAF"/>
    <w:rPr>
      <w:rFonts w:ascii="Times New Roman" w:hAnsi="Times New Roman"/>
      <w:lang w:val="en-GB" w:eastAsia="en-US"/>
    </w:rPr>
  </w:style>
  <w:style w:type="character" w:customStyle="1" w:styleId="EditorsNoteCarCar">
    <w:name w:val="Editor's Note Car Car"/>
    <w:link w:val="EditorsNote"/>
    <w:rsid w:val="00BF0FAF"/>
    <w:rPr>
      <w:rFonts w:ascii="Times New Roman" w:hAnsi="Times New Roman"/>
      <w:color w:val="FF0000"/>
      <w:lang w:val="en-GB" w:eastAsia="en-US"/>
    </w:rPr>
  </w:style>
  <w:style w:type="character" w:customStyle="1" w:styleId="ZAChar">
    <w:name w:val="ZA Char"/>
    <w:basedOn w:val="DefaultParagraphFont"/>
    <w:link w:val="ZA"/>
    <w:rsid w:val="00BF0FAF"/>
    <w:rPr>
      <w:rFonts w:ascii="Arial" w:hAnsi="Arial"/>
      <w:noProof/>
      <w:sz w:val="40"/>
      <w:lang w:val="en-GB" w:eastAsia="en-US"/>
    </w:rPr>
  </w:style>
  <w:style w:type="character" w:customStyle="1" w:styleId="TFChar">
    <w:name w:val="TF Char"/>
    <w:link w:val="TF"/>
    <w:rsid w:val="00BF0FAF"/>
    <w:rPr>
      <w:rFonts w:ascii="Arial" w:hAnsi="Arial"/>
      <w:b/>
      <w:lang w:val="en-GB" w:eastAsia="en-US"/>
    </w:rPr>
  </w:style>
  <w:style w:type="character" w:customStyle="1" w:styleId="B3Char2">
    <w:name w:val="B3 Char2"/>
    <w:link w:val="B3"/>
    <w:rsid w:val="00BF0FAF"/>
    <w:rPr>
      <w:rFonts w:ascii="Times New Roman" w:hAnsi="Times New Roman"/>
      <w:lang w:val="en-GB" w:eastAsia="en-US"/>
    </w:rPr>
  </w:style>
  <w:style w:type="character" w:customStyle="1" w:styleId="B4Char">
    <w:name w:val="B4 Char"/>
    <w:link w:val="B4"/>
    <w:rsid w:val="00BF0FAF"/>
    <w:rPr>
      <w:rFonts w:ascii="Times New Roman" w:hAnsi="Times New Roman"/>
      <w:lang w:val="en-GB" w:eastAsia="en-US"/>
    </w:rPr>
  </w:style>
  <w:style w:type="character" w:customStyle="1" w:styleId="B5Char">
    <w:name w:val="B5 Char"/>
    <w:link w:val="B5"/>
    <w:rsid w:val="00BF0FAF"/>
    <w:rPr>
      <w:rFonts w:ascii="Times New Roman" w:hAnsi="Times New Roman"/>
      <w:lang w:val="en-GB" w:eastAsia="en-US"/>
    </w:rPr>
  </w:style>
  <w:style w:type="character" w:customStyle="1" w:styleId="GuidanceChar">
    <w:name w:val="Guidance Char"/>
    <w:link w:val="Guidance"/>
    <w:rsid w:val="00BF0FAF"/>
    <w:rPr>
      <w:rFonts w:ascii="Times New Roman" w:hAnsi="Times New Roman"/>
      <w:i/>
      <w:color w:val="0000FF"/>
      <w:lang w:val="en-GB" w:eastAsia="en-US"/>
    </w:rPr>
  </w:style>
  <w:style w:type="character" w:customStyle="1" w:styleId="BalloonTextChar">
    <w:name w:val="Balloon Text Char"/>
    <w:link w:val="BalloonText"/>
    <w:uiPriority w:val="99"/>
    <w:rsid w:val="00BF0FAF"/>
    <w:rPr>
      <w:rFonts w:ascii="Tahoma" w:hAnsi="Tahoma" w:cs="Tahoma"/>
      <w:sz w:val="16"/>
      <w:szCs w:val="16"/>
      <w:lang w:val="en-GB" w:eastAsia="en-US"/>
    </w:rPr>
  </w:style>
  <w:style w:type="character" w:customStyle="1" w:styleId="UnresolvedMention">
    <w:name w:val="Unresolved Mention"/>
    <w:basedOn w:val="DefaultParagraphFont"/>
    <w:uiPriority w:val="99"/>
    <w:semiHidden/>
    <w:unhideWhenUsed/>
    <w:rsid w:val="00BF0FAF"/>
    <w:rPr>
      <w:color w:val="605E5C"/>
      <w:shd w:val="clear" w:color="auto" w:fill="E1DFDD"/>
    </w:rPr>
  </w:style>
  <w:style w:type="character" w:customStyle="1" w:styleId="DocumentMapChar">
    <w:name w:val="Document Map Char"/>
    <w:basedOn w:val="DefaultParagraphFont"/>
    <w:link w:val="DocumentMap"/>
    <w:uiPriority w:val="99"/>
    <w:rsid w:val="00BF0FAF"/>
    <w:rPr>
      <w:rFonts w:ascii="Tahoma" w:hAnsi="Tahoma" w:cs="Tahoma"/>
      <w:shd w:val="clear" w:color="auto" w:fill="000080"/>
      <w:lang w:val="en-GB" w:eastAsia="en-US"/>
    </w:rPr>
  </w:style>
  <w:style w:type="character" w:customStyle="1" w:styleId="CommentSubjectChar">
    <w:name w:val="Comment Subject Char"/>
    <w:basedOn w:val="CommentTextChar"/>
    <w:link w:val="CommentSubject"/>
    <w:rsid w:val="00BF0FAF"/>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BF0FAF"/>
    <w:rPr>
      <w:rFonts w:ascii="Times New Roman" w:hAnsi="Times New Roman"/>
      <w:sz w:val="16"/>
      <w:lang w:val="en-GB" w:eastAsia="en-US"/>
    </w:rPr>
  </w:style>
  <w:style w:type="character" w:styleId="PageNumber">
    <w:name w:val="page number"/>
    <w:rsid w:val="00BF0FAF"/>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BF0FAF"/>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BF0FAF"/>
    <w:rPr>
      <w:rFonts w:ascii="Cambria" w:eastAsia="SimHei" w:hAnsi="Cambria"/>
      <w:color w:val="000000"/>
      <w:lang w:val="en-GB" w:eastAsia="ja-JP"/>
    </w:rPr>
  </w:style>
  <w:style w:type="character" w:styleId="Emphasis">
    <w:name w:val="Emphasis"/>
    <w:qFormat/>
    <w:rsid w:val="00BF0FAF"/>
    <w:rPr>
      <w:i/>
      <w:iCs/>
    </w:rPr>
  </w:style>
  <w:style w:type="character" w:styleId="IntenseEmphasis">
    <w:name w:val="Intense Emphasis"/>
    <w:uiPriority w:val="21"/>
    <w:qFormat/>
    <w:rsid w:val="00BF0FAF"/>
    <w:rPr>
      <w:b/>
      <w:bCs/>
      <w:i/>
      <w:iCs/>
      <w:color w:val="4F81BD"/>
    </w:rPr>
  </w:style>
  <w:style w:type="paragraph" w:styleId="Revision">
    <w:name w:val="Revision"/>
    <w:hidden/>
    <w:uiPriority w:val="99"/>
    <w:semiHidden/>
    <w:rsid w:val="00BF0FAF"/>
    <w:rPr>
      <w:rFonts w:ascii="Times New Roman" w:eastAsia="SimSun" w:hAnsi="Times New Roman"/>
      <w:lang w:val="en-GB" w:eastAsia="en-US"/>
    </w:rPr>
  </w:style>
  <w:style w:type="paragraph" w:styleId="PlainText">
    <w:name w:val="Plain Text"/>
    <w:basedOn w:val="Normal"/>
    <w:link w:val="PlainTextChar"/>
    <w:rsid w:val="00BF0FAF"/>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BF0FAF"/>
    <w:rPr>
      <w:rFonts w:ascii="Courier New" w:hAnsi="Courier New"/>
      <w:color w:val="000000"/>
      <w:lang w:val="nb-NO" w:eastAsia="x-none"/>
    </w:rPr>
  </w:style>
  <w:style w:type="character" w:styleId="Strong">
    <w:name w:val="Strong"/>
    <w:qFormat/>
    <w:rsid w:val="00BF0FAF"/>
    <w:rPr>
      <w:b/>
      <w:bCs/>
    </w:rPr>
  </w:style>
  <w:style w:type="character" w:styleId="HTMLTypewriter">
    <w:name w:val="HTML Typewriter"/>
    <w:rsid w:val="00BF0FAF"/>
    <w:rPr>
      <w:rFonts w:ascii="Courier New" w:eastAsia="Times New Roman" w:hAnsi="Courier New" w:cs="Courier New"/>
      <w:sz w:val="20"/>
      <w:szCs w:val="20"/>
    </w:rPr>
  </w:style>
  <w:style w:type="paragraph" w:customStyle="1" w:styleId="tal0">
    <w:name w:val="tal"/>
    <w:basedOn w:val="Normal"/>
    <w:rsid w:val="00BF0FAF"/>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BF0FAF"/>
    <w:rPr>
      <w:rFonts w:ascii="Times New Roman" w:eastAsia="Batang" w:hAnsi="Times New Roman"/>
      <w:lang w:val="en-GB" w:eastAsia="en-US"/>
    </w:rPr>
  </w:style>
  <w:style w:type="paragraph" w:customStyle="1" w:styleId="1">
    <w:name w:val="修订1"/>
    <w:hidden/>
    <w:semiHidden/>
    <w:rsid w:val="00BF0FAF"/>
    <w:rPr>
      <w:rFonts w:ascii="Times New Roman" w:eastAsia="Batang" w:hAnsi="Times New Roman"/>
      <w:lang w:val="en-GB" w:eastAsia="en-US"/>
    </w:rPr>
  </w:style>
  <w:style w:type="paragraph" w:styleId="EndnoteText">
    <w:name w:val="endnote text"/>
    <w:basedOn w:val="Normal"/>
    <w:link w:val="EndnoteTextChar"/>
    <w:rsid w:val="00BF0FAF"/>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BF0FAF"/>
    <w:rPr>
      <w:rFonts w:ascii="Times New Roman" w:hAnsi="Times New Roman"/>
      <w:color w:val="000000"/>
      <w:lang w:val="en-GB" w:eastAsia="x-none"/>
    </w:rPr>
  </w:style>
  <w:style w:type="paragraph" w:customStyle="1" w:styleId="a0">
    <w:name w:val="変更箇所"/>
    <w:hidden/>
    <w:semiHidden/>
    <w:rsid w:val="00BF0FAF"/>
    <w:rPr>
      <w:rFonts w:ascii="Times New Roman" w:eastAsia="MS Mincho" w:hAnsi="Times New Roman"/>
      <w:lang w:val="en-GB" w:eastAsia="en-US"/>
    </w:rPr>
  </w:style>
  <w:style w:type="character" w:styleId="PlaceholderText">
    <w:name w:val="Placeholder Text"/>
    <w:uiPriority w:val="99"/>
    <w:semiHidden/>
    <w:rsid w:val="00BF0FAF"/>
    <w:rPr>
      <w:color w:val="808080"/>
    </w:rPr>
  </w:style>
  <w:style w:type="paragraph" w:styleId="TOCHeading">
    <w:name w:val="TOC Heading"/>
    <w:basedOn w:val="Heading1"/>
    <w:next w:val="Normal"/>
    <w:uiPriority w:val="39"/>
    <w:unhideWhenUsed/>
    <w:qFormat/>
    <w:rsid w:val="00BF0FAF"/>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BF0FAF"/>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BF0FAF"/>
    <w:rPr>
      <w:rFonts w:ascii="Times New Roman" w:eastAsia="SimSun" w:hAnsi="Times New Roman"/>
      <w:color w:val="000000"/>
      <w:lang w:val="en-GB" w:eastAsia="ja-JP"/>
    </w:rPr>
  </w:style>
  <w:style w:type="paragraph" w:customStyle="1" w:styleId="tah0">
    <w:name w:val="tah"/>
    <w:basedOn w:val="Normal"/>
    <w:rsid w:val="00BF0FAF"/>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BF0FAF"/>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BF0F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BF0FAF"/>
    <w:rPr>
      <w:rFonts w:ascii="Times New Roman" w:hAnsi="Times New Roman"/>
      <w:color w:val="FF0000"/>
      <w:lang w:val="en-GB" w:eastAsia="en-US"/>
    </w:rPr>
  </w:style>
  <w:style w:type="character" w:customStyle="1" w:styleId="TALCar">
    <w:name w:val="TAL Car"/>
    <w:qFormat/>
    <w:rsid w:val="00BF0FAF"/>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BF0F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BF0FAF"/>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71342-CE7E-4DB1-833C-50BD3104C2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27</Pages>
  <Words>8641</Words>
  <Characters>49255</Characters>
  <Application>Microsoft Office Word</Application>
  <DocSecurity>0</DocSecurity>
  <Lines>410</Lines>
  <Paragraphs>11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778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ichal Szydelko</cp:lastModifiedBy>
  <cp:revision>3</cp:revision>
  <cp:lastPrinted>1899-12-31T23:00:00Z</cp:lastPrinted>
  <dcterms:created xsi:type="dcterms:W3CDTF">2022-08-31T13:54:00Z</dcterms:created>
  <dcterms:modified xsi:type="dcterms:W3CDTF">2022-08-31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61804011</vt:lpwstr>
  </property>
</Properties>
</file>